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9"/>
  </p:notesMasterIdLst>
  <p:sldIdLst>
    <p:sldId id="256" r:id="rId2"/>
    <p:sldId id="274" r:id="rId3"/>
    <p:sldId id="277" r:id="rId4"/>
    <p:sldId id="278" r:id="rId5"/>
    <p:sldId id="279" r:id="rId6"/>
    <p:sldId id="288" r:id="rId7"/>
    <p:sldId id="287" r:id="rId8"/>
  </p:sldIdLst>
  <p:sldSz cx="9144000" cy="6858000" type="screen4x3"/>
  <p:notesSz cx="6858000" cy="9144000"/>
  <p:custDataLst>
    <p:tags r:id="rId10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FF99"/>
    <a:srgbClr val="FF0000"/>
    <a:srgbClr val="EAFF1F"/>
    <a:srgbClr val="DDEE86"/>
    <a:srgbClr val="A4D945"/>
    <a:srgbClr val="CC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8" d="100"/>
          <a:sy n="68" d="100"/>
        </p:scale>
        <p:origin x="576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tags" Target="tags/tag1.xml"/><Relationship Id="rId4" Type="http://schemas.openxmlformats.org/officeDocument/2006/relationships/slide" Target="slides/slide3.xml"/><Relationship Id="rId9" Type="http://schemas.openxmlformats.org/officeDocument/2006/relationships/notesMaster" Target="notesMasters/notesMaster1.xml"/><Relationship Id="rId14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43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41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741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E706B864-4F20-4B50-9272-2E0B650F091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2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3" name="Google Shape;823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24" name="Google Shape;824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2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3" name="Google Shape;823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24" name="Google Shape;824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74993163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2.xml.rels><?xml version="1.0" encoding="UTF-8" standalone="yes"?>
<Relationships xmlns="http://schemas.openxmlformats.org/package/2006/relationships"><Relationship Id="rId3" Type="http://schemas.openxmlformats.org/officeDocument/2006/relationships/hyperlink" Target="http://bit.ly/2TyoMsr" TargetMode="External"/><Relationship Id="rId2" Type="http://schemas.openxmlformats.org/officeDocument/2006/relationships/hyperlink" Target="http://bit.ly/2Tynxth" TargetMode="External"/><Relationship Id="rId1" Type="http://schemas.openxmlformats.org/officeDocument/2006/relationships/slideMaster" Target="../slideMasters/slideMaster1.xml"/><Relationship Id="rId4" Type="http://schemas.openxmlformats.org/officeDocument/2006/relationships/hyperlink" Target="http://bit.ly/2TtBDfr" TargetMode="Externa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 slid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Google Shape;9;p2"/>
          <p:cNvSpPr txBox="1">
            <a:spLocks noGrp="1"/>
          </p:cNvSpPr>
          <p:nvPr>
            <p:ph type="ctrTitle"/>
          </p:nvPr>
        </p:nvSpPr>
        <p:spPr>
          <a:xfrm>
            <a:off x="1669800" y="1618700"/>
            <a:ext cx="5804400" cy="2907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8500"/>
            </a:lvl1pPr>
            <a:lvl2pPr lvl="1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2pPr>
            <a:lvl3pPr lvl="2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3pPr>
            <a:lvl4pPr lvl="3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4pPr>
            <a:lvl5pPr lvl="4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5pPr>
            <a:lvl6pPr lvl="5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6pPr>
            <a:lvl7pPr lvl="6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7pPr>
            <a:lvl8pPr lvl="7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8pPr>
            <a:lvl9pPr lvl="8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9pPr>
          </a:lstStyle>
          <a:p>
            <a:endParaRPr/>
          </a:p>
        </p:txBody>
      </p:sp>
      <p:sp>
        <p:nvSpPr>
          <p:cNvPr id="10" name="Google Shape;10;p2"/>
          <p:cNvSpPr txBox="1">
            <a:spLocks noGrp="1"/>
          </p:cNvSpPr>
          <p:nvPr>
            <p:ph type="subTitle" idx="1"/>
          </p:nvPr>
        </p:nvSpPr>
        <p:spPr>
          <a:xfrm>
            <a:off x="2138700" y="4928184"/>
            <a:ext cx="4866600" cy="6288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2000">
                <a:latin typeface="Zilla Slab Light"/>
                <a:ea typeface="Zilla Slab Light"/>
                <a:cs typeface="Zilla Slab Light"/>
                <a:sym typeface="Zilla Slab Light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9pPr>
          </a:lstStyle>
          <a:p>
            <a:endParaRPr/>
          </a:p>
        </p:txBody>
      </p:sp>
      <p:grpSp>
        <p:nvGrpSpPr>
          <p:cNvPr id="11" name="Google Shape;11;p2"/>
          <p:cNvGrpSpPr/>
          <p:nvPr/>
        </p:nvGrpSpPr>
        <p:grpSpPr>
          <a:xfrm>
            <a:off x="183914" y="304467"/>
            <a:ext cx="8769163" cy="6262967"/>
            <a:chOff x="183913" y="228350"/>
            <a:chExt cx="8769163" cy="4697225"/>
          </a:xfrm>
        </p:grpSpPr>
        <p:sp>
          <p:nvSpPr>
            <p:cNvPr id="12" name="Google Shape;12;p2"/>
            <p:cNvSpPr/>
            <p:nvPr/>
          </p:nvSpPr>
          <p:spPr>
            <a:xfrm>
              <a:off x="6228838" y="4528738"/>
              <a:ext cx="330050" cy="344950"/>
            </a:xfrm>
            <a:custGeom>
              <a:avLst/>
              <a:gdLst/>
              <a:ahLst/>
              <a:cxnLst/>
              <a:rect l="l" t="t" r="r" b="b"/>
              <a:pathLst>
                <a:path w="13202" h="13798" extrusionOk="0">
                  <a:moveTo>
                    <a:pt x="8853" y="0"/>
                  </a:moveTo>
                  <a:lnTo>
                    <a:pt x="6131" y="4327"/>
                  </a:lnTo>
                  <a:lnTo>
                    <a:pt x="2490" y="1634"/>
                  </a:lnTo>
                  <a:lnTo>
                    <a:pt x="4511" y="5623"/>
                  </a:lnTo>
                  <a:lnTo>
                    <a:pt x="1" y="6711"/>
                  </a:lnTo>
                  <a:lnTo>
                    <a:pt x="4404" y="7871"/>
                  </a:lnTo>
                  <a:lnTo>
                    <a:pt x="3010" y="11793"/>
                  </a:lnTo>
                  <a:lnTo>
                    <a:pt x="5791" y="9347"/>
                  </a:lnTo>
                  <a:lnTo>
                    <a:pt x="8225" y="13798"/>
                  </a:lnTo>
                  <a:lnTo>
                    <a:pt x="8015" y="8532"/>
                  </a:lnTo>
                  <a:lnTo>
                    <a:pt x="12517" y="9856"/>
                  </a:lnTo>
                  <a:lnTo>
                    <a:pt x="12517" y="9856"/>
                  </a:lnTo>
                  <a:lnTo>
                    <a:pt x="9266" y="6703"/>
                  </a:lnTo>
                  <a:lnTo>
                    <a:pt x="13201" y="4448"/>
                  </a:lnTo>
                  <a:lnTo>
                    <a:pt x="8929" y="4679"/>
                  </a:lnTo>
                  <a:lnTo>
                    <a:pt x="8853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" name="Google Shape;13;p2"/>
            <p:cNvSpPr/>
            <p:nvPr/>
          </p:nvSpPr>
          <p:spPr>
            <a:xfrm>
              <a:off x="3724200" y="4430538"/>
              <a:ext cx="330025" cy="344950"/>
            </a:xfrm>
            <a:custGeom>
              <a:avLst/>
              <a:gdLst/>
              <a:ahLst/>
              <a:cxnLst/>
              <a:rect l="l" t="t" r="r" b="b"/>
              <a:pathLst>
                <a:path w="13201" h="13798" extrusionOk="0">
                  <a:moveTo>
                    <a:pt x="8852" y="0"/>
                  </a:moveTo>
                  <a:lnTo>
                    <a:pt x="6130" y="4327"/>
                  </a:lnTo>
                  <a:lnTo>
                    <a:pt x="2490" y="1634"/>
                  </a:lnTo>
                  <a:lnTo>
                    <a:pt x="4510" y="5622"/>
                  </a:lnTo>
                  <a:lnTo>
                    <a:pt x="1" y="6710"/>
                  </a:lnTo>
                  <a:lnTo>
                    <a:pt x="4404" y="7871"/>
                  </a:lnTo>
                  <a:lnTo>
                    <a:pt x="3010" y="11792"/>
                  </a:lnTo>
                  <a:lnTo>
                    <a:pt x="5790" y="9347"/>
                  </a:lnTo>
                  <a:lnTo>
                    <a:pt x="8224" y="13798"/>
                  </a:lnTo>
                  <a:lnTo>
                    <a:pt x="8014" y="8532"/>
                  </a:lnTo>
                  <a:lnTo>
                    <a:pt x="12517" y="9854"/>
                  </a:lnTo>
                  <a:lnTo>
                    <a:pt x="12517" y="9854"/>
                  </a:lnTo>
                  <a:lnTo>
                    <a:pt x="9266" y="6702"/>
                  </a:lnTo>
                  <a:lnTo>
                    <a:pt x="13201" y="4447"/>
                  </a:lnTo>
                  <a:lnTo>
                    <a:pt x="8929" y="4678"/>
                  </a:lnTo>
                  <a:lnTo>
                    <a:pt x="8852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" name="Google Shape;14;p2"/>
            <p:cNvSpPr/>
            <p:nvPr/>
          </p:nvSpPr>
          <p:spPr>
            <a:xfrm>
              <a:off x="4711300" y="4815300"/>
              <a:ext cx="121275" cy="110275"/>
            </a:xfrm>
            <a:custGeom>
              <a:avLst/>
              <a:gdLst/>
              <a:ahLst/>
              <a:cxnLst/>
              <a:rect l="l" t="t" r="r" b="b"/>
              <a:pathLst>
                <a:path w="4851" h="4411" extrusionOk="0">
                  <a:moveTo>
                    <a:pt x="2423" y="0"/>
                  </a:moveTo>
                  <a:cubicBezTo>
                    <a:pt x="1424" y="0"/>
                    <a:pt x="519" y="685"/>
                    <a:pt x="280" y="1700"/>
                  </a:cubicBezTo>
                  <a:cubicBezTo>
                    <a:pt x="1" y="2885"/>
                    <a:pt x="736" y="4073"/>
                    <a:pt x="1921" y="4351"/>
                  </a:cubicBezTo>
                  <a:cubicBezTo>
                    <a:pt x="2091" y="4391"/>
                    <a:pt x="2260" y="4410"/>
                    <a:pt x="2427" y="4410"/>
                  </a:cubicBezTo>
                  <a:cubicBezTo>
                    <a:pt x="3428" y="4410"/>
                    <a:pt x="4334" y="3725"/>
                    <a:pt x="4572" y="2710"/>
                  </a:cubicBezTo>
                  <a:cubicBezTo>
                    <a:pt x="4851" y="1524"/>
                    <a:pt x="4116" y="338"/>
                    <a:pt x="2931" y="60"/>
                  </a:cubicBezTo>
                  <a:cubicBezTo>
                    <a:pt x="2760" y="19"/>
                    <a:pt x="2590" y="0"/>
                    <a:pt x="2423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" name="Google Shape;15;p2"/>
            <p:cNvSpPr/>
            <p:nvPr/>
          </p:nvSpPr>
          <p:spPr>
            <a:xfrm>
              <a:off x="5451950" y="4408588"/>
              <a:ext cx="118625" cy="110275"/>
            </a:xfrm>
            <a:custGeom>
              <a:avLst/>
              <a:gdLst/>
              <a:ahLst/>
              <a:cxnLst/>
              <a:rect l="l" t="t" r="r" b="b"/>
              <a:pathLst>
                <a:path w="4745" h="4411" extrusionOk="0">
                  <a:moveTo>
                    <a:pt x="2370" y="0"/>
                  </a:moveTo>
                  <a:cubicBezTo>
                    <a:pt x="1308" y="0"/>
                    <a:pt x="373" y="769"/>
                    <a:pt x="197" y="1851"/>
                  </a:cubicBezTo>
                  <a:cubicBezTo>
                    <a:pt x="0" y="3052"/>
                    <a:pt x="817" y="4185"/>
                    <a:pt x="2019" y="4381"/>
                  </a:cubicBezTo>
                  <a:cubicBezTo>
                    <a:pt x="2139" y="4401"/>
                    <a:pt x="2257" y="4410"/>
                    <a:pt x="2375" y="4410"/>
                  </a:cubicBezTo>
                  <a:cubicBezTo>
                    <a:pt x="3436" y="4410"/>
                    <a:pt x="4372" y="3641"/>
                    <a:pt x="4549" y="2559"/>
                  </a:cubicBezTo>
                  <a:cubicBezTo>
                    <a:pt x="4744" y="1357"/>
                    <a:pt x="3928" y="224"/>
                    <a:pt x="2727" y="29"/>
                  </a:cubicBezTo>
                  <a:cubicBezTo>
                    <a:pt x="2607" y="10"/>
                    <a:pt x="2488" y="0"/>
                    <a:pt x="237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" name="Google Shape;16;p2"/>
            <p:cNvSpPr/>
            <p:nvPr/>
          </p:nvSpPr>
          <p:spPr>
            <a:xfrm>
              <a:off x="8765125" y="2251700"/>
              <a:ext cx="121275" cy="110275"/>
            </a:xfrm>
            <a:custGeom>
              <a:avLst/>
              <a:gdLst/>
              <a:ahLst/>
              <a:cxnLst/>
              <a:rect l="l" t="t" r="r" b="b"/>
              <a:pathLst>
                <a:path w="4851" h="4411" extrusionOk="0">
                  <a:moveTo>
                    <a:pt x="2424" y="0"/>
                  </a:moveTo>
                  <a:cubicBezTo>
                    <a:pt x="1424" y="0"/>
                    <a:pt x="519" y="684"/>
                    <a:pt x="280" y="1699"/>
                  </a:cubicBezTo>
                  <a:cubicBezTo>
                    <a:pt x="0" y="2884"/>
                    <a:pt x="733" y="4071"/>
                    <a:pt x="1918" y="4351"/>
                  </a:cubicBezTo>
                  <a:cubicBezTo>
                    <a:pt x="2088" y="4391"/>
                    <a:pt x="2258" y="4410"/>
                    <a:pt x="2425" y="4410"/>
                  </a:cubicBezTo>
                  <a:cubicBezTo>
                    <a:pt x="3425" y="4410"/>
                    <a:pt x="4331" y="3727"/>
                    <a:pt x="4570" y="2712"/>
                  </a:cubicBezTo>
                  <a:cubicBezTo>
                    <a:pt x="4850" y="1527"/>
                    <a:pt x="4116" y="339"/>
                    <a:pt x="2932" y="60"/>
                  </a:cubicBezTo>
                  <a:cubicBezTo>
                    <a:pt x="2762" y="19"/>
                    <a:pt x="2591" y="0"/>
                    <a:pt x="2424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" name="Google Shape;17;p2"/>
            <p:cNvSpPr/>
            <p:nvPr/>
          </p:nvSpPr>
          <p:spPr>
            <a:xfrm>
              <a:off x="7669400" y="4673650"/>
              <a:ext cx="57300" cy="55125"/>
            </a:xfrm>
            <a:custGeom>
              <a:avLst/>
              <a:gdLst/>
              <a:ahLst/>
              <a:cxnLst/>
              <a:rect l="l" t="t" r="r" b="b"/>
              <a:pathLst>
                <a:path w="2292" h="2205" extrusionOk="0">
                  <a:moveTo>
                    <a:pt x="1190" y="0"/>
                  </a:moveTo>
                  <a:cubicBezTo>
                    <a:pt x="744" y="0"/>
                    <a:pt x="342" y="268"/>
                    <a:pt x="172" y="681"/>
                  </a:cubicBezTo>
                  <a:cubicBezTo>
                    <a:pt x="0" y="1092"/>
                    <a:pt x="95" y="1567"/>
                    <a:pt x="410" y="1882"/>
                  </a:cubicBezTo>
                  <a:cubicBezTo>
                    <a:pt x="621" y="2092"/>
                    <a:pt x="903" y="2205"/>
                    <a:pt x="1189" y="2205"/>
                  </a:cubicBezTo>
                  <a:cubicBezTo>
                    <a:pt x="1331" y="2205"/>
                    <a:pt x="1475" y="2177"/>
                    <a:pt x="1611" y="2120"/>
                  </a:cubicBezTo>
                  <a:cubicBezTo>
                    <a:pt x="2023" y="1950"/>
                    <a:pt x="2292" y="1548"/>
                    <a:pt x="2292" y="1102"/>
                  </a:cubicBezTo>
                  <a:cubicBezTo>
                    <a:pt x="2292" y="493"/>
                    <a:pt x="1798" y="0"/>
                    <a:pt x="119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" name="Google Shape;18;p2"/>
            <p:cNvSpPr/>
            <p:nvPr/>
          </p:nvSpPr>
          <p:spPr>
            <a:xfrm>
              <a:off x="8758950" y="4042250"/>
              <a:ext cx="57300" cy="55150"/>
            </a:xfrm>
            <a:custGeom>
              <a:avLst/>
              <a:gdLst/>
              <a:ahLst/>
              <a:cxnLst/>
              <a:rect l="l" t="t" r="r" b="b"/>
              <a:pathLst>
                <a:path w="2292" h="2206" extrusionOk="0">
                  <a:moveTo>
                    <a:pt x="1190" y="1"/>
                  </a:moveTo>
                  <a:cubicBezTo>
                    <a:pt x="743" y="1"/>
                    <a:pt x="342" y="270"/>
                    <a:pt x="171" y="681"/>
                  </a:cubicBezTo>
                  <a:cubicBezTo>
                    <a:pt x="0" y="1093"/>
                    <a:pt x="95" y="1567"/>
                    <a:pt x="410" y="1883"/>
                  </a:cubicBezTo>
                  <a:cubicBezTo>
                    <a:pt x="621" y="2094"/>
                    <a:pt x="902" y="2206"/>
                    <a:pt x="1189" y="2206"/>
                  </a:cubicBezTo>
                  <a:cubicBezTo>
                    <a:pt x="1331" y="2206"/>
                    <a:pt x="1475" y="2178"/>
                    <a:pt x="1611" y="2122"/>
                  </a:cubicBezTo>
                  <a:cubicBezTo>
                    <a:pt x="2023" y="1951"/>
                    <a:pt x="2292" y="1549"/>
                    <a:pt x="2292" y="1104"/>
                  </a:cubicBezTo>
                  <a:cubicBezTo>
                    <a:pt x="2292" y="495"/>
                    <a:pt x="1798" y="1"/>
                    <a:pt x="1190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" name="Google Shape;19;p2"/>
            <p:cNvSpPr/>
            <p:nvPr/>
          </p:nvSpPr>
          <p:spPr>
            <a:xfrm>
              <a:off x="8698450" y="4608500"/>
              <a:ext cx="254625" cy="243700"/>
            </a:xfrm>
            <a:custGeom>
              <a:avLst/>
              <a:gdLst/>
              <a:ahLst/>
              <a:cxnLst/>
              <a:rect l="l" t="t" r="r" b="b"/>
              <a:pathLst>
                <a:path w="10185" h="9748" extrusionOk="0">
                  <a:moveTo>
                    <a:pt x="2935" y="0"/>
                  </a:moveTo>
                  <a:lnTo>
                    <a:pt x="4009" y="3406"/>
                  </a:lnTo>
                  <a:lnTo>
                    <a:pt x="1" y="5229"/>
                  </a:lnTo>
                  <a:lnTo>
                    <a:pt x="4427" y="5852"/>
                  </a:lnTo>
                  <a:lnTo>
                    <a:pt x="5023" y="9747"/>
                  </a:lnTo>
                  <a:lnTo>
                    <a:pt x="6458" y="5795"/>
                  </a:lnTo>
                  <a:lnTo>
                    <a:pt x="10185" y="7200"/>
                  </a:lnTo>
                  <a:lnTo>
                    <a:pt x="7698" y="4393"/>
                  </a:lnTo>
                  <a:lnTo>
                    <a:pt x="9275" y="1470"/>
                  </a:lnTo>
                  <a:lnTo>
                    <a:pt x="9275" y="1470"/>
                  </a:lnTo>
                  <a:lnTo>
                    <a:pt x="6032" y="2703"/>
                  </a:lnTo>
                  <a:lnTo>
                    <a:pt x="2935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" name="Google Shape;20;p2"/>
            <p:cNvSpPr/>
            <p:nvPr/>
          </p:nvSpPr>
          <p:spPr>
            <a:xfrm>
              <a:off x="8464163" y="3189675"/>
              <a:ext cx="254625" cy="243675"/>
            </a:xfrm>
            <a:custGeom>
              <a:avLst/>
              <a:gdLst/>
              <a:ahLst/>
              <a:cxnLst/>
              <a:rect l="l" t="t" r="r" b="b"/>
              <a:pathLst>
                <a:path w="10185" h="9747" extrusionOk="0">
                  <a:moveTo>
                    <a:pt x="2936" y="0"/>
                  </a:moveTo>
                  <a:lnTo>
                    <a:pt x="4010" y="3406"/>
                  </a:lnTo>
                  <a:lnTo>
                    <a:pt x="1" y="5229"/>
                  </a:lnTo>
                  <a:lnTo>
                    <a:pt x="4427" y="5851"/>
                  </a:lnTo>
                  <a:lnTo>
                    <a:pt x="5024" y="9747"/>
                  </a:lnTo>
                  <a:lnTo>
                    <a:pt x="6458" y="5794"/>
                  </a:lnTo>
                  <a:lnTo>
                    <a:pt x="10185" y="7200"/>
                  </a:lnTo>
                  <a:lnTo>
                    <a:pt x="7699" y="4392"/>
                  </a:lnTo>
                  <a:lnTo>
                    <a:pt x="9276" y="1470"/>
                  </a:lnTo>
                  <a:lnTo>
                    <a:pt x="6034" y="2704"/>
                  </a:lnTo>
                  <a:lnTo>
                    <a:pt x="2936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" name="Google Shape;21;p2"/>
            <p:cNvSpPr/>
            <p:nvPr/>
          </p:nvSpPr>
          <p:spPr>
            <a:xfrm>
              <a:off x="8118775" y="3881200"/>
              <a:ext cx="87450" cy="87450"/>
            </a:xfrm>
            <a:custGeom>
              <a:avLst/>
              <a:gdLst/>
              <a:ahLst/>
              <a:cxnLst/>
              <a:rect l="l" t="t" r="r" b="b"/>
              <a:pathLst>
                <a:path w="3498" h="3498" extrusionOk="0">
                  <a:moveTo>
                    <a:pt x="1749" y="0"/>
                  </a:moveTo>
                  <a:cubicBezTo>
                    <a:pt x="784" y="0"/>
                    <a:pt x="0" y="784"/>
                    <a:pt x="0" y="1749"/>
                  </a:cubicBezTo>
                  <a:cubicBezTo>
                    <a:pt x="0" y="2714"/>
                    <a:pt x="784" y="3497"/>
                    <a:pt x="1749" y="3497"/>
                  </a:cubicBezTo>
                  <a:cubicBezTo>
                    <a:pt x="2715" y="3497"/>
                    <a:pt x="3497" y="2714"/>
                    <a:pt x="3497" y="1749"/>
                  </a:cubicBezTo>
                  <a:cubicBezTo>
                    <a:pt x="3497" y="784"/>
                    <a:pt x="2715" y="0"/>
                    <a:pt x="1749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" name="Google Shape;22;p2"/>
            <p:cNvSpPr/>
            <p:nvPr/>
          </p:nvSpPr>
          <p:spPr>
            <a:xfrm>
              <a:off x="7130850" y="4826725"/>
              <a:ext cx="90900" cy="87450"/>
            </a:xfrm>
            <a:custGeom>
              <a:avLst/>
              <a:gdLst/>
              <a:ahLst/>
              <a:cxnLst/>
              <a:rect l="l" t="t" r="r" b="b"/>
              <a:pathLst>
                <a:path w="3636" h="3498" extrusionOk="0">
                  <a:moveTo>
                    <a:pt x="1883" y="0"/>
                  </a:moveTo>
                  <a:cubicBezTo>
                    <a:pt x="1178" y="0"/>
                    <a:pt x="541" y="427"/>
                    <a:pt x="271" y="1079"/>
                  </a:cubicBezTo>
                  <a:cubicBezTo>
                    <a:pt x="0" y="1732"/>
                    <a:pt x="150" y="2485"/>
                    <a:pt x="650" y="2985"/>
                  </a:cubicBezTo>
                  <a:cubicBezTo>
                    <a:pt x="984" y="3319"/>
                    <a:pt x="1432" y="3497"/>
                    <a:pt x="1887" y="3497"/>
                  </a:cubicBezTo>
                  <a:cubicBezTo>
                    <a:pt x="2112" y="3497"/>
                    <a:pt x="2339" y="3453"/>
                    <a:pt x="2555" y="3364"/>
                  </a:cubicBezTo>
                  <a:cubicBezTo>
                    <a:pt x="3210" y="3093"/>
                    <a:pt x="3635" y="2456"/>
                    <a:pt x="3635" y="1748"/>
                  </a:cubicBezTo>
                  <a:cubicBezTo>
                    <a:pt x="3635" y="782"/>
                    <a:pt x="2852" y="0"/>
                    <a:pt x="1886" y="0"/>
                  </a:cubicBezTo>
                  <a:cubicBezTo>
                    <a:pt x="1885" y="0"/>
                    <a:pt x="1884" y="0"/>
                    <a:pt x="188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" name="Google Shape;23;p2"/>
            <p:cNvSpPr/>
            <p:nvPr/>
          </p:nvSpPr>
          <p:spPr>
            <a:xfrm rot="10800000">
              <a:off x="6429225" y="398250"/>
              <a:ext cx="330050" cy="344950"/>
            </a:xfrm>
            <a:custGeom>
              <a:avLst/>
              <a:gdLst/>
              <a:ahLst/>
              <a:cxnLst/>
              <a:rect l="l" t="t" r="r" b="b"/>
              <a:pathLst>
                <a:path w="13202" h="13798" extrusionOk="0">
                  <a:moveTo>
                    <a:pt x="8853" y="0"/>
                  </a:moveTo>
                  <a:lnTo>
                    <a:pt x="6131" y="4327"/>
                  </a:lnTo>
                  <a:lnTo>
                    <a:pt x="2490" y="1634"/>
                  </a:lnTo>
                  <a:lnTo>
                    <a:pt x="4511" y="5623"/>
                  </a:lnTo>
                  <a:lnTo>
                    <a:pt x="1" y="6711"/>
                  </a:lnTo>
                  <a:lnTo>
                    <a:pt x="4404" y="7871"/>
                  </a:lnTo>
                  <a:lnTo>
                    <a:pt x="3010" y="11793"/>
                  </a:lnTo>
                  <a:lnTo>
                    <a:pt x="5791" y="9347"/>
                  </a:lnTo>
                  <a:lnTo>
                    <a:pt x="8225" y="13798"/>
                  </a:lnTo>
                  <a:lnTo>
                    <a:pt x="8015" y="8532"/>
                  </a:lnTo>
                  <a:lnTo>
                    <a:pt x="12517" y="9856"/>
                  </a:lnTo>
                  <a:lnTo>
                    <a:pt x="12517" y="9856"/>
                  </a:lnTo>
                  <a:lnTo>
                    <a:pt x="9266" y="6703"/>
                  </a:lnTo>
                  <a:lnTo>
                    <a:pt x="13201" y="4448"/>
                  </a:lnTo>
                  <a:lnTo>
                    <a:pt x="8929" y="4679"/>
                  </a:lnTo>
                  <a:lnTo>
                    <a:pt x="8853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" name="Google Shape;24;p2"/>
            <p:cNvSpPr/>
            <p:nvPr/>
          </p:nvSpPr>
          <p:spPr>
            <a:xfrm rot="10800000">
              <a:off x="3358163" y="473638"/>
              <a:ext cx="330025" cy="344950"/>
            </a:xfrm>
            <a:custGeom>
              <a:avLst/>
              <a:gdLst/>
              <a:ahLst/>
              <a:cxnLst/>
              <a:rect l="l" t="t" r="r" b="b"/>
              <a:pathLst>
                <a:path w="13201" h="13798" extrusionOk="0">
                  <a:moveTo>
                    <a:pt x="8852" y="0"/>
                  </a:moveTo>
                  <a:lnTo>
                    <a:pt x="6130" y="4327"/>
                  </a:lnTo>
                  <a:lnTo>
                    <a:pt x="2490" y="1634"/>
                  </a:lnTo>
                  <a:lnTo>
                    <a:pt x="4510" y="5622"/>
                  </a:lnTo>
                  <a:lnTo>
                    <a:pt x="1" y="6710"/>
                  </a:lnTo>
                  <a:lnTo>
                    <a:pt x="4404" y="7871"/>
                  </a:lnTo>
                  <a:lnTo>
                    <a:pt x="3010" y="11792"/>
                  </a:lnTo>
                  <a:lnTo>
                    <a:pt x="5790" y="9347"/>
                  </a:lnTo>
                  <a:lnTo>
                    <a:pt x="8224" y="13798"/>
                  </a:lnTo>
                  <a:lnTo>
                    <a:pt x="8014" y="8532"/>
                  </a:lnTo>
                  <a:lnTo>
                    <a:pt x="12517" y="9854"/>
                  </a:lnTo>
                  <a:lnTo>
                    <a:pt x="12517" y="9854"/>
                  </a:lnTo>
                  <a:lnTo>
                    <a:pt x="9266" y="6702"/>
                  </a:lnTo>
                  <a:lnTo>
                    <a:pt x="13201" y="4447"/>
                  </a:lnTo>
                  <a:lnTo>
                    <a:pt x="8929" y="4678"/>
                  </a:lnTo>
                  <a:lnTo>
                    <a:pt x="8852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" name="Google Shape;25;p2"/>
            <p:cNvSpPr/>
            <p:nvPr/>
          </p:nvSpPr>
          <p:spPr>
            <a:xfrm rot="10800000">
              <a:off x="2746350" y="228350"/>
              <a:ext cx="121275" cy="110275"/>
            </a:xfrm>
            <a:custGeom>
              <a:avLst/>
              <a:gdLst/>
              <a:ahLst/>
              <a:cxnLst/>
              <a:rect l="l" t="t" r="r" b="b"/>
              <a:pathLst>
                <a:path w="4851" h="4411" extrusionOk="0">
                  <a:moveTo>
                    <a:pt x="2423" y="0"/>
                  </a:moveTo>
                  <a:cubicBezTo>
                    <a:pt x="1424" y="0"/>
                    <a:pt x="519" y="685"/>
                    <a:pt x="280" y="1700"/>
                  </a:cubicBezTo>
                  <a:cubicBezTo>
                    <a:pt x="1" y="2885"/>
                    <a:pt x="736" y="4073"/>
                    <a:pt x="1921" y="4351"/>
                  </a:cubicBezTo>
                  <a:cubicBezTo>
                    <a:pt x="2091" y="4391"/>
                    <a:pt x="2260" y="4410"/>
                    <a:pt x="2427" y="4410"/>
                  </a:cubicBezTo>
                  <a:cubicBezTo>
                    <a:pt x="3428" y="4410"/>
                    <a:pt x="4334" y="3725"/>
                    <a:pt x="4572" y="2710"/>
                  </a:cubicBezTo>
                  <a:cubicBezTo>
                    <a:pt x="4851" y="1524"/>
                    <a:pt x="4116" y="338"/>
                    <a:pt x="2931" y="60"/>
                  </a:cubicBezTo>
                  <a:cubicBezTo>
                    <a:pt x="2760" y="19"/>
                    <a:pt x="2590" y="0"/>
                    <a:pt x="2423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" name="Google Shape;26;p2"/>
            <p:cNvSpPr/>
            <p:nvPr/>
          </p:nvSpPr>
          <p:spPr>
            <a:xfrm rot="10800000">
              <a:off x="7075063" y="2141413"/>
              <a:ext cx="118625" cy="110275"/>
            </a:xfrm>
            <a:custGeom>
              <a:avLst/>
              <a:gdLst/>
              <a:ahLst/>
              <a:cxnLst/>
              <a:rect l="l" t="t" r="r" b="b"/>
              <a:pathLst>
                <a:path w="4745" h="4411" extrusionOk="0">
                  <a:moveTo>
                    <a:pt x="2370" y="0"/>
                  </a:moveTo>
                  <a:cubicBezTo>
                    <a:pt x="1308" y="0"/>
                    <a:pt x="373" y="769"/>
                    <a:pt x="197" y="1851"/>
                  </a:cubicBezTo>
                  <a:cubicBezTo>
                    <a:pt x="0" y="3052"/>
                    <a:pt x="817" y="4185"/>
                    <a:pt x="2019" y="4381"/>
                  </a:cubicBezTo>
                  <a:cubicBezTo>
                    <a:pt x="2139" y="4401"/>
                    <a:pt x="2257" y="4410"/>
                    <a:pt x="2375" y="4410"/>
                  </a:cubicBezTo>
                  <a:cubicBezTo>
                    <a:pt x="3436" y="4410"/>
                    <a:pt x="4372" y="3641"/>
                    <a:pt x="4549" y="2559"/>
                  </a:cubicBezTo>
                  <a:cubicBezTo>
                    <a:pt x="4744" y="1357"/>
                    <a:pt x="3928" y="224"/>
                    <a:pt x="2727" y="29"/>
                  </a:cubicBezTo>
                  <a:cubicBezTo>
                    <a:pt x="2607" y="10"/>
                    <a:pt x="2488" y="0"/>
                    <a:pt x="237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" name="Google Shape;27;p2"/>
            <p:cNvSpPr/>
            <p:nvPr/>
          </p:nvSpPr>
          <p:spPr>
            <a:xfrm rot="10800000">
              <a:off x="183913" y="2711975"/>
              <a:ext cx="121275" cy="110275"/>
            </a:xfrm>
            <a:custGeom>
              <a:avLst/>
              <a:gdLst/>
              <a:ahLst/>
              <a:cxnLst/>
              <a:rect l="l" t="t" r="r" b="b"/>
              <a:pathLst>
                <a:path w="4851" h="4411" extrusionOk="0">
                  <a:moveTo>
                    <a:pt x="2424" y="0"/>
                  </a:moveTo>
                  <a:cubicBezTo>
                    <a:pt x="1424" y="0"/>
                    <a:pt x="519" y="684"/>
                    <a:pt x="280" y="1699"/>
                  </a:cubicBezTo>
                  <a:cubicBezTo>
                    <a:pt x="0" y="2884"/>
                    <a:pt x="733" y="4071"/>
                    <a:pt x="1918" y="4351"/>
                  </a:cubicBezTo>
                  <a:cubicBezTo>
                    <a:pt x="2088" y="4391"/>
                    <a:pt x="2258" y="4410"/>
                    <a:pt x="2425" y="4410"/>
                  </a:cubicBezTo>
                  <a:cubicBezTo>
                    <a:pt x="3425" y="4410"/>
                    <a:pt x="4331" y="3727"/>
                    <a:pt x="4570" y="2712"/>
                  </a:cubicBezTo>
                  <a:cubicBezTo>
                    <a:pt x="4850" y="1527"/>
                    <a:pt x="4116" y="339"/>
                    <a:pt x="2932" y="60"/>
                  </a:cubicBezTo>
                  <a:cubicBezTo>
                    <a:pt x="2762" y="19"/>
                    <a:pt x="2591" y="0"/>
                    <a:pt x="2424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" name="Google Shape;28;p2"/>
            <p:cNvSpPr/>
            <p:nvPr/>
          </p:nvSpPr>
          <p:spPr>
            <a:xfrm rot="10800000">
              <a:off x="1363138" y="283500"/>
              <a:ext cx="57300" cy="55125"/>
            </a:xfrm>
            <a:custGeom>
              <a:avLst/>
              <a:gdLst/>
              <a:ahLst/>
              <a:cxnLst/>
              <a:rect l="l" t="t" r="r" b="b"/>
              <a:pathLst>
                <a:path w="2292" h="2205" extrusionOk="0">
                  <a:moveTo>
                    <a:pt x="1190" y="0"/>
                  </a:moveTo>
                  <a:cubicBezTo>
                    <a:pt x="744" y="0"/>
                    <a:pt x="342" y="268"/>
                    <a:pt x="172" y="681"/>
                  </a:cubicBezTo>
                  <a:cubicBezTo>
                    <a:pt x="0" y="1092"/>
                    <a:pt x="95" y="1567"/>
                    <a:pt x="410" y="1882"/>
                  </a:cubicBezTo>
                  <a:cubicBezTo>
                    <a:pt x="621" y="2092"/>
                    <a:pt x="903" y="2205"/>
                    <a:pt x="1189" y="2205"/>
                  </a:cubicBezTo>
                  <a:cubicBezTo>
                    <a:pt x="1331" y="2205"/>
                    <a:pt x="1475" y="2177"/>
                    <a:pt x="1611" y="2120"/>
                  </a:cubicBezTo>
                  <a:cubicBezTo>
                    <a:pt x="2023" y="1950"/>
                    <a:pt x="2292" y="1548"/>
                    <a:pt x="2292" y="1102"/>
                  </a:cubicBezTo>
                  <a:cubicBezTo>
                    <a:pt x="2292" y="493"/>
                    <a:pt x="1798" y="0"/>
                    <a:pt x="119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" name="Google Shape;29;p2"/>
            <p:cNvSpPr/>
            <p:nvPr/>
          </p:nvSpPr>
          <p:spPr>
            <a:xfrm rot="10800000">
              <a:off x="247888" y="1054500"/>
              <a:ext cx="57300" cy="55150"/>
            </a:xfrm>
            <a:custGeom>
              <a:avLst/>
              <a:gdLst/>
              <a:ahLst/>
              <a:cxnLst/>
              <a:rect l="l" t="t" r="r" b="b"/>
              <a:pathLst>
                <a:path w="2292" h="2206" extrusionOk="0">
                  <a:moveTo>
                    <a:pt x="1190" y="1"/>
                  </a:moveTo>
                  <a:cubicBezTo>
                    <a:pt x="743" y="1"/>
                    <a:pt x="342" y="270"/>
                    <a:pt x="171" y="681"/>
                  </a:cubicBezTo>
                  <a:cubicBezTo>
                    <a:pt x="0" y="1093"/>
                    <a:pt x="95" y="1567"/>
                    <a:pt x="410" y="1883"/>
                  </a:cubicBezTo>
                  <a:cubicBezTo>
                    <a:pt x="621" y="2094"/>
                    <a:pt x="902" y="2206"/>
                    <a:pt x="1189" y="2206"/>
                  </a:cubicBezTo>
                  <a:cubicBezTo>
                    <a:pt x="1331" y="2206"/>
                    <a:pt x="1475" y="2178"/>
                    <a:pt x="1611" y="2122"/>
                  </a:cubicBezTo>
                  <a:cubicBezTo>
                    <a:pt x="2023" y="1951"/>
                    <a:pt x="2292" y="1549"/>
                    <a:pt x="2292" y="1104"/>
                  </a:cubicBezTo>
                  <a:cubicBezTo>
                    <a:pt x="2292" y="495"/>
                    <a:pt x="1798" y="1"/>
                    <a:pt x="1190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" name="Google Shape;30;p2"/>
            <p:cNvSpPr/>
            <p:nvPr/>
          </p:nvSpPr>
          <p:spPr>
            <a:xfrm rot="10800000">
              <a:off x="2086888" y="770100"/>
              <a:ext cx="254625" cy="243700"/>
            </a:xfrm>
            <a:custGeom>
              <a:avLst/>
              <a:gdLst/>
              <a:ahLst/>
              <a:cxnLst/>
              <a:rect l="l" t="t" r="r" b="b"/>
              <a:pathLst>
                <a:path w="10185" h="9748" extrusionOk="0">
                  <a:moveTo>
                    <a:pt x="2935" y="0"/>
                  </a:moveTo>
                  <a:lnTo>
                    <a:pt x="4009" y="3406"/>
                  </a:lnTo>
                  <a:lnTo>
                    <a:pt x="1" y="5229"/>
                  </a:lnTo>
                  <a:lnTo>
                    <a:pt x="4427" y="5852"/>
                  </a:lnTo>
                  <a:lnTo>
                    <a:pt x="5023" y="9747"/>
                  </a:lnTo>
                  <a:lnTo>
                    <a:pt x="6458" y="5795"/>
                  </a:lnTo>
                  <a:lnTo>
                    <a:pt x="10185" y="7200"/>
                  </a:lnTo>
                  <a:lnTo>
                    <a:pt x="7698" y="4393"/>
                  </a:lnTo>
                  <a:lnTo>
                    <a:pt x="9275" y="1470"/>
                  </a:lnTo>
                  <a:lnTo>
                    <a:pt x="9275" y="1470"/>
                  </a:lnTo>
                  <a:lnTo>
                    <a:pt x="6032" y="2703"/>
                  </a:lnTo>
                  <a:lnTo>
                    <a:pt x="2935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" name="Google Shape;31;p2"/>
            <p:cNvSpPr/>
            <p:nvPr/>
          </p:nvSpPr>
          <p:spPr>
            <a:xfrm rot="10800000">
              <a:off x="418488" y="287975"/>
              <a:ext cx="254625" cy="243675"/>
            </a:xfrm>
            <a:custGeom>
              <a:avLst/>
              <a:gdLst/>
              <a:ahLst/>
              <a:cxnLst/>
              <a:rect l="l" t="t" r="r" b="b"/>
              <a:pathLst>
                <a:path w="10185" h="9747" extrusionOk="0">
                  <a:moveTo>
                    <a:pt x="2936" y="0"/>
                  </a:moveTo>
                  <a:lnTo>
                    <a:pt x="4010" y="3406"/>
                  </a:lnTo>
                  <a:lnTo>
                    <a:pt x="1" y="5229"/>
                  </a:lnTo>
                  <a:lnTo>
                    <a:pt x="4427" y="5851"/>
                  </a:lnTo>
                  <a:lnTo>
                    <a:pt x="5024" y="9747"/>
                  </a:lnTo>
                  <a:lnTo>
                    <a:pt x="6458" y="5794"/>
                  </a:lnTo>
                  <a:lnTo>
                    <a:pt x="10185" y="7200"/>
                  </a:lnTo>
                  <a:lnTo>
                    <a:pt x="7699" y="4392"/>
                  </a:lnTo>
                  <a:lnTo>
                    <a:pt x="9276" y="1470"/>
                  </a:lnTo>
                  <a:lnTo>
                    <a:pt x="6034" y="2704"/>
                  </a:lnTo>
                  <a:lnTo>
                    <a:pt x="2936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" name="Google Shape;32;p2"/>
            <p:cNvSpPr/>
            <p:nvPr/>
          </p:nvSpPr>
          <p:spPr>
            <a:xfrm rot="10800000">
              <a:off x="1604438" y="2567563"/>
              <a:ext cx="87450" cy="87450"/>
            </a:xfrm>
            <a:custGeom>
              <a:avLst/>
              <a:gdLst/>
              <a:ahLst/>
              <a:cxnLst/>
              <a:rect l="l" t="t" r="r" b="b"/>
              <a:pathLst>
                <a:path w="3498" h="3498" extrusionOk="0">
                  <a:moveTo>
                    <a:pt x="1749" y="0"/>
                  </a:moveTo>
                  <a:cubicBezTo>
                    <a:pt x="784" y="0"/>
                    <a:pt x="0" y="784"/>
                    <a:pt x="0" y="1749"/>
                  </a:cubicBezTo>
                  <a:cubicBezTo>
                    <a:pt x="0" y="2714"/>
                    <a:pt x="784" y="3497"/>
                    <a:pt x="1749" y="3497"/>
                  </a:cubicBezTo>
                  <a:cubicBezTo>
                    <a:pt x="2715" y="3497"/>
                    <a:pt x="3497" y="2714"/>
                    <a:pt x="3497" y="1749"/>
                  </a:cubicBezTo>
                  <a:cubicBezTo>
                    <a:pt x="3497" y="784"/>
                    <a:pt x="2715" y="0"/>
                    <a:pt x="1749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" name="Google Shape;33;p2"/>
            <p:cNvSpPr/>
            <p:nvPr/>
          </p:nvSpPr>
          <p:spPr>
            <a:xfrm rot="10800000">
              <a:off x="4526538" y="967038"/>
              <a:ext cx="90900" cy="87450"/>
            </a:xfrm>
            <a:custGeom>
              <a:avLst/>
              <a:gdLst/>
              <a:ahLst/>
              <a:cxnLst/>
              <a:rect l="l" t="t" r="r" b="b"/>
              <a:pathLst>
                <a:path w="3636" h="3498" extrusionOk="0">
                  <a:moveTo>
                    <a:pt x="1883" y="0"/>
                  </a:moveTo>
                  <a:cubicBezTo>
                    <a:pt x="1178" y="0"/>
                    <a:pt x="541" y="427"/>
                    <a:pt x="271" y="1079"/>
                  </a:cubicBezTo>
                  <a:cubicBezTo>
                    <a:pt x="0" y="1732"/>
                    <a:pt x="150" y="2485"/>
                    <a:pt x="650" y="2985"/>
                  </a:cubicBezTo>
                  <a:cubicBezTo>
                    <a:pt x="984" y="3319"/>
                    <a:pt x="1432" y="3497"/>
                    <a:pt x="1887" y="3497"/>
                  </a:cubicBezTo>
                  <a:cubicBezTo>
                    <a:pt x="2112" y="3497"/>
                    <a:pt x="2339" y="3453"/>
                    <a:pt x="2555" y="3364"/>
                  </a:cubicBezTo>
                  <a:cubicBezTo>
                    <a:pt x="3210" y="3093"/>
                    <a:pt x="3635" y="2456"/>
                    <a:pt x="3635" y="1748"/>
                  </a:cubicBezTo>
                  <a:cubicBezTo>
                    <a:pt x="3635" y="782"/>
                    <a:pt x="2852" y="0"/>
                    <a:pt x="1886" y="0"/>
                  </a:cubicBezTo>
                  <a:cubicBezTo>
                    <a:pt x="1885" y="0"/>
                    <a:pt x="1884" y="0"/>
                    <a:pt x="188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" name="Google Shape;34;p2"/>
            <p:cNvSpPr/>
            <p:nvPr/>
          </p:nvSpPr>
          <p:spPr>
            <a:xfrm>
              <a:off x="8734613" y="317925"/>
              <a:ext cx="57300" cy="55125"/>
            </a:xfrm>
            <a:custGeom>
              <a:avLst/>
              <a:gdLst/>
              <a:ahLst/>
              <a:cxnLst/>
              <a:rect l="l" t="t" r="r" b="b"/>
              <a:pathLst>
                <a:path w="2292" h="2205" extrusionOk="0">
                  <a:moveTo>
                    <a:pt x="1190" y="0"/>
                  </a:moveTo>
                  <a:cubicBezTo>
                    <a:pt x="744" y="0"/>
                    <a:pt x="342" y="268"/>
                    <a:pt x="172" y="681"/>
                  </a:cubicBezTo>
                  <a:cubicBezTo>
                    <a:pt x="0" y="1092"/>
                    <a:pt x="95" y="1567"/>
                    <a:pt x="410" y="1882"/>
                  </a:cubicBezTo>
                  <a:cubicBezTo>
                    <a:pt x="621" y="2092"/>
                    <a:pt x="903" y="2205"/>
                    <a:pt x="1189" y="2205"/>
                  </a:cubicBezTo>
                  <a:cubicBezTo>
                    <a:pt x="1331" y="2205"/>
                    <a:pt x="1475" y="2177"/>
                    <a:pt x="1611" y="2120"/>
                  </a:cubicBezTo>
                  <a:cubicBezTo>
                    <a:pt x="2023" y="1950"/>
                    <a:pt x="2292" y="1548"/>
                    <a:pt x="2292" y="1102"/>
                  </a:cubicBezTo>
                  <a:cubicBezTo>
                    <a:pt x="2292" y="493"/>
                    <a:pt x="1798" y="0"/>
                    <a:pt x="1190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" name="Google Shape;35;p2"/>
            <p:cNvSpPr/>
            <p:nvPr/>
          </p:nvSpPr>
          <p:spPr>
            <a:xfrm>
              <a:off x="8133850" y="2544175"/>
              <a:ext cx="57300" cy="55150"/>
            </a:xfrm>
            <a:custGeom>
              <a:avLst/>
              <a:gdLst/>
              <a:ahLst/>
              <a:cxnLst/>
              <a:rect l="l" t="t" r="r" b="b"/>
              <a:pathLst>
                <a:path w="2292" h="2206" extrusionOk="0">
                  <a:moveTo>
                    <a:pt x="1190" y="1"/>
                  </a:moveTo>
                  <a:cubicBezTo>
                    <a:pt x="743" y="1"/>
                    <a:pt x="342" y="270"/>
                    <a:pt x="171" y="681"/>
                  </a:cubicBezTo>
                  <a:cubicBezTo>
                    <a:pt x="0" y="1093"/>
                    <a:pt x="95" y="1567"/>
                    <a:pt x="410" y="1883"/>
                  </a:cubicBezTo>
                  <a:cubicBezTo>
                    <a:pt x="621" y="2094"/>
                    <a:pt x="902" y="2206"/>
                    <a:pt x="1189" y="2206"/>
                  </a:cubicBezTo>
                  <a:cubicBezTo>
                    <a:pt x="1331" y="2206"/>
                    <a:pt x="1475" y="2178"/>
                    <a:pt x="1611" y="2122"/>
                  </a:cubicBezTo>
                  <a:cubicBezTo>
                    <a:pt x="2023" y="1951"/>
                    <a:pt x="2292" y="1549"/>
                    <a:pt x="2292" y="1104"/>
                  </a:cubicBezTo>
                  <a:cubicBezTo>
                    <a:pt x="2292" y="495"/>
                    <a:pt x="1798" y="1"/>
                    <a:pt x="1190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" name="Google Shape;36;p2"/>
            <p:cNvSpPr/>
            <p:nvPr/>
          </p:nvSpPr>
          <p:spPr>
            <a:xfrm rot="10800000">
              <a:off x="4996863" y="287975"/>
              <a:ext cx="121275" cy="110275"/>
            </a:xfrm>
            <a:custGeom>
              <a:avLst/>
              <a:gdLst/>
              <a:ahLst/>
              <a:cxnLst/>
              <a:rect l="l" t="t" r="r" b="b"/>
              <a:pathLst>
                <a:path w="4851" h="4411" extrusionOk="0">
                  <a:moveTo>
                    <a:pt x="2423" y="0"/>
                  </a:moveTo>
                  <a:cubicBezTo>
                    <a:pt x="1424" y="0"/>
                    <a:pt x="519" y="685"/>
                    <a:pt x="280" y="1700"/>
                  </a:cubicBezTo>
                  <a:cubicBezTo>
                    <a:pt x="1" y="2885"/>
                    <a:pt x="736" y="4073"/>
                    <a:pt x="1921" y="4351"/>
                  </a:cubicBezTo>
                  <a:cubicBezTo>
                    <a:pt x="2091" y="4391"/>
                    <a:pt x="2260" y="4410"/>
                    <a:pt x="2427" y="4410"/>
                  </a:cubicBezTo>
                  <a:cubicBezTo>
                    <a:pt x="3428" y="4410"/>
                    <a:pt x="4334" y="3725"/>
                    <a:pt x="4572" y="2710"/>
                  </a:cubicBezTo>
                  <a:cubicBezTo>
                    <a:pt x="4851" y="1524"/>
                    <a:pt x="4116" y="338"/>
                    <a:pt x="2931" y="60"/>
                  </a:cubicBezTo>
                  <a:cubicBezTo>
                    <a:pt x="2760" y="19"/>
                    <a:pt x="2590" y="0"/>
                    <a:pt x="2423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" name="Google Shape;37;p2"/>
            <p:cNvSpPr/>
            <p:nvPr/>
          </p:nvSpPr>
          <p:spPr>
            <a:xfrm rot="10800000">
              <a:off x="6466950" y="2251700"/>
              <a:ext cx="254625" cy="243675"/>
            </a:xfrm>
            <a:custGeom>
              <a:avLst/>
              <a:gdLst/>
              <a:ahLst/>
              <a:cxnLst/>
              <a:rect l="l" t="t" r="r" b="b"/>
              <a:pathLst>
                <a:path w="10185" h="9747" extrusionOk="0">
                  <a:moveTo>
                    <a:pt x="2936" y="0"/>
                  </a:moveTo>
                  <a:lnTo>
                    <a:pt x="4010" y="3406"/>
                  </a:lnTo>
                  <a:lnTo>
                    <a:pt x="1" y="5229"/>
                  </a:lnTo>
                  <a:lnTo>
                    <a:pt x="4427" y="5851"/>
                  </a:lnTo>
                  <a:lnTo>
                    <a:pt x="5024" y="9747"/>
                  </a:lnTo>
                  <a:lnTo>
                    <a:pt x="6458" y="5794"/>
                  </a:lnTo>
                  <a:lnTo>
                    <a:pt x="10185" y="7200"/>
                  </a:lnTo>
                  <a:lnTo>
                    <a:pt x="7699" y="4392"/>
                  </a:lnTo>
                  <a:lnTo>
                    <a:pt x="9276" y="1470"/>
                  </a:lnTo>
                  <a:lnTo>
                    <a:pt x="6034" y="2704"/>
                  </a:lnTo>
                  <a:lnTo>
                    <a:pt x="2936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" name="Google Shape;38;p2"/>
            <p:cNvSpPr/>
            <p:nvPr/>
          </p:nvSpPr>
          <p:spPr>
            <a:xfrm>
              <a:off x="5570575" y="983200"/>
              <a:ext cx="57300" cy="55125"/>
            </a:xfrm>
            <a:custGeom>
              <a:avLst/>
              <a:gdLst/>
              <a:ahLst/>
              <a:cxnLst/>
              <a:rect l="l" t="t" r="r" b="b"/>
              <a:pathLst>
                <a:path w="2292" h="2205" extrusionOk="0">
                  <a:moveTo>
                    <a:pt x="1190" y="0"/>
                  </a:moveTo>
                  <a:cubicBezTo>
                    <a:pt x="744" y="0"/>
                    <a:pt x="342" y="268"/>
                    <a:pt x="172" y="681"/>
                  </a:cubicBezTo>
                  <a:cubicBezTo>
                    <a:pt x="0" y="1092"/>
                    <a:pt x="95" y="1567"/>
                    <a:pt x="410" y="1882"/>
                  </a:cubicBezTo>
                  <a:cubicBezTo>
                    <a:pt x="621" y="2092"/>
                    <a:pt x="903" y="2205"/>
                    <a:pt x="1189" y="2205"/>
                  </a:cubicBezTo>
                  <a:cubicBezTo>
                    <a:pt x="1331" y="2205"/>
                    <a:pt x="1475" y="2177"/>
                    <a:pt x="1611" y="2120"/>
                  </a:cubicBezTo>
                  <a:cubicBezTo>
                    <a:pt x="2023" y="1950"/>
                    <a:pt x="2292" y="1548"/>
                    <a:pt x="2292" y="1102"/>
                  </a:cubicBezTo>
                  <a:cubicBezTo>
                    <a:pt x="2292" y="493"/>
                    <a:pt x="1798" y="0"/>
                    <a:pt x="119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" name="Google Shape;39;p2"/>
            <p:cNvSpPr/>
            <p:nvPr/>
          </p:nvSpPr>
          <p:spPr>
            <a:xfrm>
              <a:off x="7578500" y="2876450"/>
              <a:ext cx="90900" cy="87450"/>
            </a:xfrm>
            <a:custGeom>
              <a:avLst/>
              <a:gdLst/>
              <a:ahLst/>
              <a:cxnLst/>
              <a:rect l="l" t="t" r="r" b="b"/>
              <a:pathLst>
                <a:path w="3636" h="3498" extrusionOk="0">
                  <a:moveTo>
                    <a:pt x="1883" y="0"/>
                  </a:moveTo>
                  <a:cubicBezTo>
                    <a:pt x="1178" y="0"/>
                    <a:pt x="541" y="427"/>
                    <a:pt x="271" y="1079"/>
                  </a:cubicBezTo>
                  <a:cubicBezTo>
                    <a:pt x="0" y="1732"/>
                    <a:pt x="150" y="2485"/>
                    <a:pt x="650" y="2985"/>
                  </a:cubicBezTo>
                  <a:cubicBezTo>
                    <a:pt x="984" y="3319"/>
                    <a:pt x="1432" y="3497"/>
                    <a:pt x="1887" y="3497"/>
                  </a:cubicBezTo>
                  <a:cubicBezTo>
                    <a:pt x="2112" y="3497"/>
                    <a:pt x="2339" y="3453"/>
                    <a:pt x="2555" y="3364"/>
                  </a:cubicBezTo>
                  <a:cubicBezTo>
                    <a:pt x="3210" y="3093"/>
                    <a:pt x="3635" y="2456"/>
                    <a:pt x="3635" y="1748"/>
                  </a:cubicBezTo>
                  <a:cubicBezTo>
                    <a:pt x="3635" y="782"/>
                    <a:pt x="2852" y="0"/>
                    <a:pt x="1886" y="0"/>
                  </a:cubicBezTo>
                  <a:cubicBezTo>
                    <a:pt x="1885" y="0"/>
                    <a:pt x="1884" y="0"/>
                    <a:pt x="188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" name="Google Shape;40;p2"/>
            <p:cNvSpPr/>
            <p:nvPr/>
          </p:nvSpPr>
          <p:spPr>
            <a:xfrm rot="10800000">
              <a:off x="460463" y="4528750"/>
              <a:ext cx="254625" cy="243700"/>
            </a:xfrm>
            <a:custGeom>
              <a:avLst/>
              <a:gdLst/>
              <a:ahLst/>
              <a:cxnLst/>
              <a:rect l="l" t="t" r="r" b="b"/>
              <a:pathLst>
                <a:path w="10185" h="9748" extrusionOk="0">
                  <a:moveTo>
                    <a:pt x="2935" y="0"/>
                  </a:moveTo>
                  <a:lnTo>
                    <a:pt x="4009" y="3406"/>
                  </a:lnTo>
                  <a:lnTo>
                    <a:pt x="1" y="5229"/>
                  </a:lnTo>
                  <a:lnTo>
                    <a:pt x="4427" y="5852"/>
                  </a:lnTo>
                  <a:lnTo>
                    <a:pt x="5023" y="9747"/>
                  </a:lnTo>
                  <a:lnTo>
                    <a:pt x="6458" y="5795"/>
                  </a:lnTo>
                  <a:lnTo>
                    <a:pt x="10185" y="7200"/>
                  </a:lnTo>
                  <a:lnTo>
                    <a:pt x="7698" y="4393"/>
                  </a:lnTo>
                  <a:lnTo>
                    <a:pt x="9275" y="1470"/>
                  </a:lnTo>
                  <a:lnTo>
                    <a:pt x="9275" y="1470"/>
                  </a:lnTo>
                  <a:lnTo>
                    <a:pt x="6032" y="2703"/>
                  </a:lnTo>
                  <a:lnTo>
                    <a:pt x="2935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" name="Google Shape;41;p2"/>
            <p:cNvSpPr/>
            <p:nvPr/>
          </p:nvSpPr>
          <p:spPr>
            <a:xfrm rot="10800000">
              <a:off x="1796375" y="3134150"/>
              <a:ext cx="254625" cy="243675"/>
            </a:xfrm>
            <a:custGeom>
              <a:avLst/>
              <a:gdLst/>
              <a:ahLst/>
              <a:cxnLst/>
              <a:rect l="l" t="t" r="r" b="b"/>
              <a:pathLst>
                <a:path w="10185" h="9747" extrusionOk="0">
                  <a:moveTo>
                    <a:pt x="2936" y="0"/>
                  </a:moveTo>
                  <a:lnTo>
                    <a:pt x="4010" y="3406"/>
                  </a:lnTo>
                  <a:lnTo>
                    <a:pt x="1" y="5229"/>
                  </a:lnTo>
                  <a:lnTo>
                    <a:pt x="4427" y="5851"/>
                  </a:lnTo>
                  <a:lnTo>
                    <a:pt x="5024" y="9747"/>
                  </a:lnTo>
                  <a:lnTo>
                    <a:pt x="6458" y="5794"/>
                  </a:lnTo>
                  <a:lnTo>
                    <a:pt x="10185" y="7200"/>
                  </a:lnTo>
                  <a:lnTo>
                    <a:pt x="7699" y="4392"/>
                  </a:lnTo>
                  <a:lnTo>
                    <a:pt x="9276" y="1470"/>
                  </a:lnTo>
                  <a:lnTo>
                    <a:pt x="6034" y="2704"/>
                  </a:lnTo>
                  <a:lnTo>
                    <a:pt x="2936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" name="Google Shape;42;p2"/>
            <p:cNvSpPr/>
            <p:nvPr/>
          </p:nvSpPr>
          <p:spPr>
            <a:xfrm rot="10800000">
              <a:off x="802463" y="3262350"/>
              <a:ext cx="57300" cy="55125"/>
            </a:xfrm>
            <a:custGeom>
              <a:avLst/>
              <a:gdLst/>
              <a:ahLst/>
              <a:cxnLst/>
              <a:rect l="l" t="t" r="r" b="b"/>
              <a:pathLst>
                <a:path w="2292" h="2205" extrusionOk="0">
                  <a:moveTo>
                    <a:pt x="1190" y="0"/>
                  </a:moveTo>
                  <a:cubicBezTo>
                    <a:pt x="744" y="0"/>
                    <a:pt x="342" y="268"/>
                    <a:pt x="172" y="681"/>
                  </a:cubicBezTo>
                  <a:cubicBezTo>
                    <a:pt x="0" y="1092"/>
                    <a:pt x="95" y="1567"/>
                    <a:pt x="410" y="1882"/>
                  </a:cubicBezTo>
                  <a:cubicBezTo>
                    <a:pt x="621" y="2092"/>
                    <a:pt x="903" y="2205"/>
                    <a:pt x="1189" y="2205"/>
                  </a:cubicBezTo>
                  <a:cubicBezTo>
                    <a:pt x="1331" y="2205"/>
                    <a:pt x="1475" y="2177"/>
                    <a:pt x="1611" y="2120"/>
                  </a:cubicBezTo>
                  <a:cubicBezTo>
                    <a:pt x="2023" y="1950"/>
                    <a:pt x="2292" y="1548"/>
                    <a:pt x="2292" y="1102"/>
                  </a:cubicBezTo>
                  <a:cubicBezTo>
                    <a:pt x="2292" y="493"/>
                    <a:pt x="1798" y="0"/>
                    <a:pt x="119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" name="Google Shape;43;p2"/>
            <p:cNvSpPr/>
            <p:nvPr/>
          </p:nvSpPr>
          <p:spPr>
            <a:xfrm>
              <a:off x="2567525" y="4728775"/>
              <a:ext cx="90900" cy="87450"/>
            </a:xfrm>
            <a:custGeom>
              <a:avLst/>
              <a:gdLst/>
              <a:ahLst/>
              <a:cxnLst/>
              <a:rect l="l" t="t" r="r" b="b"/>
              <a:pathLst>
                <a:path w="3636" h="3498" extrusionOk="0">
                  <a:moveTo>
                    <a:pt x="1883" y="0"/>
                  </a:moveTo>
                  <a:cubicBezTo>
                    <a:pt x="1178" y="0"/>
                    <a:pt x="541" y="427"/>
                    <a:pt x="271" y="1079"/>
                  </a:cubicBezTo>
                  <a:cubicBezTo>
                    <a:pt x="0" y="1732"/>
                    <a:pt x="150" y="2485"/>
                    <a:pt x="650" y="2985"/>
                  </a:cubicBezTo>
                  <a:cubicBezTo>
                    <a:pt x="984" y="3319"/>
                    <a:pt x="1432" y="3497"/>
                    <a:pt x="1887" y="3497"/>
                  </a:cubicBezTo>
                  <a:cubicBezTo>
                    <a:pt x="2112" y="3497"/>
                    <a:pt x="2339" y="3453"/>
                    <a:pt x="2555" y="3364"/>
                  </a:cubicBezTo>
                  <a:cubicBezTo>
                    <a:pt x="3210" y="3093"/>
                    <a:pt x="3635" y="2456"/>
                    <a:pt x="3635" y="1748"/>
                  </a:cubicBezTo>
                  <a:cubicBezTo>
                    <a:pt x="3635" y="782"/>
                    <a:pt x="2852" y="0"/>
                    <a:pt x="1886" y="0"/>
                  </a:cubicBezTo>
                  <a:cubicBezTo>
                    <a:pt x="1885" y="0"/>
                    <a:pt x="1884" y="0"/>
                    <a:pt x="188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" name="Google Shape;44;p2"/>
            <p:cNvSpPr/>
            <p:nvPr/>
          </p:nvSpPr>
          <p:spPr>
            <a:xfrm>
              <a:off x="1420450" y="4641325"/>
              <a:ext cx="87450" cy="87450"/>
            </a:xfrm>
            <a:custGeom>
              <a:avLst/>
              <a:gdLst/>
              <a:ahLst/>
              <a:cxnLst/>
              <a:rect l="l" t="t" r="r" b="b"/>
              <a:pathLst>
                <a:path w="3498" h="3498" extrusionOk="0">
                  <a:moveTo>
                    <a:pt x="1749" y="0"/>
                  </a:moveTo>
                  <a:cubicBezTo>
                    <a:pt x="784" y="0"/>
                    <a:pt x="0" y="784"/>
                    <a:pt x="0" y="1749"/>
                  </a:cubicBezTo>
                  <a:cubicBezTo>
                    <a:pt x="0" y="2714"/>
                    <a:pt x="784" y="3497"/>
                    <a:pt x="1749" y="3497"/>
                  </a:cubicBezTo>
                  <a:cubicBezTo>
                    <a:pt x="2715" y="3497"/>
                    <a:pt x="3497" y="2714"/>
                    <a:pt x="3497" y="1749"/>
                  </a:cubicBezTo>
                  <a:cubicBezTo>
                    <a:pt x="3497" y="784"/>
                    <a:pt x="2715" y="0"/>
                    <a:pt x="1749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16649182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 title and description">
    <p:spTree>
      <p:nvGrpSpPr>
        <p:cNvPr id="1" name="Shape 1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" name="Google Shape;187;p9"/>
          <p:cNvSpPr txBox="1">
            <a:spLocks noGrp="1"/>
          </p:cNvSpPr>
          <p:nvPr>
            <p:ph type="title"/>
          </p:nvPr>
        </p:nvSpPr>
        <p:spPr>
          <a:xfrm>
            <a:off x="1584900" y="3063200"/>
            <a:ext cx="5974200" cy="1854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2000">
                <a:latin typeface="Zilla Slab Light"/>
                <a:ea typeface="Zilla Slab Light"/>
                <a:cs typeface="Zilla Slab Light"/>
                <a:sym typeface="Zilla Slab Light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9pPr>
          </a:lstStyle>
          <a:p>
            <a:endParaRPr/>
          </a:p>
        </p:txBody>
      </p:sp>
      <p:sp>
        <p:nvSpPr>
          <p:cNvPr id="188" name="Google Shape;188;p9"/>
          <p:cNvSpPr txBox="1">
            <a:spLocks noGrp="1"/>
          </p:cNvSpPr>
          <p:nvPr>
            <p:ph type="title" idx="2" hasCustomPrompt="1"/>
          </p:nvPr>
        </p:nvSpPr>
        <p:spPr>
          <a:xfrm>
            <a:off x="1584900" y="1940800"/>
            <a:ext cx="5974200" cy="1122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9pPr>
          </a:lstStyle>
          <a:p>
            <a:r>
              <a:t>xx%</a:t>
            </a:r>
          </a:p>
        </p:txBody>
      </p:sp>
      <p:grpSp>
        <p:nvGrpSpPr>
          <p:cNvPr id="189" name="Google Shape;189;p9"/>
          <p:cNvGrpSpPr/>
          <p:nvPr/>
        </p:nvGrpSpPr>
        <p:grpSpPr>
          <a:xfrm>
            <a:off x="117239" y="295667"/>
            <a:ext cx="8699013" cy="6173933"/>
            <a:chOff x="117238" y="221750"/>
            <a:chExt cx="8699013" cy="4630450"/>
          </a:xfrm>
        </p:grpSpPr>
        <p:sp>
          <p:nvSpPr>
            <p:cNvPr id="190" name="Google Shape;190;p9"/>
            <p:cNvSpPr/>
            <p:nvPr/>
          </p:nvSpPr>
          <p:spPr>
            <a:xfrm>
              <a:off x="7816625" y="3290225"/>
              <a:ext cx="330050" cy="344950"/>
            </a:xfrm>
            <a:custGeom>
              <a:avLst/>
              <a:gdLst/>
              <a:ahLst/>
              <a:cxnLst/>
              <a:rect l="l" t="t" r="r" b="b"/>
              <a:pathLst>
                <a:path w="13202" h="13798" extrusionOk="0">
                  <a:moveTo>
                    <a:pt x="8853" y="0"/>
                  </a:moveTo>
                  <a:lnTo>
                    <a:pt x="6131" y="4327"/>
                  </a:lnTo>
                  <a:lnTo>
                    <a:pt x="2490" y="1634"/>
                  </a:lnTo>
                  <a:lnTo>
                    <a:pt x="4511" y="5623"/>
                  </a:lnTo>
                  <a:lnTo>
                    <a:pt x="1" y="6711"/>
                  </a:lnTo>
                  <a:lnTo>
                    <a:pt x="4404" y="7871"/>
                  </a:lnTo>
                  <a:lnTo>
                    <a:pt x="3010" y="11793"/>
                  </a:lnTo>
                  <a:lnTo>
                    <a:pt x="5791" y="9347"/>
                  </a:lnTo>
                  <a:lnTo>
                    <a:pt x="8225" y="13798"/>
                  </a:lnTo>
                  <a:lnTo>
                    <a:pt x="8015" y="8532"/>
                  </a:lnTo>
                  <a:lnTo>
                    <a:pt x="12517" y="9856"/>
                  </a:lnTo>
                  <a:lnTo>
                    <a:pt x="12517" y="9856"/>
                  </a:lnTo>
                  <a:lnTo>
                    <a:pt x="9266" y="6703"/>
                  </a:lnTo>
                  <a:lnTo>
                    <a:pt x="13201" y="4448"/>
                  </a:lnTo>
                  <a:lnTo>
                    <a:pt x="8929" y="4679"/>
                  </a:lnTo>
                  <a:lnTo>
                    <a:pt x="8853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1" name="Google Shape;191;p9"/>
            <p:cNvSpPr/>
            <p:nvPr/>
          </p:nvSpPr>
          <p:spPr>
            <a:xfrm>
              <a:off x="5168225" y="4313088"/>
              <a:ext cx="330025" cy="344950"/>
            </a:xfrm>
            <a:custGeom>
              <a:avLst/>
              <a:gdLst/>
              <a:ahLst/>
              <a:cxnLst/>
              <a:rect l="l" t="t" r="r" b="b"/>
              <a:pathLst>
                <a:path w="13201" h="13798" extrusionOk="0">
                  <a:moveTo>
                    <a:pt x="8852" y="0"/>
                  </a:moveTo>
                  <a:lnTo>
                    <a:pt x="6130" y="4327"/>
                  </a:lnTo>
                  <a:lnTo>
                    <a:pt x="2490" y="1634"/>
                  </a:lnTo>
                  <a:lnTo>
                    <a:pt x="4510" y="5622"/>
                  </a:lnTo>
                  <a:lnTo>
                    <a:pt x="1" y="6710"/>
                  </a:lnTo>
                  <a:lnTo>
                    <a:pt x="4404" y="7871"/>
                  </a:lnTo>
                  <a:lnTo>
                    <a:pt x="3010" y="11792"/>
                  </a:lnTo>
                  <a:lnTo>
                    <a:pt x="5790" y="9347"/>
                  </a:lnTo>
                  <a:lnTo>
                    <a:pt x="8224" y="13798"/>
                  </a:lnTo>
                  <a:lnTo>
                    <a:pt x="8014" y="8532"/>
                  </a:lnTo>
                  <a:lnTo>
                    <a:pt x="12517" y="9854"/>
                  </a:lnTo>
                  <a:lnTo>
                    <a:pt x="12517" y="9854"/>
                  </a:lnTo>
                  <a:lnTo>
                    <a:pt x="9266" y="6702"/>
                  </a:lnTo>
                  <a:lnTo>
                    <a:pt x="13201" y="4447"/>
                  </a:lnTo>
                  <a:lnTo>
                    <a:pt x="8929" y="4678"/>
                  </a:lnTo>
                  <a:lnTo>
                    <a:pt x="8852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2" name="Google Shape;192;p9"/>
            <p:cNvSpPr/>
            <p:nvPr/>
          </p:nvSpPr>
          <p:spPr>
            <a:xfrm>
              <a:off x="7116000" y="4703625"/>
              <a:ext cx="121275" cy="110275"/>
            </a:xfrm>
            <a:custGeom>
              <a:avLst/>
              <a:gdLst/>
              <a:ahLst/>
              <a:cxnLst/>
              <a:rect l="l" t="t" r="r" b="b"/>
              <a:pathLst>
                <a:path w="4851" h="4411" extrusionOk="0">
                  <a:moveTo>
                    <a:pt x="2423" y="0"/>
                  </a:moveTo>
                  <a:cubicBezTo>
                    <a:pt x="1424" y="0"/>
                    <a:pt x="519" y="685"/>
                    <a:pt x="280" y="1700"/>
                  </a:cubicBezTo>
                  <a:cubicBezTo>
                    <a:pt x="1" y="2885"/>
                    <a:pt x="736" y="4073"/>
                    <a:pt x="1921" y="4351"/>
                  </a:cubicBezTo>
                  <a:cubicBezTo>
                    <a:pt x="2091" y="4391"/>
                    <a:pt x="2260" y="4410"/>
                    <a:pt x="2427" y="4410"/>
                  </a:cubicBezTo>
                  <a:cubicBezTo>
                    <a:pt x="3428" y="4410"/>
                    <a:pt x="4334" y="3725"/>
                    <a:pt x="4572" y="2710"/>
                  </a:cubicBezTo>
                  <a:cubicBezTo>
                    <a:pt x="4851" y="1524"/>
                    <a:pt x="4116" y="338"/>
                    <a:pt x="2931" y="60"/>
                  </a:cubicBezTo>
                  <a:cubicBezTo>
                    <a:pt x="2760" y="19"/>
                    <a:pt x="2590" y="0"/>
                    <a:pt x="2423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3" name="Google Shape;193;p9"/>
            <p:cNvSpPr/>
            <p:nvPr/>
          </p:nvSpPr>
          <p:spPr>
            <a:xfrm>
              <a:off x="3438425" y="4703613"/>
              <a:ext cx="118625" cy="110275"/>
            </a:xfrm>
            <a:custGeom>
              <a:avLst/>
              <a:gdLst/>
              <a:ahLst/>
              <a:cxnLst/>
              <a:rect l="l" t="t" r="r" b="b"/>
              <a:pathLst>
                <a:path w="4745" h="4411" extrusionOk="0">
                  <a:moveTo>
                    <a:pt x="2370" y="0"/>
                  </a:moveTo>
                  <a:cubicBezTo>
                    <a:pt x="1308" y="0"/>
                    <a:pt x="373" y="769"/>
                    <a:pt x="197" y="1851"/>
                  </a:cubicBezTo>
                  <a:cubicBezTo>
                    <a:pt x="0" y="3052"/>
                    <a:pt x="817" y="4185"/>
                    <a:pt x="2019" y="4381"/>
                  </a:cubicBezTo>
                  <a:cubicBezTo>
                    <a:pt x="2139" y="4401"/>
                    <a:pt x="2257" y="4410"/>
                    <a:pt x="2375" y="4410"/>
                  </a:cubicBezTo>
                  <a:cubicBezTo>
                    <a:pt x="3436" y="4410"/>
                    <a:pt x="4372" y="3641"/>
                    <a:pt x="4549" y="2559"/>
                  </a:cubicBezTo>
                  <a:cubicBezTo>
                    <a:pt x="4744" y="1357"/>
                    <a:pt x="3928" y="224"/>
                    <a:pt x="2727" y="29"/>
                  </a:cubicBezTo>
                  <a:cubicBezTo>
                    <a:pt x="2607" y="10"/>
                    <a:pt x="2488" y="0"/>
                    <a:pt x="237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4" name="Google Shape;194;p9"/>
            <p:cNvSpPr/>
            <p:nvPr/>
          </p:nvSpPr>
          <p:spPr>
            <a:xfrm>
              <a:off x="6332325" y="4172575"/>
              <a:ext cx="121275" cy="110275"/>
            </a:xfrm>
            <a:custGeom>
              <a:avLst/>
              <a:gdLst/>
              <a:ahLst/>
              <a:cxnLst/>
              <a:rect l="l" t="t" r="r" b="b"/>
              <a:pathLst>
                <a:path w="4851" h="4411" extrusionOk="0">
                  <a:moveTo>
                    <a:pt x="2424" y="0"/>
                  </a:moveTo>
                  <a:cubicBezTo>
                    <a:pt x="1424" y="0"/>
                    <a:pt x="519" y="684"/>
                    <a:pt x="280" y="1699"/>
                  </a:cubicBezTo>
                  <a:cubicBezTo>
                    <a:pt x="0" y="2884"/>
                    <a:pt x="733" y="4071"/>
                    <a:pt x="1918" y="4351"/>
                  </a:cubicBezTo>
                  <a:cubicBezTo>
                    <a:pt x="2088" y="4391"/>
                    <a:pt x="2258" y="4410"/>
                    <a:pt x="2425" y="4410"/>
                  </a:cubicBezTo>
                  <a:cubicBezTo>
                    <a:pt x="3425" y="4410"/>
                    <a:pt x="4331" y="3727"/>
                    <a:pt x="4570" y="2712"/>
                  </a:cubicBezTo>
                  <a:cubicBezTo>
                    <a:pt x="4850" y="1527"/>
                    <a:pt x="4116" y="339"/>
                    <a:pt x="2932" y="60"/>
                  </a:cubicBezTo>
                  <a:cubicBezTo>
                    <a:pt x="2762" y="19"/>
                    <a:pt x="2591" y="0"/>
                    <a:pt x="2424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5" name="Google Shape;195;p9"/>
            <p:cNvSpPr/>
            <p:nvPr/>
          </p:nvSpPr>
          <p:spPr>
            <a:xfrm>
              <a:off x="4164000" y="3897363"/>
              <a:ext cx="57300" cy="55125"/>
            </a:xfrm>
            <a:custGeom>
              <a:avLst/>
              <a:gdLst/>
              <a:ahLst/>
              <a:cxnLst/>
              <a:rect l="l" t="t" r="r" b="b"/>
              <a:pathLst>
                <a:path w="2292" h="2205" extrusionOk="0">
                  <a:moveTo>
                    <a:pt x="1190" y="0"/>
                  </a:moveTo>
                  <a:cubicBezTo>
                    <a:pt x="744" y="0"/>
                    <a:pt x="342" y="268"/>
                    <a:pt x="172" y="681"/>
                  </a:cubicBezTo>
                  <a:cubicBezTo>
                    <a:pt x="0" y="1092"/>
                    <a:pt x="95" y="1567"/>
                    <a:pt x="410" y="1882"/>
                  </a:cubicBezTo>
                  <a:cubicBezTo>
                    <a:pt x="621" y="2092"/>
                    <a:pt x="903" y="2205"/>
                    <a:pt x="1189" y="2205"/>
                  </a:cubicBezTo>
                  <a:cubicBezTo>
                    <a:pt x="1331" y="2205"/>
                    <a:pt x="1475" y="2177"/>
                    <a:pt x="1611" y="2120"/>
                  </a:cubicBezTo>
                  <a:cubicBezTo>
                    <a:pt x="2023" y="1950"/>
                    <a:pt x="2292" y="1548"/>
                    <a:pt x="2292" y="1102"/>
                  </a:cubicBezTo>
                  <a:cubicBezTo>
                    <a:pt x="2292" y="493"/>
                    <a:pt x="1798" y="0"/>
                    <a:pt x="119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6" name="Google Shape;196;p9"/>
            <p:cNvSpPr/>
            <p:nvPr/>
          </p:nvSpPr>
          <p:spPr>
            <a:xfrm>
              <a:off x="8758950" y="4042250"/>
              <a:ext cx="57300" cy="55150"/>
            </a:xfrm>
            <a:custGeom>
              <a:avLst/>
              <a:gdLst/>
              <a:ahLst/>
              <a:cxnLst/>
              <a:rect l="l" t="t" r="r" b="b"/>
              <a:pathLst>
                <a:path w="2292" h="2206" extrusionOk="0">
                  <a:moveTo>
                    <a:pt x="1190" y="1"/>
                  </a:moveTo>
                  <a:cubicBezTo>
                    <a:pt x="743" y="1"/>
                    <a:pt x="342" y="270"/>
                    <a:pt x="171" y="681"/>
                  </a:cubicBezTo>
                  <a:cubicBezTo>
                    <a:pt x="0" y="1093"/>
                    <a:pt x="95" y="1567"/>
                    <a:pt x="410" y="1883"/>
                  </a:cubicBezTo>
                  <a:cubicBezTo>
                    <a:pt x="621" y="2094"/>
                    <a:pt x="902" y="2206"/>
                    <a:pt x="1189" y="2206"/>
                  </a:cubicBezTo>
                  <a:cubicBezTo>
                    <a:pt x="1331" y="2206"/>
                    <a:pt x="1475" y="2178"/>
                    <a:pt x="1611" y="2122"/>
                  </a:cubicBezTo>
                  <a:cubicBezTo>
                    <a:pt x="2023" y="1951"/>
                    <a:pt x="2292" y="1549"/>
                    <a:pt x="2292" y="1104"/>
                  </a:cubicBezTo>
                  <a:cubicBezTo>
                    <a:pt x="2292" y="495"/>
                    <a:pt x="1798" y="1"/>
                    <a:pt x="1190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7" name="Google Shape;197;p9"/>
            <p:cNvSpPr/>
            <p:nvPr/>
          </p:nvSpPr>
          <p:spPr>
            <a:xfrm>
              <a:off x="8301588" y="4608500"/>
              <a:ext cx="254625" cy="243700"/>
            </a:xfrm>
            <a:custGeom>
              <a:avLst/>
              <a:gdLst/>
              <a:ahLst/>
              <a:cxnLst/>
              <a:rect l="l" t="t" r="r" b="b"/>
              <a:pathLst>
                <a:path w="10185" h="9748" extrusionOk="0">
                  <a:moveTo>
                    <a:pt x="2935" y="0"/>
                  </a:moveTo>
                  <a:lnTo>
                    <a:pt x="4009" y="3406"/>
                  </a:lnTo>
                  <a:lnTo>
                    <a:pt x="1" y="5229"/>
                  </a:lnTo>
                  <a:lnTo>
                    <a:pt x="4427" y="5852"/>
                  </a:lnTo>
                  <a:lnTo>
                    <a:pt x="5023" y="9747"/>
                  </a:lnTo>
                  <a:lnTo>
                    <a:pt x="6458" y="5795"/>
                  </a:lnTo>
                  <a:lnTo>
                    <a:pt x="10185" y="7200"/>
                  </a:lnTo>
                  <a:lnTo>
                    <a:pt x="7698" y="4393"/>
                  </a:lnTo>
                  <a:lnTo>
                    <a:pt x="9275" y="1470"/>
                  </a:lnTo>
                  <a:lnTo>
                    <a:pt x="9275" y="1470"/>
                  </a:lnTo>
                  <a:lnTo>
                    <a:pt x="6032" y="2703"/>
                  </a:lnTo>
                  <a:lnTo>
                    <a:pt x="2935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8" name="Google Shape;198;p9"/>
            <p:cNvSpPr/>
            <p:nvPr/>
          </p:nvSpPr>
          <p:spPr>
            <a:xfrm>
              <a:off x="2502713" y="4459950"/>
              <a:ext cx="254625" cy="243675"/>
            </a:xfrm>
            <a:custGeom>
              <a:avLst/>
              <a:gdLst/>
              <a:ahLst/>
              <a:cxnLst/>
              <a:rect l="l" t="t" r="r" b="b"/>
              <a:pathLst>
                <a:path w="10185" h="9747" extrusionOk="0">
                  <a:moveTo>
                    <a:pt x="2936" y="0"/>
                  </a:moveTo>
                  <a:lnTo>
                    <a:pt x="4010" y="3406"/>
                  </a:lnTo>
                  <a:lnTo>
                    <a:pt x="1" y="5229"/>
                  </a:lnTo>
                  <a:lnTo>
                    <a:pt x="4427" y="5851"/>
                  </a:lnTo>
                  <a:lnTo>
                    <a:pt x="5024" y="9747"/>
                  </a:lnTo>
                  <a:lnTo>
                    <a:pt x="6458" y="5794"/>
                  </a:lnTo>
                  <a:lnTo>
                    <a:pt x="10185" y="7200"/>
                  </a:lnTo>
                  <a:lnTo>
                    <a:pt x="7699" y="4392"/>
                  </a:lnTo>
                  <a:lnTo>
                    <a:pt x="9276" y="1470"/>
                  </a:lnTo>
                  <a:lnTo>
                    <a:pt x="6034" y="2704"/>
                  </a:lnTo>
                  <a:lnTo>
                    <a:pt x="2936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9" name="Google Shape;199;p9"/>
            <p:cNvSpPr/>
            <p:nvPr/>
          </p:nvSpPr>
          <p:spPr>
            <a:xfrm>
              <a:off x="7562425" y="4087875"/>
              <a:ext cx="87450" cy="87450"/>
            </a:xfrm>
            <a:custGeom>
              <a:avLst/>
              <a:gdLst/>
              <a:ahLst/>
              <a:cxnLst/>
              <a:rect l="l" t="t" r="r" b="b"/>
              <a:pathLst>
                <a:path w="3498" h="3498" extrusionOk="0">
                  <a:moveTo>
                    <a:pt x="1749" y="0"/>
                  </a:moveTo>
                  <a:cubicBezTo>
                    <a:pt x="784" y="0"/>
                    <a:pt x="0" y="784"/>
                    <a:pt x="0" y="1749"/>
                  </a:cubicBezTo>
                  <a:cubicBezTo>
                    <a:pt x="0" y="2714"/>
                    <a:pt x="784" y="3497"/>
                    <a:pt x="1749" y="3497"/>
                  </a:cubicBezTo>
                  <a:cubicBezTo>
                    <a:pt x="2715" y="3497"/>
                    <a:pt x="3497" y="2714"/>
                    <a:pt x="3497" y="1749"/>
                  </a:cubicBezTo>
                  <a:cubicBezTo>
                    <a:pt x="3497" y="784"/>
                    <a:pt x="2715" y="0"/>
                    <a:pt x="174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0" name="Google Shape;200;p9"/>
            <p:cNvSpPr/>
            <p:nvPr/>
          </p:nvSpPr>
          <p:spPr>
            <a:xfrm rot="10800000">
              <a:off x="5664513" y="401225"/>
              <a:ext cx="330050" cy="344950"/>
            </a:xfrm>
            <a:custGeom>
              <a:avLst/>
              <a:gdLst/>
              <a:ahLst/>
              <a:cxnLst/>
              <a:rect l="l" t="t" r="r" b="b"/>
              <a:pathLst>
                <a:path w="13202" h="13798" extrusionOk="0">
                  <a:moveTo>
                    <a:pt x="8853" y="0"/>
                  </a:moveTo>
                  <a:lnTo>
                    <a:pt x="6131" y="4327"/>
                  </a:lnTo>
                  <a:lnTo>
                    <a:pt x="2490" y="1634"/>
                  </a:lnTo>
                  <a:lnTo>
                    <a:pt x="4511" y="5623"/>
                  </a:lnTo>
                  <a:lnTo>
                    <a:pt x="1" y="6711"/>
                  </a:lnTo>
                  <a:lnTo>
                    <a:pt x="4404" y="7871"/>
                  </a:lnTo>
                  <a:lnTo>
                    <a:pt x="3010" y="11793"/>
                  </a:lnTo>
                  <a:lnTo>
                    <a:pt x="5791" y="9347"/>
                  </a:lnTo>
                  <a:lnTo>
                    <a:pt x="8225" y="13798"/>
                  </a:lnTo>
                  <a:lnTo>
                    <a:pt x="8015" y="8532"/>
                  </a:lnTo>
                  <a:lnTo>
                    <a:pt x="12517" y="9856"/>
                  </a:lnTo>
                  <a:lnTo>
                    <a:pt x="12517" y="9856"/>
                  </a:lnTo>
                  <a:lnTo>
                    <a:pt x="9266" y="6703"/>
                  </a:lnTo>
                  <a:lnTo>
                    <a:pt x="13201" y="4448"/>
                  </a:lnTo>
                  <a:lnTo>
                    <a:pt x="8929" y="4679"/>
                  </a:lnTo>
                  <a:lnTo>
                    <a:pt x="8853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1" name="Google Shape;201;p9"/>
            <p:cNvSpPr/>
            <p:nvPr/>
          </p:nvSpPr>
          <p:spPr>
            <a:xfrm rot="10800000">
              <a:off x="1954313" y="1171850"/>
              <a:ext cx="330025" cy="344950"/>
            </a:xfrm>
            <a:custGeom>
              <a:avLst/>
              <a:gdLst/>
              <a:ahLst/>
              <a:cxnLst/>
              <a:rect l="l" t="t" r="r" b="b"/>
              <a:pathLst>
                <a:path w="13201" h="13798" extrusionOk="0">
                  <a:moveTo>
                    <a:pt x="8852" y="0"/>
                  </a:moveTo>
                  <a:lnTo>
                    <a:pt x="6130" y="4327"/>
                  </a:lnTo>
                  <a:lnTo>
                    <a:pt x="2490" y="1634"/>
                  </a:lnTo>
                  <a:lnTo>
                    <a:pt x="4510" y="5622"/>
                  </a:lnTo>
                  <a:lnTo>
                    <a:pt x="1" y="6710"/>
                  </a:lnTo>
                  <a:lnTo>
                    <a:pt x="4404" y="7871"/>
                  </a:lnTo>
                  <a:lnTo>
                    <a:pt x="3010" y="11792"/>
                  </a:lnTo>
                  <a:lnTo>
                    <a:pt x="5790" y="9347"/>
                  </a:lnTo>
                  <a:lnTo>
                    <a:pt x="8224" y="13798"/>
                  </a:lnTo>
                  <a:lnTo>
                    <a:pt x="8014" y="8532"/>
                  </a:lnTo>
                  <a:lnTo>
                    <a:pt x="12517" y="9854"/>
                  </a:lnTo>
                  <a:lnTo>
                    <a:pt x="12517" y="9854"/>
                  </a:lnTo>
                  <a:lnTo>
                    <a:pt x="9266" y="6702"/>
                  </a:lnTo>
                  <a:lnTo>
                    <a:pt x="13201" y="4447"/>
                  </a:lnTo>
                  <a:lnTo>
                    <a:pt x="8929" y="4678"/>
                  </a:lnTo>
                  <a:lnTo>
                    <a:pt x="8852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2" name="Google Shape;202;p9"/>
            <p:cNvSpPr/>
            <p:nvPr/>
          </p:nvSpPr>
          <p:spPr>
            <a:xfrm rot="10800000">
              <a:off x="1833038" y="260050"/>
              <a:ext cx="121275" cy="110275"/>
            </a:xfrm>
            <a:custGeom>
              <a:avLst/>
              <a:gdLst/>
              <a:ahLst/>
              <a:cxnLst/>
              <a:rect l="l" t="t" r="r" b="b"/>
              <a:pathLst>
                <a:path w="4851" h="4411" extrusionOk="0">
                  <a:moveTo>
                    <a:pt x="2423" y="0"/>
                  </a:moveTo>
                  <a:cubicBezTo>
                    <a:pt x="1424" y="0"/>
                    <a:pt x="519" y="685"/>
                    <a:pt x="280" y="1700"/>
                  </a:cubicBezTo>
                  <a:cubicBezTo>
                    <a:pt x="1" y="2885"/>
                    <a:pt x="736" y="4073"/>
                    <a:pt x="1921" y="4351"/>
                  </a:cubicBezTo>
                  <a:cubicBezTo>
                    <a:pt x="2091" y="4391"/>
                    <a:pt x="2260" y="4410"/>
                    <a:pt x="2427" y="4410"/>
                  </a:cubicBezTo>
                  <a:cubicBezTo>
                    <a:pt x="3428" y="4410"/>
                    <a:pt x="4334" y="3725"/>
                    <a:pt x="4572" y="2710"/>
                  </a:cubicBezTo>
                  <a:cubicBezTo>
                    <a:pt x="4851" y="1524"/>
                    <a:pt x="4116" y="338"/>
                    <a:pt x="2931" y="60"/>
                  </a:cubicBezTo>
                  <a:cubicBezTo>
                    <a:pt x="2760" y="19"/>
                    <a:pt x="2590" y="0"/>
                    <a:pt x="2423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3" name="Google Shape;203;p9"/>
            <p:cNvSpPr/>
            <p:nvPr/>
          </p:nvSpPr>
          <p:spPr>
            <a:xfrm rot="10800000">
              <a:off x="1551163" y="1859613"/>
              <a:ext cx="118625" cy="110275"/>
            </a:xfrm>
            <a:custGeom>
              <a:avLst/>
              <a:gdLst/>
              <a:ahLst/>
              <a:cxnLst/>
              <a:rect l="l" t="t" r="r" b="b"/>
              <a:pathLst>
                <a:path w="4745" h="4411" extrusionOk="0">
                  <a:moveTo>
                    <a:pt x="2370" y="0"/>
                  </a:moveTo>
                  <a:cubicBezTo>
                    <a:pt x="1308" y="0"/>
                    <a:pt x="373" y="769"/>
                    <a:pt x="197" y="1851"/>
                  </a:cubicBezTo>
                  <a:cubicBezTo>
                    <a:pt x="0" y="3052"/>
                    <a:pt x="817" y="4185"/>
                    <a:pt x="2019" y="4381"/>
                  </a:cubicBezTo>
                  <a:cubicBezTo>
                    <a:pt x="2139" y="4401"/>
                    <a:pt x="2257" y="4410"/>
                    <a:pt x="2375" y="4410"/>
                  </a:cubicBezTo>
                  <a:cubicBezTo>
                    <a:pt x="3436" y="4410"/>
                    <a:pt x="4372" y="3641"/>
                    <a:pt x="4549" y="2559"/>
                  </a:cubicBezTo>
                  <a:cubicBezTo>
                    <a:pt x="4744" y="1357"/>
                    <a:pt x="3928" y="224"/>
                    <a:pt x="2727" y="29"/>
                  </a:cubicBezTo>
                  <a:cubicBezTo>
                    <a:pt x="2607" y="10"/>
                    <a:pt x="2488" y="0"/>
                    <a:pt x="237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4" name="Google Shape;204;p9"/>
            <p:cNvSpPr/>
            <p:nvPr/>
          </p:nvSpPr>
          <p:spPr>
            <a:xfrm rot="10800000">
              <a:off x="1027763" y="439500"/>
              <a:ext cx="57300" cy="55125"/>
            </a:xfrm>
            <a:custGeom>
              <a:avLst/>
              <a:gdLst/>
              <a:ahLst/>
              <a:cxnLst/>
              <a:rect l="l" t="t" r="r" b="b"/>
              <a:pathLst>
                <a:path w="2292" h="2205" extrusionOk="0">
                  <a:moveTo>
                    <a:pt x="1190" y="0"/>
                  </a:moveTo>
                  <a:cubicBezTo>
                    <a:pt x="744" y="0"/>
                    <a:pt x="342" y="268"/>
                    <a:pt x="172" y="681"/>
                  </a:cubicBezTo>
                  <a:cubicBezTo>
                    <a:pt x="0" y="1092"/>
                    <a:pt x="95" y="1567"/>
                    <a:pt x="410" y="1882"/>
                  </a:cubicBezTo>
                  <a:cubicBezTo>
                    <a:pt x="621" y="2092"/>
                    <a:pt x="903" y="2205"/>
                    <a:pt x="1189" y="2205"/>
                  </a:cubicBezTo>
                  <a:cubicBezTo>
                    <a:pt x="1331" y="2205"/>
                    <a:pt x="1475" y="2177"/>
                    <a:pt x="1611" y="2120"/>
                  </a:cubicBezTo>
                  <a:cubicBezTo>
                    <a:pt x="2023" y="1950"/>
                    <a:pt x="2292" y="1548"/>
                    <a:pt x="2292" y="1102"/>
                  </a:cubicBezTo>
                  <a:cubicBezTo>
                    <a:pt x="2292" y="493"/>
                    <a:pt x="1798" y="0"/>
                    <a:pt x="119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5" name="Google Shape;205;p9"/>
            <p:cNvSpPr/>
            <p:nvPr/>
          </p:nvSpPr>
          <p:spPr>
            <a:xfrm rot="10800000">
              <a:off x="254063" y="976550"/>
              <a:ext cx="57300" cy="55150"/>
            </a:xfrm>
            <a:custGeom>
              <a:avLst/>
              <a:gdLst/>
              <a:ahLst/>
              <a:cxnLst/>
              <a:rect l="l" t="t" r="r" b="b"/>
              <a:pathLst>
                <a:path w="2292" h="2206" extrusionOk="0">
                  <a:moveTo>
                    <a:pt x="1190" y="1"/>
                  </a:moveTo>
                  <a:cubicBezTo>
                    <a:pt x="743" y="1"/>
                    <a:pt x="342" y="270"/>
                    <a:pt x="171" y="681"/>
                  </a:cubicBezTo>
                  <a:cubicBezTo>
                    <a:pt x="0" y="1093"/>
                    <a:pt x="95" y="1567"/>
                    <a:pt x="410" y="1883"/>
                  </a:cubicBezTo>
                  <a:cubicBezTo>
                    <a:pt x="621" y="2094"/>
                    <a:pt x="902" y="2206"/>
                    <a:pt x="1189" y="2206"/>
                  </a:cubicBezTo>
                  <a:cubicBezTo>
                    <a:pt x="1331" y="2206"/>
                    <a:pt x="1475" y="2178"/>
                    <a:pt x="1611" y="2122"/>
                  </a:cubicBezTo>
                  <a:cubicBezTo>
                    <a:pt x="2023" y="1951"/>
                    <a:pt x="2292" y="1549"/>
                    <a:pt x="2292" y="1104"/>
                  </a:cubicBezTo>
                  <a:cubicBezTo>
                    <a:pt x="2292" y="495"/>
                    <a:pt x="1798" y="1"/>
                    <a:pt x="1190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6" name="Google Shape;206;p9"/>
            <p:cNvSpPr/>
            <p:nvPr/>
          </p:nvSpPr>
          <p:spPr>
            <a:xfrm rot="10800000">
              <a:off x="117238" y="221750"/>
              <a:ext cx="254625" cy="243700"/>
            </a:xfrm>
            <a:custGeom>
              <a:avLst/>
              <a:gdLst/>
              <a:ahLst/>
              <a:cxnLst/>
              <a:rect l="l" t="t" r="r" b="b"/>
              <a:pathLst>
                <a:path w="10185" h="9748" extrusionOk="0">
                  <a:moveTo>
                    <a:pt x="2935" y="0"/>
                  </a:moveTo>
                  <a:lnTo>
                    <a:pt x="4009" y="3406"/>
                  </a:lnTo>
                  <a:lnTo>
                    <a:pt x="1" y="5229"/>
                  </a:lnTo>
                  <a:lnTo>
                    <a:pt x="4427" y="5852"/>
                  </a:lnTo>
                  <a:lnTo>
                    <a:pt x="5023" y="9747"/>
                  </a:lnTo>
                  <a:lnTo>
                    <a:pt x="6458" y="5795"/>
                  </a:lnTo>
                  <a:lnTo>
                    <a:pt x="10185" y="7200"/>
                  </a:lnTo>
                  <a:lnTo>
                    <a:pt x="7698" y="4393"/>
                  </a:lnTo>
                  <a:lnTo>
                    <a:pt x="9275" y="1470"/>
                  </a:lnTo>
                  <a:lnTo>
                    <a:pt x="9275" y="1470"/>
                  </a:lnTo>
                  <a:lnTo>
                    <a:pt x="6032" y="2703"/>
                  </a:lnTo>
                  <a:lnTo>
                    <a:pt x="2935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7" name="Google Shape;207;p9"/>
            <p:cNvSpPr/>
            <p:nvPr/>
          </p:nvSpPr>
          <p:spPr>
            <a:xfrm rot="10800000">
              <a:off x="521888" y="1682100"/>
              <a:ext cx="254625" cy="243675"/>
            </a:xfrm>
            <a:custGeom>
              <a:avLst/>
              <a:gdLst/>
              <a:ahLst/>
              <a:cxnLst/>
              <a:rect l="l" t="t" r="r" b="b"/>
              <a:pathLst>
                <a:path w="10185" h="9747" extrusionOk="0">
                  <a:moveTo>
                    <a:pt x="2936" y="0"/>
                  </a:moveTo>
                  <a:lnTo>
                    <a:pt x="4010" y="3406"/>
                  </a:lnTo>
                  <a:lnTo>
                    <a:pt x="1" y="5229"/>
                  </a:lnTo>
                  <a:lnTo>
                    <a:pt x="4427" y="5851"/>
                  </a:lnTo>
                  <a:lnTo>
                    <a:pt x="5024" y="9747"/>
                  </a:lnTo>
                  <a:lnTo>
                    <a:pt x="6458" y="5794"/>
                  </a:lnTo>
                  <a:lnTo>
                    <a:pt x="10185" y="7200"/>
                  </a:lnTo>
                  <a:lnTo>
                    <a:pt x="7699" y="4392"/>
                  </a:lnTo>
                  <a:lnTo>
                    <a:pt x="9276" y="1470"/>
                  </a:lnTo>
                  <a:lnTo>
                    <a:pt x="6034" y="2704"/>
                  </a:lnTo>
                  <a:lnTo>
                    <a:pt x="2936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8" name="Google Shape;208;p9"/>
            <p:cNvSpPr/>
            <p:nvPr/>
          </p:nvSpPr>
          <p:spPr>
            <a:xfrm rot="10800000">
              <a:off x="1085063" y="989838"/>
              <a:ext cx="87450" cy="87450"/>
            </a:xfrm>
            <a:custGeom>
              <a:avLst/>
              <a:gdLst/>
              <a:ahLst/>
              <a:cxnLst/>
              <a:rect l="l" t="t" r="r" b="b"/>
              <a:pathLst>
                <a:path w="3498" h="3498" extrusionOk="0">
                  <a:moveTo>
                    <a:pt x="1749" y="0"/>
                  </a:moveTo>
                  <a:cubicBezTo>
                    <a:pt x="784" y="0"/>
                    <a:pt x="0" y="784"/>
                    <a:pt x="0" y="1749"/>
                  </a:cubicBezTo>
                  <a:cubicBezTo>
                    <a:pt x="0" y="2714"/>
                    <a:pt x="784" y="3497"/>
                    <a:pt x="1749" y="3497"/>
                  </a:cubicBezTo>
                  <a:cubicBezTo>
                    <a:pt x="2715" y="3497"/>
                    <a:pt x="3497" y="2714"/>
                    <a:pt x="3497" y="1749"/>
                  </a:cubicBezTo>
                  <a:cubicBezTo>
                    <a:pt x="3497" y="784"/>
                    <a:pt x="2715" y="0"/>
                    <a:pt x="1749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9" name="Google Shape;209;p9"/>
            <p:cNvSpPr/>
            <p:nvPr/>
          </p:nvSpPr>
          <p:spPr>
            <a:xfrm rot="10800000">
              <a:off x="3611975" y="316050"/>
              <a:ext cx="90900" cy="87450"/>
            </a:xfrm>
            <a:custGeom>
              <a:avLst/>
              <a:gdLst/>
              <a:ahLst/>
              <a:cxnLst/>
              <a:rect l="l" t="t" r="r" b="b"/>
              <a:pathLst>
                <a:path w="3636" h="3498" extrusionOk="0">
                  <a:moveTo>
                    <a:pt x="1883" y="0"/>
                  </a:moveTo>
                  <a:cubicBezTo>
                    <a:pt x="1178" y="0"/>
                    <a:pt x="541" y="427"/>
                    <a:pt x="271" y="1079"/>
                  </a:cubicBezTo>
                  <a:cubicBezTo>
                    <a:pt x="0" y="1732"/>
                    <a:pt x="150" y="2485"/>
                    <a:pt x="650" y="2985"/>
                  </a:cubicBezTo>
                  <a:cubicBezTo>
                    <a:pt x="984" y="3319"/>
                    <a:pt x="1432" y="3497"/>
                    <a:pt x="1887" y="3497"/>
                  </a:cubicBezTo>
                  <a:cubicBezTo>
                    <a:pt x="2112" y="3497"/>
                    <a:pt x="2339" y="3453"/>
                    <a:pt x="2555" y="3364"/>
                  </a:cubicBezTo>
                  <a:cubicBezTo>
                    <a:pt x="3210" y="3093"/>
                    <a:pt x="3635" y="2456"/>
                    <a:pt x="3635" y="1748"/>
                  </a:cubicBezTo>
                  <a:cubicBezTo>
                    <a:pt x="3635" y="782"/>
                    <a:pt x="2852" y="0"/>
                    <a:pt x="1886" y="0"/>
                  </a:cubicBezTo>
                  <a:cubicBezTo>
                    <a:pt x="1885" y="0"/>
                    <a:pt x="1884" y="0"/>
                    <a:pt x="188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0" name="Google Shape;210;p9"/>
            <p:cNvSpPr/>
            <p:nvPr/>
          </p:nvSpPr>
          <p:spPr>
            <a:xfrm>
              <a:off x="8610063" y="316038"/>
              <a:ext cx="57300" cy="55125"/>
            </a:xfrm>
            <a:custGeom>
              <a:avLst/>
              <a:gdLst/>
              <a:ahLst/>
              <a:cxnLst/>
              <a:rect l="l" t="t" r="r" b="b"/>
              <a:pathLst>
                <a:path w="2292" h="2205" extrusionOk="0">
                  <a:moveTo>
                    <a:pt x="1190" y="0"/>
                  </a:moveTo>
                  <a:cubicBezTo>
                    <a:pt x="744" y="0"/>
                    <a:pt x="342" y="268"/>
                    <a:pt x="172" y="681"/>
                  </a:cubicBezTo>
                  <a:cubicBezTo>
                    <a:pt x="0" y="1092"/>
                    <a:pt x="95" y="1567"/>
                    <a:pt x="410" y="1882"/>
                  </a:cubicBezTo>
                  <a:cubicBezTo>
                    <a:pt x="621" y="2092"/>
                    <a:pt x="903" y="2205"/>
                    <a:pt x="1189" y="2205"/>
                  </a:cubicBezTo>
                  <a:cubicBezTo>
                    <a:pt x="1331" y="2205"/>
                    <a:pt x="1475" y="2177"/>
                    <a:pt x="1611" y="2120"/>
                  </a:cubicBezTo>
                  <a:cubicBezTo>
                    <a:pt x="2023" y="1950"/>
                    <a:pt x="2292" y="1548"/>
                    <a:pt x="2292" y="1102"/>
                  </a:cubicBezTo>
                  <a:cubicBezTo>
                    <a:pt x="2292" y="493"/>
                    <a:pt x="1798" y="0"/>
                    <a:pt x="119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1" name="Google Shape;211;p9"/>
            <p:cNvSpPr/>
            <p:nvPr/>
          </p:nvSpPr>
          <p:spPr>
            <a:xfrm>
              <a:off x="8400250" y="2767100"/>
              <a:ext cx="57300" cy="55150"/>
            </a:xfrm>
            <a:custGeom>
              <a:avLst/>
              <a:gdLst/>
              <a:ahLst/>
              <a:cxnLst/>
              <a:rect l="l" t="t" r="r" b="b"/>
              <a:pathLst>
                <a:path w="2292" h="2206" extrusionOk="0">
                  <a:moveTo>
                    <a:pt x="1190" y="1"/>
                  </a:moveTo>
                  <a:cubicBezTo>
                    <a:pt x="743" y="1"/>
                    <a:pt x="342" y="270"/>
                    <a:pt x="171" y="681"/>
                  </a:cubicBezTo>
                  <a:cubicBezTo>
                    <a:pt x="0" y="1093"/>
                    <a:pt x="95" y="1567"/>
                    <a:pt x="410" y="1883"/>
                  </a:cubicBezTo>
                  <a:cubicBezTo>
                    <a:pt x="621" y="2094"/>
                    <a:pt x="902" y="2206"/>
                    <a:pt x="1189" y="2206"/>
                  </a:cubicBezTo>
                  <a:cubicBezTo>
                    <a:pt x="1331" y="2206"/>
                    <a:pt x="1475" y="2178"/>
                    <a:pt x="1611" y="2122"/>
                  </a:cubicBezTo>
                  <a:cubicBezTo>
                    <a:pt x="2023" y="1951"/>
                    <a:pt x="2292" y="1549"/>
                    <a:pt x="2292" y="1104"/>
                  </a:cubicBezTo>
                  <a:cubicBezTo>
                    <a:pt x="2292" y="495"/>
                    <a:pt x="1798" y="1"/>
                    <a:pt x="1190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2" name="Google Shape;212;p9"/>
            <p:cNvSpPr/>
            <p:nvPr/>
          </p:nvSpPr>
          <p:spPr>
            <a:xfrm rot="10800000">
              <a:off x="4506313" y="746175"/>
              <a:ext cx="254625" cy="243675"/>
            </a:xfrm>
            <a:custGeom>
              <a:avLst/>
              <a:gdLst/>
              <a:ahLst/>
              <a:cxnLst/>
              <a:rect l="l" t="t" r="r" b="b"/>
              <a:pathLst>
                <a:path w="10185" h="9747" extrusionOk="0">
                  <a:moveTo>
                    <a:pt x="2936" y="0"/>
                  </a:moveTo>
                  <a:lnTo>
                    <a:pt x="4010" y="3406"/>
                  </a:lnTo>
                  <a:lnTo>
                    <a:pt x="1" y="5229"/>
                  </a:lnTo>
                  <a:lnTo>
                    <a:pt x="4427" y="5851"/>
                  </a:lnTo>
                  <a:lnTo>
                    <a:pt x="5024" y="9747"/>
                  </a:lnTo>
                  <a:lnTo>
                    <a:pt x="6458" y="5794"/>
                  </a:lnTo>
                  <a:lnTo>
                    <a:pt x="10185" y="7200"/>
                  </a:lnTo>
                  <a:lnTo>
                    <a:pt x="7699" y="4392"/>
                  </a:lnTo>
                  <a:lnTo>
                    <a:pt x="9276" y="1470"/>
                  </a:lnTo>
                  <a:lnTo>
                    <a:pt x="6034" y="2704"/>
                  </a:lnTo>
                  <a:lnTo>
                    <a:pt x="2936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3" name="Google Shape;213;p9"/>
            <p:cNvSpPr/>
            <p:nvPr/>
          </p:nvSpPr>
          <p:spPr>
            <a:xfrm>
              <a:off x="3057300" y="663475"/>
              <a:ext cx="57300" cy="55125"/>
            </a:xfrm>
            <a:custGeom>
              <a:avLst/>
              <a:gdLst/>
              <a:ahLst/>
              <a:cxnLst/>
              <a:rect l="l" t="t" r="r" b="b"/>
              <a:pathLst>
                <a:path w="2292" h="2205" extrusionOk="0">
                  <a:moveTo>
                    <a:pt x="1190" y="0"/>
                  </a:moveTo>
                  <a:cubicBezTo>
                    <a:pt x="744" y="0"/>
                    <a:pt x="342" y="268"/>
                    <a:pt x="172" y="681"/>
                  </a:cubicBezTo>
                  <a:cubicBezTo>
                    <a:pt x="0" y="1092"/>
                    <a:pt x="95" y="1567"/>
                    <a:pt x="410" y="1882"/>
                  </a:cubicBezTo>
                  <a:cubicBezTo>
                    <a:pt x="621" y="2092"/>
                    <a:pt x="903" y="2205"/>
                    <a:pt x="1189" y="2205"/>
                  </a:cubicBezTo>
                  <a:cubicBezTo>
                    <a:pt x="1331" y="2205"/>
                    <a:pt x="1475" y="2177"/>
                    <a:pt x="1611" y="2120"/>
                  </a:cubicBezTo>
                  <a:cubicBezTo>
                    <a:pt x="2023" y="1950"/>
                    <a:pt x="2292" y="1548"/>
                    <a:pt x="2292" y="1102"/>
                  </a:cubicBezTo>
                  <a:cubicBezTo>
                    <a:pt x="2292" y="493"/>
                    <a:pt x="1798" y="0"/>
                    <a:pt x="119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117978181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aption">
  <p:cSld name="Caption">
    <p:spTree>
      <p:nvGrpSpPr>
        <p:cNvPr id="1" name="Shape 21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" name="Google Shape;215;p10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BC6C2">
              <a:alpha val="1741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6" name="Google Shape;216;p10"/>
          <p:cNvSpPr txBox="1">
            <a:spLocks noGrp="1"/>
          </p:cNvSpPr>
          <p:nvPr>
            <p:ph type="title"/>
          </p:nvPr>
        </p:nvSpPr>
        <p:spPr>
          <a:xfrm>
            <a:off x="-374475" y="4653633"/>
            <a:ext cx="5012700" cy="1864000"/>
          </a:xfrm>
          <a:prstGeom prst="rect">
            <a:avLst/>
          </a:prstGeom>
          <a:solidFill>
            <a:schemeClr val="accent3"/>
          </a:solidFill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66517084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number">
  <p:cSld name="Big number">
    <p:spTree>
      <p:nvGrpSpPr>
        <p:cNvPr id="1" name="Shape 2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" name="Google Shape;218;p11"/>
          <p:cNvSpPr txBox="1">
            <a:spLocks noGrp="1"/>
          </p:cNvSpPr>
          <p:nvPr>
            <p:ph type="title" hasCustomPrompt="1"/>
          </p:nvPr>
        </p:nvSpPr>
        <p:spPr>
          <a:xfrm>
            <a:off x="1907825" y="1960833"/>
            <a:ext cx="5328300" cy="2120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0000"/>
            </a:lvl1pPr>
            <a:lvl2pPr lvl="1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9600"/>
            </a:lvl2pPr>
            <a:lvl3pPr lvl="2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9600"/>
            </a:lvl3pPr>
            <a:lvl4pPr lvl="3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9600"/>
            </a:lvl4pPr>
            <a:lvl5pPr lvl="4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9600"/>
            </a:lvl5pPr>
            <a:lvl6pPr lvl="5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9600"/>
            </a:lvl6pPr>
            <a:lvl7pPr lvl="6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9600"/>
            </a:lvl7pPr>
            <a:lvl8pPr lvl="7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9600"/>
            </a:lvl8pPr>
            <a:lvl9pPr lvl="8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9600"/>
            </a:lvl9pPr>
          </a:lstStyle>
          <a:p>
            <a:r>
              <a:t>xx%</a:t>
            </a:r>
          </a:p>
        </p:txBody>
      </p:sp>
      <p:sp>
        <p:nvSpPr>
          <p:cNvPr id="219" name="Google Shape;219;p11"/>
          <p:cNvSpPr txBox="1">
            <a:spLocks noGrp="1"/>
          </p:cNvSpPr>
          <p:nvPr>
            <p:ph type="subTitle" idx="1"/>
          </p:nvPr>
        </p:nvSpPr>
        <p:spPr>
          <a:xfrm>
            <a:off x="1907875" y="4156767"/>
            <a:ext cx="5328300" cy="740400"/>
          </a:xfrm>
          <a:prstGeom prst="rect">
            <a:avLst/>
          </a:prstGeom>
          <a:solidFill>
            <a:schemeClr val="accent3"/>
          </a:solidFill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000">
                <a:latin typeface="Zilla Slab Light"/>
                <a:ea typeface="Zilla Slab Light"/>
                <a:cs typeface="Zilla Slab Light"/>
                <a:sym typeface="Zilla Slab Light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9pPr>
          </a:lstStyle>
          <a:p>
            <a:endParaRPr/>
          </a:p>
        </p:txBody>
      </p:sp>
      <p:grpSp>
        <p:nvGrpSpPr>
          <p:cNvPr id="220" name="Google Shape;220;p11"/>
          <p:cNvGrpSpPr/>
          <p:nvPr/>
        </p:nvGrpSpPr>
        <p:grpSpPr>
          <a:xfrm>
            <a:off x="117239" y="295667"/>
            <a:ext cx="8699013" cy="6173933"/>
            <a:chOff x="117238" y="221750"/>
            <a:chExt cx="8699013" cy="4630450"/>
          </a:xfrm>
        </p:grpSpPr>
        <p:sp>
          <p:nvSpPr>
            <p:cNvPr id="221" name="Google Shape;221;p11"/>
            <p:cNvSpPr/>
            <p:nvPr/>
          </p:nvSpPr>
          <p:spPr>
            <a:xfrm>
              <a:off x="7816625" y="3290225"/>
              <a:ext cx="330050" cy="344950"/>
            </a:xfrm>
            <a:custGeom>
              <a:avLst/>
              <a:gdLst/>
              <a:ahLst/>
              <a:cxnLst/>
              <a:rect l="l" t="t" r="r" b="b"/>
              <a:pathLst>
                <a:path w="13202" h="13798" extrusionOk="0">
                  <a:moveTo>
                    <a:pt x="8853" y="0"/>
                  </a:moveTo>
                  <a:lnTo>
                    <a:pt x="6131" y="4327"/>
                  </a:lnTo>
                  <a:lnTo>
                    <a:pt x="2490" y="1634"/>
                  </a:lnTo>
                  <a:lnTo>
                    <a:pt x="4511" y="5623"/>
                  </a:lnTo>
                  <a:lnTo>
                    <a:pt x="1" y="6711"/>
                  </a:lnTo>
                  <a:lnTo>
                    <a:pt x="4404" y="7871"/>
                  </a:lnTo>
                  <a:lnTo>
                    <a:pt x="3010" y="11793"/>
                  </a:lnTo>
                  <a:lnTo>
                    <a:pt x="5791" y="9347"/>
                  </a:lnTo>
                  <a:lnTo>
                    <a:pt x="8225" y="13798"/>
                  </a:lnTo>
                  <a:lnTo>
                    <a:pt x="8015" y="8532"/>
                  </a:lnTo>
                  <a:lnTo>
                    <a:pt x="12517" y="9856"/>
                  </a:lnTo>
                  <a:lnTo>
                    <a:pt x="12517" y="9856"/>
                  </a:lnTo>
                  <a:lnTo>
                    <a:pt x="9266" y="6703"/>
                  </a:lnTo>
                  <a:lnTo>
                    <a:pt x="13201" y="4448"/>
                  </a:lnTo>
                  <a:lnTo>
                    <a:pt x="8929" y="4679"/>
                  </a:lnTo>
                  <a:lnTo>
                    <a:pt x="8853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2" name="Google Shape;222;p11"/>
            <p:cNvSpPr/>
            <p:nvPr/>
          </p:nvSpPr>
          <p:spPr>
            <a:xfrm>
              <a:off x="5168225" y="4313088"/>
              <a:ext cx="330025" cy="344950"/>
            </a:xfrm>
            <a:custGeom>
              <a:avLst/>
              <a:gdLst/>
              <a:ahLst/>
              <a:cxnLst/>
              <a:rect l="l" t="t" r="r" b="b"/>
              <a:pathLst>
                <a:path w="13201" h="13798" extrusionOk="0">
                  <a:moveTo>
                    <a:pt x="8852" y="0"/>
                  </a:moveTo>
                  <a:lnTo>
                    <a:pt x="6130" y="4327"/>
                  </a:lnTo>
                  <a:lnTo>
                    <a:pt x="2490" y="1634"/>
                  </a:lnTo>
                  <a:lnTo>
                    <a:pt x="4510" y="5622"/>
                  </a:lnTo>
                  <a:lnTo>
                    <a:pt x="1" y="6710"/>
                  </a:lnTo>
                  <a:lnTo>
                    <a:pt x="4404" y="7871"/>
                  </a:lnTo>
                  <a:lnTo>
                    <a:pt x="3010" y="11792"/>
                  </a:lnTo>
                  <a:lnTo>
                    <a:pt x="5790" y="9347"/>
                  </a:lnTo>
                  <a:lnTo>
                    <a:pt x="8224" y="13798"/>
                  </a:lnTo>
                  <a:lnTo>
                    <a:pt x="8014" y="8532"/>
                  </a:lnTo>
                  <a:lnTo>
                    <a:pt x="12517" y="9854"/>
                  </a:lnTo>
                  <a:lnTo>
                    <a:pt x="12517" y="9854"/>
                  </a:lnTo>
                  <a:lnTo>
                    <a:pt x="9266" y="6702"/>
                  </a:lnTo>
                  <a:lnTo>
                    <a:pt x="13201" y="4447"/>
                  </a:lnTo>
                  <a:lnTo>
                    <a:pt x="8929" y="4678"/>
                  </a:lnTo>
                  <a:lnTo>
                    <a:pt x="8852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3" name="Google Shape;223;p11"/>
            <p:cNvSpPr/>
            <p:nvPr/>
          </p:nvSpPr>
          <p:spPr>
            <a:xfrm>
              <a:off x="7116000" y="4703625"/>
              <a:ext cx="121275" cy="110275"/>
            </a:xfrm>
            <a:custGeom>
              <a:avLst/>
              <a:gdLst/>
              <a:ahLst/>
              <a:cxnLst/>
              <a:rect l="l" t="t" r="r" b="b"/>
              <a:pathLst>
                <a:path w="4851" h="4411" extrusionOk="0">
                  <a:moveTo>
                    <a:pt x="2423" y="0"/>
                  </a:moveTo>
                  <a:cubicBezTo>
                    <a:pt x="1424" y="0"/>
                    <a:pt x="519" y="685"/>
                    <a:pt x="280" y="1700"/>
                  </a:cubicBezTo>
                  <a:cubicBezTo>
                    <a:pt x="1" y="2885"/>
                    <a:pt x="736" y="4073"/>
                    <a:pt x="1921" y="4351"/>
                  </a:cubicBezTo>
                  <a:cubicBezTo>
                    <a:pt x="2091" y="4391"/>
                    <a:pt x="2260" y="4410"/>
                    <a:pt x="2427" y="4410"/>
                  </a:cubicBezTo>
                  <a:cubicBezTo>
                    <a:pt x="3428" y="4410"/>
                    <a:pt x="4334" y="3725"/>
                    <a:pt x="4572" y="2710"/>
                  </a:cubicBezTo>
                  <a:cubicBezTo>
                    <a:pt x="4851" y="1524"/>
                    <a:pt x="4116" y="338"/>
                    <a:pt x="2931" y="60"/>
                  </a:cubicBezTo>
                  <a:cubicBezTo>
                    <a:pt x="2760" y="19"/>
                    <a:pt x="2590" y="0"/>
                    <a:pt x="2423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4" name="Google Shape;224;p11"/>
            <p:cNvSpPr/>
            <p:nvPr/>
          </p:nvSpPr>
          <p:spPr>
            <a:xfrm>
              <a:off x="3438425" y="4703613"/>
              <a:ext cx="118625" cy="110275"/>
            </a:xfrm>
            <a:custGeom>
              <a:avLst/>
              <a:gdLst/>
              <a:ahLst/>
              <a:cxnLst/>
              <a:rect l="l" t="t" r="r" b="b"/>
              <a:pathLst>
                <a:path w="4745" h="4411" extrusionOk="0">
                  <a:moveTo>
                    <a:pt x="2370" y="0"/>
                  </a:moveTo>
                  <a:cubicBezTo>
                    <a:pt x="1308" y="0"/>
                    <a:pt x="373" y="769"/>
                    <a:pt x="197" y="1851"/>
                  </a:cubicBezTo>
                  <a:cubicBezTo>
                    <a:pt x="0" y="3052"/>
                    <a:pt x="817" y="4185"/>
                    <a:pt x="2019" y="4381"/>
                  </a:cubicBezTo>
                  <a:cubicBezTo>
                    <a:pt x="2139" y="4401"/>
                    <a:pt x="2257" y="4410"/>
                    <a:pt x="2375" y="4410"/>
                  </a:cubicBezTo>
                  <a:cubicBezTo>
                    <a:pt x="3436" y="4410"/>
                    <a:pt x="4372" y="3641"/>
                    <a:pt x="4549" y="2559"/>
                  </a:cubicBezTo>
                  <a:cubicBezTo>
                    <a:pt x="4744" y="1357"/>
                    <a:pt x="3928" y="224"/>
                    <a:pt x="2727" y="29"/>
                  </a:cubicBezTo>
                  <a:cubicBezTo>
                    <a:pt x="2607" y="10"/>
                    <a:pt x="2488" y="0"/>
                    <a:pt x="237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5" name="Google Shape;225;p11"/>
            <p:cNvSpPr/>
            <p:nvPr/>
          </p:nvSpPr>
          <p:spPr>
            <a:xfrm>
              <a:off x="6332325" y="4172575"/>
              <a:ext cx="121275" cy="110275"/>
            </a:xfrm>
            <a:custGeom>
              <a:avLst/>
              <a:gdLst/>
              <a:ahLst/>
              <a:cxnLst/>
              <a:rect l="l" t="t" r="r" b="b"/>
              <a:pathLst>
                <a:path w="4851" h="4411" extrusionOk="0">
                  <a:moveTo>
                    <a:pt x="2424" y="0"/>
                  </a:moveTo>
                  <a:cubicBezTo>
                    <a:pt x="1424" y="0"/>
                    <a:pt x="519" y="684"/>
                    <a:pt x="280" y="1699"/>
                  </a:cubicBezTo>
                  <a:cubicBezTo>
                    <a:pt x="0" y="2884"/>
                    <a:pt x="733" y="4071"/>
                    <a:pt x="1918" y="4351"/>
                  </a:cubicBezTo>
                  <a:cubicBezTo>
                    <a:pt x="2088" y="4391"/>
                    <a:pt x="2258" y="4410"/>
                    <a:pt x="2425" y="4410"/>
                  </a:cubicBezTo>
                  <a:cubicBezTo>
                    <a:pt x="3425" y="4410"/>
                    <a:pt x="4331" y="3727"/>
                    <a:pt x="4570" y="2712"/>
                  </a:cubicBezTo>
                  <a:cubicBezTo>
                    <a:pt x="4850" y="1527"/>
                    <a:pt x="4116" y="339"/>
                    <a:pt x="2932" y="60"/>
                  </a:cubicBezTo>
                  <a:cubicBezTo>
                    <a:pt x="2762" y="19"/>
                    <a:pt x="2591" y="0"/>
                    <a:pt x="2424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6" name="Google Shape;226;p11"/>
            <p:cNvSpPr/>
            <p:nvPr/>
          </p:nvSpPr>
          <p:spPr>
            <a:xfrm>
              <a:off x="4164000" y="3897363"/>
              <a:ext cx="57300" cy="55125"/>
            </a:xfrm>
            <a:custGeom>
              <a:avLst/>
              <a:gdLst/>
              <a:ahLst/>
              <a:cxnLst/>
              <a:rect l="l" t="t" r="r" b="b"/>
              <a:pathLst>
                <a:path w="2292" h="2205" extrusionOk="0">
                  <a:moveTo>
                    <a:pt x="1190" y="0"/>
                  </a:moveTo>
                  <a:cubicBezTo>
                    <a:pt x="744" y="0"/>
                    <a:pt x="342" y="268"/>
                    <a:pt x="172" y="681"/>
                  </a:cubicBezTo>
                  <a:cubicBezTo>
                    <a:pt x="0" y="1092"/>
                    <a:pt x="95" y="1567"/>
                    <a:pt x="410" y="1882"/>
                  </a:cubicBezTo>
                  <a:cubicBezTo>
                    <a:pt x="621" y="2092"/>
                    <a:pt x="903" y="2205"/>
                    <a:pt x="1189" y="2205"/>
                  </a:cubicBezTo>
                  <a:cubicBezTo>
                    <a:pt x="1331" y="2205"/>
                    <a:pt x="1475" y="2177"/>
                    <a:pt x="1611" y="2120"/>
                  </a:cubicBezTo>
                  <a:cubicBezTo>
                    <a:pt x="2023" y="1950"/>
                    <a:pt x="2292" y="1548"/>
                    <a:pt x="2292" y="1102"/>
                  </a:cubicBezTo>
                  <a:cubicBezTo>
                    <a:pt x="2292" y="493"/>
                    <a:pt x="1798" y="0"/>
                    <a:pt x="119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7" name="Google Shape;227;p11"/>
            <p:cNvSpPr/>
            <p:nvPr/>
          </p:nvSpPr>
          <p:spPr>
            <a:xfrm>
              <a:off x="8758950" y="4042250"/>
              <a:ext cx="57300" cy="55150"/>
            </a:xfrm>
            <a:custGeom>
              <a:avLst/>
              <a:gdLst/>
              <a:ahLst/>
              <a:cxnLst/>
              <a:rect l="l" t="t" r="r" b="b"/>
              <a:pathLst>
                <a:path w="2292" h="2206" extrusionOk="0">
                  <a:moveTo>
                    <a:pt x="1190" y="1"/>
                  </a:moveTo>
                  <a:cubicBezTo>
                    <a:pt x="743" y="1"/>
                    <a:pt x="342" y="270"/>
                    <a:pt x="171" y="681"/>
                  </a:cubicBezTo>
                  <a:cubicBezTo>
                    <a:pt x="0" y="1093"/>
                    <a:pt x="95" y="1567"/>
                    <a:pt x="410" y="1883"/>
                  </a:cubicBezTo>
                  <a:cubicBezTo>
                    <a:pt x="621" y="2094"/>
                    <a:pt x="902" y="2206"/>
                    <a:pt x="1189" y="2206"/>
                  </a:cubicBezTo>
                  <a:cubicBezTo>
                    <a:pt x="1331" y="2206"/>
                    <a:pt x="1475" y="2178"/>
                    <a:pt x="1611" y="2122"/>
                  </a:cubicBezTo>
                  <a:cubicBezTo>
                    <a:pt x="2023" y="1951"/>
                    <a:pt x="2292" y="1549"/>
                    <a:pt x="2292" y="1104"/>
                  </a:cubicBezTo>
                  <a:cubicBezTo>
                    <a:pt x="2292" y="495"/>
                    <a:pt x="1798" y="1"/>
                    <a:pt x="1190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8" name="Google Shape;228;p11"/>
            <p:cNvSpPr/>
            <p:nvPr/>
          </p:nvSpPr>
          <p:spPr>
            <a:xfrm>
              <a:off x="8301588" y="4608500"/>
              <a:ext cx="254625" cy="243700"/>
            </a:xfrm>
            <a:custGeom>
              <a:avLst/>
              <a:gdLst/>
              <a:ahLst/>
              <a:cxnLst/>
              <a:rect l="l" t="t" r="r" b="b"/>
              <a:pathLst>
                <a:path w="10185" h="9748" extrusionOk="0">
                  <a:moveTo>
                    <a:pt x="2935" y="0"/>
                  </a:moveTo>
                  <a:lnTo>
                    <a:pt x="4009" y="3406"/>
                  </a:lnTo>
                  <a:lnTo>
                    <a:pt x="1" y="5229"/>
                  </a:lnTo>
                  <a:lnTo>
                    <a:pt x="4427" y="5852"/>
                  </a:lnTo>
                  <a:lnTo>
                    <a:pt x="5023" y="9747"/>
                  </a:lnTo>
                  <a:lnTo>
                    <a:pt x="6458" y="5795"/>
                  </a:lnTo>
                  <a:lnTo>
                    <a:pt x="10185" y="7200"/>
                  </a:lnTo>
                  <a:lnTo>
                    <a:pt x="7698" y="4393"/>
                  </a:lnTo>
                  <a:lnTo>
                    <a:pt x="9275" y="1470"/>
                  </a:lnTo>
                  <a:lnTo>
                    <a:pt x="9275" y="1470"/>
                  </a:lnTo>
                  <a:lnTo>
                    <a:pt x="6032" y="2703"/>
                  </a:lnTo>
                  <a:lnTo>
                    <a:pt x="2935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9" name="Google Shape;229;p11"/>
            <p:cNvSpPr/>
            <p:nvPr/>
          </p:nvSpPr>
          <p:spPr>
            <a:xfrm>
              <a:off x="2502713" y="4459950"/>
              <a:ext cx="254625" cy="243675"/>
            </a:xfrm>
            <a:custGeom>
              <a:avLst/>
              <a:gdLst/>
              <a:ahLst/>
              <a:cxnLst/>
              <a:rect l="l" t="t" r="r" b="b"/>
              <a:pathLst>
                <a:path w="10185" h="9747" extrusionOk="0">
                  <a:moveTo>
                    <a:pt x="2936" y="0"/>
                  </a:moveTo>
                  <a:lnTo>
                    <a:pt x="4010" y="3406"/>
                  </a:lnTo>
                  <a:lnTo>
                    <a:pt x="1" y="5229"/>
                  </a:lnTo>
                  <a:lnTo>
                    <a:pt x="4427" y="5851"/>
                  </a:lnTo>
                  <a:lnTo>
                    <a:pt x="5024" y="9747"/>
                  </a:lnTo>
                  <a:lnTo>
                    <a:pt x="6458" y="5794"/>
                  </a:lnTo>
                  <a:lnTo>
                    <a:pt x="10185" y="7200"/>
                  </a:lnTo>
                  <a:lnTo>
                    <a:pt x="7699" y="4392"/>
                  </a:lnTo>
                  <a:lnTo>
                    <a:pt x="9276" y="1470"/>
                  </a:lnTo>
                  <a:lnTo>
                    <a:pt x="6034" y="2704"/>
                  </a:lnTo>
                  <a:lnTo>
                    <a:pt x="2936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0" name="Google Shape;230;p11"/>
            <p:cNvSpPr/>
            <p:nvPr/>
          </p:nvSpPr>
          <p:spPr>
            <a:xfrm>
              <a:off x="7562425" y="4087875"/>
              <a:ext cx="87450" cy="87450"/>
            </a:xfrm>
            <a:custGeom>
              <a:avLst/>
              <a:gdLst/>
              <a:ahLst/>
              <a:cxnLst/>
              <a:rect l="l" t="t" r="r" b="b"/>
              <a:pathLst>
                <a:path w="3498" h="3498" extrusionOk="0">
                  <a:moveTo>
                    <a:pt x="1749" y="0"/>
                  </a:moveTo>
                  <a:cubicBezTo>
                    <a:pt x="784" y="0"/>
                    <a:pt x="0" y="784"/>
                    <a:pt x="0" y="1749"/>
                  </a:cubicBezTo>
                  <a:cubicBezTo>
                    <a:pt x="0" y="2714"/>
                    <a:pt x="784" y="3497"/>
                    <a:pt x="1749" y="3497"/>
                  </a:cubicBezTo>
                  <a:cubicBezTo>
                    <a:pt x="2715" y="3497"/>
                    <a:pt x="3497" y="2714"/>
                    <a:pt x="3497" y="1749"/>
                  </a:cubicBezTo>
                  <a:cubicBezTo>
                    <a:pt x="3497" y="784"/>
                    <a:pt x="2715" y="0"/>
                    <a:pt x="174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1" name="Google Shape;231;p11"/>
            <p:cNvSpPr/>
            <p:nvPr/>
          </p:nvSpPr>
          <p:spPr>
            <a:xfrm rot="10800000">
              <a:off x="5664513" y="401225"/>
              <a:ext cx="330050" cy="344950"/>
            </a:xfrm>
            <a:custGeom>
              <a:avLst/>
              <a:gdLst/>
              <a:ahLst/>
              <a:cxnLst/>
              <a:rect l="l" t="t" r="r" b="b"/>
              <a:pathLst>
                <a:path w="13202" h="13798" extrusionOk="0">
                  <a:moveTo>
                    <a:pt x="8853" y="0"/>
                  </a:moveTo>
                  <a:lnTo>
                    <a:pt x="6131" y="4327"/>
                  </a:lnTo>
                  <a:lnTo>
                    <a:pt x="2490" y="1634"/>
                  </a:lnTo>
                  <a:lnTo>
                    <a:pt x="4511" y="5623"/>
                  </a:lnTo>
                  <a:lnTo>
                    <a:pt x="1" y="6711"/>
                  </a:lnTo>
                  <a:lnTo>
                    <a:pt x="4404" y="7871"/>
                  </a:lnTo>
                  <a:lnTo>
                    <a:pt x="3010" y="11793"/>
                  </a:lnTo>
                  <a:lnTo>
                    <a:pt x="5791" y="9347"/>
                  </a:lnTo>
                  <a:lnTo>
                    <a:pt x="8225" y="13798"/>
                  </a:lnTo>
                  <a:lnTo>
                    <a:pt x="8015" y="8532"/>
                  </a:lnTo>
                  <a:lnTo>
                    <a:pt x="12517" y="9856"/>
                  </a:lnTo>
                  <a:lnTo>
                    <a:pt x="12517" y="9856"/>
                  </a:lnTo>
                  <a:lnTo>
                    <a:pt x="9266" y="6703"/>
                  </a:lnTo>
                  <a:lnTo>
                    <a:pt x="13201" y="4448"/>
                  </a:lnTo>
                  <a:lnTo>
                    <a:pt x="8929" y="4679"/>
                  </a:lnTo>
                  <a:lnTo>
                    <a:pt x="8853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2" name="Google Shape;232;p11"/>
            <p:cNvSpPr/>
            <p:nvPr/>
          </p:nvSpPr>
          <p:spPr>
            <a:xfrm rot="10800000">
              <a:off x="1954313" y="1171850"/>
              <a:ext cx="330025" cy="344950"/>
            </a:xfrm>
            <a:custGeom>
              <a:avLst/>
              <a:gdLst/>
              <a:ahLst/>
              <a:cxnLst/>
              <a:rect l="l" t="t" r="r" b="b"/>
              <a:pathLst>
                <a:path w="13201" h="13798" extrusionOk="0">
                  <a:moveTo>
                    <a:pt x="8852" y="0"/>
                  </a:moveTo>
                  <a:lnTo>
                    <a:pt x="6130" y="4327"/>
                  </a:lnTo>
                  <a:lnTo>
                    <a:pt x="2490" y="1634"/>
                  </a:lnTo>
                  <a:lnTo>
                    <a:pt x="4510" y="5622"/>
                  </a:lnTo>
                  <a:lnTo>
                    <a:pt x="1" y="6710"/>
                  </a:lnTo>
                  <a:lnTo>
                    <a:pt x="4404" y="7871"/>
                  </a:lnTo>
                  <a:lnTo>
                    <a:pt x="3010" y="11792"/>
                  </a:lnTo>
                  <a:lnTo>
                    <a:pt x="5790" y="9347"/>
                  </a:lnTo>
                  <a:lnTo>
                    <a:pt x="8224" y="13798"/>
                  </a:lnTo>
                  <a:lnTo>
                    <a:pt x="8014" y="8532"/>
                  </a:lnTo>
                  <a:lnTo>
                    <a:pt x="12517" y="9854"/>
                  </a:lnTo>
                  <a:lnTo>
                    <a:pt x="12517" y="9854"/>
                  </a:lnTo>
                  <a:lnTo>
                    <a:pt x="9266" y="6702"/>
                  </a:lnTo>
                  <a:lnTo>
                    <a:pt x="13201" y="4447"/>
                  </a:lnTo>
                  <a:lnTo>
                    <a:pt x="8929" y="4678"/>
                  </a:lnTo>
                  <a:lnTo>
                    <a:pt x="8852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3" name="Google Shape;233;p11"/>
            <p:cNvSpPr/>
            <p:nvPr/>
          </p:nvSpPr>
          <p:spPr>
            <a:xfrm rot="10800000">
              <a:off x="1833038" y="260050"/>
              <a:ext cx="121275" cy="110275"/>
            </a:xfrm>
            <a:custGeom>
              <a:avLst/>
              <a:gdLst/>
              <a:ahLst/>
              <a:cxnLst/>
              <a:rect l="l" t="t" r="r" b="b"/>
              <a:pathLst>
                <a:path w="4851" h="4411" extrusionOk="0">
                  <a:moveTo>
                    <a:pt x="2423" y="0"/>
                  </a:moveTo>
                  <a:cubicBezTo>
                    <a:pt x="1424" y="0"/>
                    <a:pt x="519" y="685"/>
                    <a:pt x="280" y="1700"/>
                  </a:cubicBezTo>
                  <a:cubicBezTo>
                    <a:pt x="1" y="2885"/>
                    <a:pt x="736" y="4073"/>
                    <a:pt x="1921" y="4351"/>
                  </a:cubicBezTo>
                  <a:cubicBezTo>
                    <a:pt x="2091" y="4391"/>
                    <a:pt x="2260" y="4410"/>
                    <a:pt x="2427" y="4410"/>
                  </a:cubicBezTo>
                  <a:cubicBezTo>
                    <a:pt x="3428" y="4410"/>
                    <a:pt x="4334" y="3725"/>
                    <a:pt x="4572" y="2710"/>
                  </a:cubicBezTo>
                  <a:cubicBezTo>
                    <a:pt x="4851" y="1524"/>
                    <a:pt x="4116" y="338"/>
                    <a:pt x="2931" y="60"/>
                  </a:cubicBezTo>
                  <a:cubicBezTo>
                    <a:pt x="2760" y="19"/>
                    <a:pt x="2590" y="0"/>
                    <a:pt x="2423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4" name="Google Shape;234;p11"/>
            <p:cNvSpPr/>
            <p:nvPr/>
          </p:nvSpPr>
          <p:spPr>
            <a:xfrm rot="10800000">
              <a:off x="1551163" y="1859613"/>
              <a:ext cx="118625" cy="110275"/>
            </a:xfrm>
            <a:custGeom>
              <a:avLst/>
              <a:gdLst/>
              <a:ahLst/>
              <a:cxnLst/>
              <a:rect l="l" t="t" r="r" b="b"/>
              <a:pathLst>
                <a:path w="4745" h="4411" extrusionOk="0">
                  <a:moveTo>
                    <a:pt x="2370" y="0"/>
                  </a:moveTo>
                  <a:cubicBezTo>
                    <a:pt x="1308" y="0"/>
                    <a:pt x="373" y="769"/>
                    <a:pt x="197" y="1851"/>
                  </a:cubicBezTo>
                  <a:cubicBezTo>
                    <a:pt x="0" y="3052"/>
                    <a:pt x="817" y="4185"/>
                    <a:pt x="2019" y="4381"/>
                  </a:cubicBezTo>
                  <a:cubicBezTo>
                    <a:pt x="2139" y="4401"/>
                    <a:pt x="2257" y="4410"/>
                    <a:pt x="2375" y="4410"/>
                  </a:cubicBezTo>
                  <a:cubicBezTo>
                    <a:pt x="3436" y="4410"/>
                    <a:pt x="4372" y="3641"/>
                    <a:pt x="4549" y="2559"/>
                  </a:cubicBezTo>
                  <a:cubicBezTo>
                    <a:pt x="4744" y="1357"/>
                    <a:pt x="3928" y="224"/>
                    <a:pt x="2727" y="29"/>
                  </a:cubicBezTo>
                  <a:cubicBezTo>
                    <a:pt x="2607" y="10"/>
                    <a:pt x="2488" y="0"/>
                    <a:pt x="237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5" name="Google Shape;235;p11"/>
            <p:cNvSpPr/>
            <p:nvPr/>
          </p:nvSpPr>
          <p:spPr>
            <a:xfrm rot="10800000">
              <a:off x="1027763" y="439500"/>
              <a:ext cx="57300" cy="55125"/>
            </a:xfrm>
            <a:custGeom>
              <a:avLst/>
              <a:gdLst/>
              <a:ahLst/>
              <a:cxnLst/>
              <a:rect l="l" t="t" r="r" b="b"/>
              <a:pathLst>
                <a:path w="2292" h="2205" extrusionOk="0">
                  <a:moveTo>
                    <a:pt x="1190" y="0"/>
                  </a:moveTo>
                  <a:cubicBezTo>
                    <a:pt x="744" y="0"/>
                    <a:pt x="342" y="268"/>
                    <a:pt x="172" y="681"/>
                  </a:cubicBezTo>
                  <a:cubicBezTo>
                    <a:pt x="0" y="1092"/>
                    <a:pt x="95" y="1567"/>
                    <a:pt x="410" y="1882"/>
                  </a:cubicBezTo>
                  <a:cubicBezTo>
                    <a:pt x="621" y="2092"/>
                    <a:pt x="903" y="2205"/>
                    <a:pt x="1189" y="2205"/>
                  </a:cubicBezTo>
                  <a:cubicBezTo>
                    <a:pt x="1331" y="2205"/>
                    <a:pt x="1475" y="2177"/>
                    <a:pt x="1611" y="2120"/>
                  </a:cubicBezTo>
                  <a:cubicBezTo>
                    <a:pt x="2023" y="1950"/>
                    <a:pt x="2292" y="1548"/>
                    <a:pt x="2292" y="1102"/>
                  </a:cubicBezTo>
                  <a:cubicBezTo>
                    <a:pt x="2292" y="493"/>
                    <a:pt x="1798" y="0"/>
                    <a:pt x="119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6" name="Google Shape;236;p11"/>
            <p:cNvSpPr/>
            <p:nvPr/>
          </p:nvSpPr>
          <p:spPr>
            <a:xfrm rot="10800000">
              <a:off x="254063" y="976550"/>
              <a:ext cx="57300" cy="55150"/>
            </a:xfrm>
            <a:custGeom>
              <a:avLst/>
              <a:gdLst/>
              <a:ahLst/>
              <a:cxnLst/>
              <a:rect l="l" t="t" r="r" b="b"/>
              <a:pathLst>
                <a:path w="2292" h="2206" extrusionOk="0">
                  <a:moveTo>
                    <a:pt x="1190" y="1"/>
                  </a:moveTo>
                  <a:cubicBezTo>
                    <a:pt x="743" y="1"/>
                    <a:pt x="342" y="270"/>
                    <a:pt x="171" y="681"/>
                  </a:cubicBezTo>
                  <a:cubicBezTo>
                    <a:pt x="0" y="1093"/>
                    <a:pt x="95" y="1567"/>
                    <a:pt x="410" y="1883"/>
                  </a:cubicBezTo>
                  <a:cubicBezTo>
                    <a:pt x="621" y="2094"/>
                    <a:pt x="902" y="2206"/>
                    <a:pt x="1189" y="2206"/>
                  </a:cubicBezTo>
                  <a:cubicBezTo>
                    <a:pt x="1331" y="2206"/>
                    <a:pt x="1475" y="2178"/>
                    <a:pt x="1611" y="2122"/>
                  </a:cubicBezTo>
                  <a:cubicBezTo>
                    <a:pt x="2023" y="1951"/>
                    <a:pt x="2292" y="1549"/>
                    <a:pt x="2292" y="1104"/>
                  </a:cubicBezTo>
                  <a:cubicBezTo>
                    <a:pt x="2292" y="495"/>
                    <a:pt x="1798" y="1"/>
                    <a:pt x="1190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7" name="Google Shape;237;p11"/>
            <p:cNvSpPr/>
            <p:nvPr/>
          </p:nvSpPr>
          <p:spPr>
            <a:xfrm rot="10800000">
              <a:off x="117238" y="221750"/>
              <a:ext cx="254625" cy="243700"/>
            </a:xfrm>
            <a:custGeom>
              <a:avLst/>
              <a:gdLst/>
              <a:ahLst/>
              <a:cxnLst/>
              <a:rect l="l" t="t" r="r" b="b"/>
              <a:pathLst>
                <a:path w="10185" h="9748" extrusionOk="0">
                  <a:moveTo>
                    <a:pt x="2935" y="0"/>
                  </a:moveTo>
                  <a:lnTo>
                    <a:pt x="4009" y="3406"/>
                  </a:lnTo>
                  <a:lnTo>
                    <a:pt x="1" y="5229"/>
                  </a:lnTo>
                  <a:lnTo>
                    <a:pt x="4427" y="5852"/>
                  </a:lnTo>
                  <a:lnTo>
                    <a:pt x="5023" y="9747"/>
                  </a:lnTo>
                  <a:lnTo>
                    <a:pt x="6458" y="5795"/>
                  </a:lnTo>
                  <a:lnTo>
                    <a:pt x="10185" y="7200"/>
                  </a:lnTo>
                  <a:lnTo>
                    <a:pt x="7698" y="4393"/>
                  </a:lnTo>
                  <a:lnTo>
                    <a:pt x="9275" y="1470"/>
                  </a:lnTo>
                  <a:lnTo>
                    <a:pt x="9275" y="1470"/>
                  </a:lnTo>
                  <a:lnTo>
                    <a:pt x="6032" y="2703"/>
                  </a:lnTo>
                  <a:lnTo>
                    <a:pt x="2935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8" name="Google Shape;238;p11"/>
            <p:cNvSpPr/>
            <p:nvPr/>
          </p:nvSpPr>
          <p:spPr>
            <a:xfrm rot="10800000">
              <a:off x="521888" y="1682100"/>
              <a:ext cx="254625" cy="243675"/>
            </a:xfrm>
            <a:custGeom>
              <a:avLst/>
              <a:gdLst/>
              <a:ahLst/>
              <a:cxnLst/>
              <a:rect l="l" t="t" r="r" b="b"/>
              <a:pathLst>
                <a:path w="10185" h="9747" extrusionOk="0">
                  <a:moveTo>
                    <a:pt x="2936" y="0"/>
                  </a:moveTo>
                  <a:lnTo>
                    <a:pt x="4010" y="3406"/>
                  </a:lnTo>
                  <a:lnTo>
                    <a:pt x="1" y="5229"/>
                  </a:lnTo>
                  <a:lnTo>
                    <a:pt x="4427" y="5851"/>
                  </a:lnTo>
                  <a:lnTo>
                    <a:pt x="5024" y="9747"/>
                  </a:lnTo>
                  <a:lnTo>
                    <a:pt x="6458" y="5794"/>
                  </a:lnTo>
                  <a:lnTo>
                    <a:pt x="10185" y="7200"/>
                  </a:lnTo>
                  <a:lnTo>
                    <a:pt x="7699" y="4392"/>
                  </a:lnTo>
                  <a:lnTo>
                    <a:pt x="9276" y="1470"/>
                  </a:lnTo>
                  <a:lnTo>
                    <a:pt x="6034" y="2704"/>
                  </a:lnTo>
                  <a:lnTo>
                    <a:pt x="2936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9" name="Google Shape;239;p11"/>
            <p:cNvSpPr/>
            <p:nvPr/>
          </p:nvSpPr>
          <p:spPr>
            <a:xfrm rot="10800000">
              <a:off x="1085063" y="989838"/>
              <a:ext cx="87450" cy="87450"/>
            </a:xfrm>
            <a:custGeom>
              <a:avLst/>
              <a:gdLst/>
              <a:ahLst/>
              <a:cxnLst/>
              <a:rect l="l" t="t" r="r" b="b"/>
              <a:pathLst>
                <a:path w="3498" h="3498" extrusionOk="0">
                  <a:moveTo>
                    <a:pt x="1749" y="0"/>
                  </a:moveTo>
                  <a:cubicBezTo>
                    <a:pt x="784" y="0"/>
                    <a:pt x="0" y="784"/>
                    <a:pt x="0" y="1749"/>
                  </a:cubicBezTo>
                  <a:cubicBezTo>
                    <a:pt x="0" y="2714"/>
                    <a:pt x="784" y="3497"/>
                    <a:pt x="1749" y="3497"/>
                  </a:cubicBezTo>
                  <a:cubicBezTo>
                    <a:pt x="2715" y="3497"/>
                    <a:pt x="3497" y="2714"/>
                    <a:pt x="3497" y="1749"/>
                  </a:cubicBezTo>
                  <a:cubicBezTo>
                    <a:pt x="3497" y="784"/>
                    <a:pt x="2715" y="0"/>
                    <a:pt x="1749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0" name="Google Shape;240;p11"/>
            <p:cNvSpPr/>
            <p:nvPr/>
          </p:nvSpPr>
          <p:spPr>
            <a:xfrm rot="10800000">
              <a:off x="3611975" y="316050"/>
              <a:ext cx="90900" cy="87450"/>
            </a:xfrm>
            <a:custGeom>
              <a:avLst/>
              <a:gdLst/>
              <a:ahLst/>
              <a:cxnLst/>
              <a:rect l="l" t="t" r="r" b="b"/>
              <a:pathLst>
                <a:path w="3636" h="3498" extrusionOk="0">
                  <a:moveTo>
                    <a:pt x="1883" y="0"/>
                  </a:moveTo>
                  <a:cubicBezTo>
                    <a:pt x="1178" y="0"/>
                    <a:pt x="541" y="427"/>
                    <a:pt x="271" y="1079"/>
                  </a:cubicBezTo>
                  <a:cubicBezTo>
                    <a:pt x="0" y="1732"/>
                    <a:pt x="150" y="2485"/>
                    <a:pt x="650" y="2985"/>
                  </a:cubicBezTo>
                  <a:cubicBezTo>
                    <a:pt x="984" y="3319"/>
                    <a:pt x="1432" y="3497"/>
                    <a:pt x="1887" y="3497"/>
                  </a:cubicBezTo>
                  <a:cubicBezTo>
                    <a:pt x="2112" y="3497"/>
                    <a:pt x="2339" y="3453"/>
                    <a:pt x="2555" y="3364"/>
                  </a:cubicBezTo>
                  <a:cubicBezTo>
                    <a:pt x="3210" y="3093"/>
                    <a:pt x="3635" y="2456"/>
                    <a:pt x="3635" y="1748"/>
                  </a:cubicBezTo>
                  <a:cubicBezTo>
                    <a:pt x="3635" y="782"/>
                    <a:pt x="2852" y="0"/>
                    <a:pt x="1886" y="0"/>
                  </a:cubicBezTo>
                  <a:cubicBezTo>
                    <a:pt x="1885" y="0"/>
                    <a:pt x="1884" y="0"/>
                    <a:pt x="188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1" name="Google Shape;241;p11"/>
            <p:cNvSpPr/>
            <p:nvPr/>
          </p:nvSpPr>
          <p:spPr>
            <a:xfrm>
              <a:off x="8610063" y="316038"/>
              <a:ext cx="57300" cy="55125"/>
            </a:xfrm>
            <a:custGeom>
              <a:avLst/>
              <a:gdLst/>
              <a:ahLst/>
              <a:cxnLst/>
              <a:rect l="l" t="t" r="r" b="b"/>
              <a:pathLst>
                <a:path w="2292" h="2205" extrusionOk="0">
                  <a:moveTo>
                    <a:pt x="1190" y="0"/>
                  </a:moveTo>
                  <a:cubicBezTo>
                    <a:pt x="744" y="0"/>
                    <a:pt x="342" y="268"/>
                    <a:pt x="172" y="681"/>
                  </a:cubicBezTo>
                  <a:cubicBezTo>
                    <a:pt x="0" y="1092"/>
                    <a:pt x="95" y="1567"/>
                    <a:pt x="410" y="1882"/>
                  </a:cubicBezTo>
                  <a:cubicBezTo>
                    <a:pt x="621" y="2092"/>
                    <a:pt x="903" y="2205"/>
                    <a:pt x="1189" y="2205"/>
                  </a:cubicBezTo>
                  <a:cubicBezTo>
                    <a:pt x="1331" y="2205"/>
                    <a:pt x="1475" y="2177"/>
                    <a:pt x="1611" y="2120"/>
                  </a:cubicBezTo>
                  <a:cubicBezTo>
                    <a:pt x="2023" y="1950"/>
                    <a:pt x="2292" y="1548"/>
                    <a:pt x="2292" y="1102"/>
                  </a:cubicBezTo>
                  <a:cubicBezTo>
                    <a:pt x="2292" y="493"/>
                    <a:pt x="1798" y="0"/>
                    <a:pt x="119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2" name="Google Shape;242;p11"/>
            <p:cNvSpPr/>
            <p:nvPr/>
          </p:nvSpPr>
          <p:spPr>
            <a:xfrm>
              <a:off x="8400250" y="2767100"/>
              <a:ext cx="57300" cy="55150"/>
            </a:xfrm>
            <a:custGeom>
              <a:avLst/>
              <a:gdLst/>
              <a:ahLst/>
              <a:cxnLst/>
              <a:rect l="l" t="t" r="r" b="b"/>
              <a:pathLst>
                <a:path w="2292" h="2206" extrusionOk="0">
                  <a:moveTo>
                    <a:pt x="1190" y="1"/>
                  </a:moveTo>
                  <a:cubicBezTo>
                    <a:pt x="743" y="1"/>
                    <a:pt x="342" y="270"/>
                    <a:pt x="171" y="681"/>
                  </a:cubicBezTo>
                  <a:cubicBezTo>
                    <a:pt x="0" y="1093"/>
                    <a:pt x="95" y="1567"/>
                    <a:pt x="410" y="1883"/>
                  </a:cubicBezTo>
                  <a:cubicBezTo>
                    <a:pt x="621" y="2094"/>
                    <a:pt x="902" y="2206"/>
                    <a:pt x="1189" y="2206"/>
                  </a:cubicBezTo>
                  <a:cubicBezTo>
                    <a:pt x="1331" y="2206"/>
                    <a:pt x="1475" y="2178"/>
                    <a:pt x="1611" y="2122"/>
                  </a:cubicBezTo>
                  <a:cubicBezTo>
                    <a:pt x="2023" y="1951"/>
                    <a:pt x="2292" y="1549"/>
                    <a:pt x="2292" y="1104"/>
                  </a:cubicBezTo>
                  <a:cubicBezTo>
                    <a:pt x="2292" y="495"/>
                    <a:pt x="1798" y="1"/>
                    <a:pt x="1190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3" name="Google Shape;243;p11"/>
            <p:cNvSpPr/>
            <p:nvPr/>
          </p:nvSpPr>
          <p:spPr>
            <a:xfrm rot="10800000">
              <a:off x="4506313" y="746175"/>
              <a:ext cx="254625" cy="243675"/>
            </a:xfrm>
            <a:custGeom>
              <a:avLst/>
              <a:gdLst/>
              <a:ahLst/>
              <a:cxnLst/>
              <a:rect l="l" t="t" r="r" b="b"/>
              <a:pathLst>
                <a:path w="10185" h="9747" extrusionOk="0">
                  <a:moveTo>
                    <a:pt x="2936" y="0"/>
                  </a:moveTo>
                  <a:lnTo>
                    <a:pt x="4010" y="3406"/>
                  </a:lnTo>
                  <a:lnTo>
                    <a:pt x="1" y="5229"/>
                  </a:lnTo>
                  <a:lnTo>
                    <a:pt x="4427" y="5851"/>
                  </a:lnTo>
                  <a:lnTo>
                    <a:pt x="5024" y="9747"/>
                  </a:lnTo>
                  <a:lnTo>
                    <a:pt x="6458" y="5794"/>
                  </a:lnTo>
                  <a:lnTo>
                    <a:pt x="10185" y="7200"/>
                  </a:lnTo>
                  <a:lnTo>
                    <a:pt x="7699" y="4392"/>
                  </a:lnTo>
                  <a:lnTo>
                    <a:pt x="9276" y="1470"/>
                  </a:lnTo>
                  <a:lnTo>
                    <a:pt x="6034" y="2704"/>
                  </a:lnTo>
                  <a:lnTo>
                    <a:pt x="2936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4" name="Google Shape;244;p11"/>
            <p:cNvSpPr/>
            <p:nvPr/>
          </p:nvSpPr>
          <p:spPr>
            <a:xfrm>
              <a:off x="3057300" y="663475"/>
              <a:ext cx="57300" cy="55125"/>
            </a:xfrm>
            <a:custGeom>
              <a:avLst/>
              <a:gdLst/>
              <a:ahLst/>
              <a:cxnLst/>
              <a:rect l="l" t="t" r="r" b="b"/>
              <a:pathLst>
                <a:path w="2292" h="2205" extrusionOk="0">
                  <a:moveTo>
                    <a:pt x="1190" y="0"/>
                  </a:moveTo>
                  <a:cubicBezTo>
                    <a:pt x="744" y="0"/>
                    <a:pt x="342" y="268"/>
                    <a:pt x="172" y="681"/>
                  </a:cubicBezTo>
                  <a:cubicBezTo>
                    <a:pt x="0" y="1092"/>
                    <a:pt x="95" y="1567"/>
                    <a:pt x="410" y="1882"/>
                  </a:cubicBezTo>
                  <a:cubicBezTo>
                    <a:pt x="621" y="2092"/>
                    <a:pt x="903" y="2205"/>
                    <a:pt x="1189" y="2205"/>
                  </a:cubicBezTo>
                  <a:cubicBezTo>
                    <a:pt x="1331" y="2205"/>
                    <a:pt x="1475" y="2177"/>
                    <a:pt x="1611" y="2120"/>
                  </a:cubicBezTo>
                  <a:cubicBezTo>
                    <a:pt x="2023" y="1950"/>
                    <a:pt x="2292" y="1548"/>
                    <a:pt x="2292" y="1102"/>
                  </a:cubicBezTo>
                  <a:cubicBezTo>
                    <a:pt x="2292" y="493"/>
                    <a:pt x="1798" y="0"/>
                    <a:pt x="119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399077236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245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2233431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able of contents">
  <p:cSld name="Table of contents">
    <p:spTree>
      <p:nvGrpSpPr>
        <p:cNvPr id="1" name="Shape 24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7" name="Google Shape;247;p13"/>
          <p:cNvSpPr txBox="1">
            <a:spLocks noGrp="1"/>
          </p:cNvSpPr>
          <p:nvPr>
            <p:ph type="title"/>
          </p:nvPr>
        </p:nvSpPr>
        <p:spPr>
          <a:xfrm>
            <a:off x="1144025" y="2825117"/>
            <a:ext cx="2123700" cy="540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000"/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9pPr>
          </a:lstStyle>
          <a:p>
            <a:endParaRPr/>
          </a:p>
        </p:txBody>
      </p:sp>
      <p:sp>
        <p:nvSpPr>
          <p:cNvPr id="248" name="Google Shape;248;p13"/>
          <p:cNvSpPr txBox="1">
            <a:spLocks noGrp="1"/>
          </p:cNvSpPr>
          <p:nvPr>
            <p:ph type="title" idx="2" hasCustomPrompt="1"/>
          </p:nvPr>
        </p:nvSpPr>
        <p:spPr>
          <a:xfrm>
            <a:off x="1866275" y="1885533"/>
            <a:ext cx="679200" cy="64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b="1">
                <a:solidFill>
                  <a:schemeClr val="accent4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9pPr>
          </a:lstStyle>
          <a:p>
            <a:r>
              <a:t>xx%</a:t>
            </a:r>
          </a:p>
        </p:txBody>
      </p:sp>
      <p:sp>
        <p:nvSpPr>
          <p:cNvPr id="249" name="Google Shape;249;p13"/>
          <p:cNvSpPr txBox="1">
            <a:spLocks noGrp="1"/>
          </p:cNvSpPr>
          <p:nvPr>
            <p:ph type="subTitle" idx="1"/>
          </p:nvPr>
        </p:nvSpPr>
        <p:spPr>
          <a:xfrm>
            <a:off x="1144025" y="3365517"/>
            <a:ext cx="2123700" cy="64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>
                <a:latin typeface="Zilla Slab Light"/>
                <a:ea typeface="Zilla Slab Light"/>
                <a:cs typeface="Zilla Slab Light"/>
                <a:sym typeface="Zilla Slab Light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50" name="Google Shape;250;p13"/>
          <p:cNvSpPr txBox="1">
            <a:spLocks noGrp="1"/>
          </p:cNvSpPr>
          <p:nvPr>
            <p:ph type="title" idx="3"/>
          </p:nvPr>
        </p:nvSpPr>
        <p:spPr>
          <a:xfrm>
            <a:off x="4411050" y="2825136"/>
            <a:ext cx="2336400" cy="540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000"/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9pPr>
          </a:lstStyle>
          <a:p>
            <a:endParaRPr/>
          </a:p>
        </p:txBody>
      </p:sp>
      <p:sp>
        <p:nvSpPr>
          <p:cNvPr id="251" name="Google Shape;251;p13"/>
          <p:cNvSpPr txBox="1">
            <a:spLocks noGrp="1"/>
          </p:cNvSpPr>
          <p:nvPr>
            <p:ph type="title" idx="4" hasCustomPrompt="1"/>
          </p:nvPr>
        </p:nvSpPr>
        <p:spPr>
          <a:xfrm>
            <a:off x="5239650" y="1813133"/>
            <a:ext cx="679200" cy="791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b="1">
                <a:solidFill>
                  <a:schemeClr val="accent4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9pPr>
          </a:lstStyle>
          <a:p>
            <a:r>
              <a:t>xx%</a:t>
            </a:r>
          </a:p>
        </p:txBody>
      </p:sp>
      <p:sp>
        <p:nvSpPr>
          <p:cNvPr id="252" name="Google Shape;252;p13"/>
          <p:cNvSpPr txBox="1">
            <a:spLocks noGrp="1"/>
          </p:cNvSpPr>
          <p:nvPr>
            <p:ph type="subTitle" idx="5"/>
          </p:nvPr>
        </p:nvSpPr>
        <p:spPr>
          <a:xfrm>
            <a:off x="4411050" y="3366979"/>
            <a:ext cx="2336400" cy="64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>
                <a:latin typeface="Zilla Slab Light"/>
                <a:ea typeface="Zilla Slab Light"/>
                <a:cs typeface="Zilla Slab Light"/>
                <a:sym typeface="Zilla Slab Light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53" name="Google Shape;253;p13"/>
          <p:cNvSpPr txBox="1">
            <a:spLocks noGrp="1"/>
          </p:cNvSpPr>
          <p:nvPr>
            <p:ph type="title" idx="6"/>
          </p:nvPr>
        </p:nvSpPr>
        <p:spPr>
          <a:xfrm>
            <a:off x="6040125" y="4959751"/>
            <a:ext cx="2336400" cy="540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000"/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9pPr>
          </a:lstStyle>
          <a:p>
            <a:endParaRPr/>
          </a:p>
        </p:txBody>
      </p:sp>
      <p:sp>
        <p:nvSpPr>
          <p:cNvPr id="254" name="Google Shape;254;p13"/>
          <p:cNvSpPr txBox="1">
            <a:spLocks noGrp="1"/>
          </p:cNvSpPr>
          <p:nvPr>
            <p:ph type="title" idx="7" hasCustomPrompt="1"/>
          </p:nvPr>
        </p:nvSpPr>
        <p:spPr>
          <a:xfrm>
            <a:off x="6868725" y="3947767"/>
            <a:ext cx="679200" cy="791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b="1">
                <a:solidFill>
                  <a:schemeClr val="accent4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9pPr>
          </a:lstStyle>
          <a:p>
            <a:r>
              <a:t>xx%</a:t>
            </a:r>
          </a:p>
        </p:txBody>
      </p:sp>
      <p:sp>
        <p:nvSpPr>
          <p:cNvPr id="255" name="Google Shape;255;p13"/>
          <p:cNvSpPr txBox="1">
            <a:spLocks noGrp="1"/>
          </p:cNvSpPr>
          <p:nvPr>
            <p:ph type="subTitle" idx="8"/>
          </p:nvPr>
        </p:nvSpPr>
        <p:spPr>
          <a:xfrm>
            <a:off x="6040125" y="5498251"/>
            <a:ext cx="2336400" cy="64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56" name="Google Shape;256;p13"/>
          <p:cNvSpPr txBox="1">
            <a:spLocks noGrp="1"/>
          </p:cNvSpPr>
          <p:nvPr>
            <p:ph type="title" idx="9"/>
          </p:nvPr>
        </p:nvSpPr>
        <p:spPr>
          <a:xfrm>
            <a:off x="2729588" y="4959769"/>
            <a:ext cx="2336400" cy="540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000"/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9pPr>
          </a:lstStyle>
          <a:p>
            <a:endParaRPr/>
          </a:p>
        </p:txBody>
      </p:sp>
      <p:sp>
        <p:nvSpPr>
          <p:cNvPr id="257" name="Google Shape;257;p13"/>
          <p:cNvSpPr txBox="1">
            <a:spLocks noGrp="1"/>
          </p:cNvSpPr>
          <p:nvPr>
            <p:ph type="title" idx="13" hasCustomPrompt="1"/>
          </p:nvPr>
        </p:nvSpPr>
        <p:spPr>
          <a:xfrm>
            <a:off x="3558188" y="3947767"/>
            <a:ext cx="679200" cy="791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b="1">
                <a:solidFill>
                  <a:schemeClr val="accent4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9pPr>
          </a:lstStyle>
          <a:p>
            <a:r>
              <a:t>xx%</a:t>
            </a:r>
          </a:p>
        </p:txBody>
      </p:sp>
      <p:sp>
        <p:nvSpPr>
          <p:cNvPr id="258" name="Google Shape;258;p13"/>
          <p:cNvSpPr txBox="1">
            <a:spLocks noGrp="1"/>
          </p:cNvSpPr>
          <p:nvPr>
            <p:ph type="subTitle" idx="14"/>
          </p:nvPr>
        </p:nvSpPr>
        <p:spPr>
          <a:xfrm>
            <a:off x="2729588" y="5500181"/>
            <a:ext cx="2336400" cy="64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59" name="Google Shape;259;p13"/>
          <p:cNvSpPr txBox="1">
            <a:spLocks noGrp="1"/>
          </p:cNvSpPr>
          <p:nvPr>
            <p:ph type="title" idx="15"/>
          </p:nvPr>
        </p:nvSpPr>
        <p:spPr>
          <a:xfrm>
            <a:off x="720000" y="593367"/>
            <a:ext cx="7704000" cy="76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/>
          </a:p>
        </p:txBody>
      </p:sp>
      <p:grpSp>
        <p:nvGrpSpPr>
          <p:cNvPr id="260" name="Google Shape;260;p13"/>
          <p:cNvGrpSpPr/>
          <p:nvPr/>
        </p:nvGrpSpPr>
        <p:grpSpPr>
          <a:xfrm>
            <a:off x="117239" y="274368"/>
            <a:ext cx="8699013" cy="6195233"/>
            <a:chOff x="117238" y="205775"/>
            <a:chExt cx="8699013" cy="4646425"/>
          </a:xfrm>
        </p:grpSpPr>
        <p:sp>
          <p:nvSpPr>
            <p:cNvPr id="261" name="Google Shape;261;p13"/>
            <p:cNvSpPr/>
            <p:nvPr/>
          </p:nvSpPr>
          <p:spPr>
            <a:xfrm>
              <a:off x="7846725" y="362513"/>
              <a:ext cx="330025" cy="344950"/>
            </a:xfrm>
            <a:custGeom>
              <a:avLst/>
              <a:gdLst/>
              <a:ahLst/>
              <a:cxnLst/>
              <a:rect l="l" t="t" r="r" b="b"/>
              <a:pathLst>
                <a:path w="13201" h="13798" extrusionOk="0">
                  <a:moveTo>
                    <a:pt x="8852" y="0"/>
                  </a:moveTo>
                  <a:lnTo>
                    <a:pt x="6130" y="4327"/>
                  </a:lnTo>
                  <a:lnTo>
                    <a:pt x="2490" y="1634"/>
                  </a:lnTo>
                  <a:lnTo>
                    <a:pt x="4510" y="5622"/>
                  </a:lnTo>
                  <a:lnTo>
                    <a:pt x="1" y="6710"/>
                  </a:lnTo>
                  <a:lnTo>
                    <a:pt x="4404" y="7871"/>
                  </a:lnTo>
                  <a:lnTo>
                    <a:pt x="3010" y="11792"/>
                  </a:lnTo>
                  <a:lnTo>
                    <a:pt x="5790" y="9347"/>
                  </a:lnTo>
                  <a:lnTo>
                    <a:pt x="8224" y="13798"/>
                  </a:lnTo>
                  <a:lnTo>
                    <a:pt x="8014" y="8532"/>
                  </a:lnTo>
                  <a:lnTo>
                    <a:pt x="12517" y="9854"/>
                  </a:lnTo>
                  <a:lnTo>
                    <a:pt x="12517" y="9854"/>
                  </a:lnTo>
                  <a:lnTo>
                    <a:pt x="9266" y="6702"/>
                  </a:lnTo>
                  <a:lnTo>
                    <a:pt x="13201" y="4447"/>
                  </a:lnTo>
                  <a:lnTo>
                    <a:pt x="8929" y="4678"/>
                  </a:lnTo>
                  <a:lnTo>
                    <a:pt x="8852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2" name="Google Shape;262;p13"/>
            <p:cNvSpPr/>
            <p:nvPr/>
          </p:nvSpPr>
          <p:spPr>
            <a:xfrm>
              <a:off x="7116000" y="4703625"/>
              <a:ext cx="121275" cy="110275"/>
            </a:xfrm>
            <a:custGeom>
              <a:avLst/>
              <a:gdLst/>
              <a:ahLst/>
              <a:cxnLst/>
              <a:rect l="l" t="t" r="r" b="b"/>
              <a:pathLst>
                <a:path w="4851" h="4411" extrusionOk="0">
                  <a:moveTo>
                    <a:pt x="2423" y="0"/>
                  </a:moveTo>
                  <a:cubicBezTo>
                    <a:pt x="1424" y="0"/>
                    <a:pt x="519" y="685"/>
                    <a:pt x="280" y="1700"/>
                  </a:cubicBezTo>
                  <a:cubicBezTo>
                    <a:pt x="1" y="2885"/>
                    <a:pt x="736" y="4073"/>
                    <a:pt x="1921" y="4351"/>
                  </a:cubicBezTo>
                  <a:cubicBezTo>
                    <a:pt x="2091" y="4391"/>
                    <a:pt x="2260" y="4410"/>
                    <a:pt x="2427" y="4410"/>
                  </a:cubicBezTo>
                  <a:cubicBezTo>
                    <a:pt x="3428" y="4410"/>
                    <a:pt x="4334" y="3725"/>
                    <a:pt x="4572" y="2710"/>
                  </a:cubicBezTo>
                  <a:cubicBezTo>
                    <a:pt x="4851" y="1524"/>
                    <a:pt x="4116" y="338"/>
                    <a:pt x="2931" y="60"/>
                  </a:cubicBezTo>
                  <a:cubicBezTo>
                    <a:pt x="2760" y="19"/>
                    <a:pt x="2590" y="0"/>
                    <a:pt x="2423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3" name="Google Shape;263;p13"/>
            <p:cNvSpPr/>
            <p:nvPr/>
          </p:nvSpPr>
          <p:spPr>
            <a:xfrm>
              <a:off x="3438425" y="4703613"/>
              <a:ext cx="118625" cy="110275"/>
            </a:xfrm>
            <a:custGeom>
              <a:avLst/>
              <a:gdLst/>
              <a:ahLst/>
              <a:cxnLst/>
              <a:rect l="l" t="t" r="r" b="b"/>
              <a:pathLst>
                <a:path w="4745" h="4411" extrusionOk="0">
                  <a:moveTo>
                    <a:pt x="2370" y="0"/>
                  </a:moveTo>
                  <a:cubicBezTo>
                    <a:pt x="1308" y="0"/>
                    <a:pt x="373" y="769"/>
                    <a:pt x="197" y="1851"/>
                  </a:cubicBezTo>
                  <a:cubicBezTo>
                    <a:pt x="0" y="3052"/>
                    <a:pt x="817" y="4185"/>
                    <a:pt x="2019" y="4381"/>
                  </a:cubicBezTo>
                  <a:cubicBezTo>
                    <a:pt x="2139" y="4401"/>
                    <a:pt x="2257" y="4410"/>
                    <a:pt x="2375" y="4410"/>
                  </a:cubicBezTo>
                  <a:cubicBezTo>
                    <a:pt x="3436" y="4410"/>
                    <a:pt x="4372" y="3641"/>
                    <a:pt x="4549" y="2559"/>
                  </a:cubicBezTo>
                  <a:cubicBezTo>
                    <a:pt x="4744" y="1357"/>
                    <a:pt x="3928" y="224"/>
                    <a:pt x="2727" y="29"/>
                  </a:cubicBezTo>
                  <a:cubicBezTo>
                    <a:pt x="2607" y="10"/>
                    <a:pt x="2488" y="0"/>
                    <a:pt x="237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4" name="Google Shape;264;p13"/>
            <p:cNvSpPr/>
            <p:nvPr/>
          </p:nvSpPr>
          <p:spPr>
            <a:xfrm>
              <a:off x="8758950" y="4042250"/>
              <a:ext cx="57300" cy="55150"/>
            </a:xfrm>
            <a:custGeom>
              <a:avLst/>
              <a:gdLst/>
              <a:ahLst/>
              <a:cxnLst/>
              <a:rect l="l" t="t" r="r" b="b"/>
              <a:pathLst>
                <a:path w="2292" h="2206" extrusionOk="0">
                  <a:moveTo>
                    <a:pt x="1190" y="1"/>
                  </a:moveTo>
                  <a:cubicBezTo>
                    <a:pt x="743" y="1"/>
                    <a:pt x="342" y="270"/>
                    <a:pt x="171" y="681"/>
                  </a:cubicBezTo>
                  <a:cubicBezTo>
                    <a:pt x="0" y="1093"/>
                    <a:pt x="95" y="1567"/>
                    <a:pt x="410" y="1883"/>
                  </a:cubicBezTo>
                  <a:cubicBezTo>
                    <a:pt x="621" y="2094"/>
                    <a:pt x="902" y="2206"/>
                    <a:pt x="1189" y="2206"/>
                  </a:cubicBezTo>
                  <a:cubicBezTo>
                    <a:pt x="1331" y="2206"/>
                    <a:pt x="1475" y="2178"/>
                    <a:pt x="1611" y="2122"/>
                  </a:cubicBezTo>
                  <a:cubicBezTo>
                    <a:pt x="2023" y="1951"/>
                    <a:pt x="2292" y="1549"/>
                    <a:pt x="2292" y="1104"/>
                  </a:cubicBezTo>
                  <a:cubicBezTo>
                    <a:pt x="2292" y="495"/>
                    <a:pt x="1798" y="1"/>
                    <a:pt x="1190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5" name="Google Shape;265;p13"/>
            <p:cNvSpPr/>
            <p:nvPr/>
          </p:nvSpPr>
          <p:spPr>
            <a:xfrm>
              <a:off x="8301588" y="4608500"/>
              <a:ext cx="254625" cy="243700"/>
            </a:xfrm>
            <a:custGeom>
              <a:avLst/>
              <a:gdLst/>
              <a:ahLst/>
              <a:cxnLst/>
              <a:rect l="l" t="t" r="r" b="b"/>
              <a:pathLst>
                <a:path w="10185" h="9748" extrusionOk="0">
                  <a:moveTo>
                    <a:pt x="2935" y="0"/>
                  </a:moveTo>
                  <a:lnTo>
                    <a:pt x="4009" y="3406"/>
                  </a:lnTo>
                  <a:lnTo>
                    <a:pt x="1" y="5229"/>
                  </a:lnTo>
                  <a:lnTo>
                    <a:pt x="4427" y="5852"/>
                  </a:lnTo>
                  <a:lnTo>
                    <a:pt x="5023" y="9747"/>
                  </a:lnTo>
                  <a:lnTo>
                    <a:pt x="6458" y="5795"/>
                  </a:lnTo>
                  <a:lnTo>
                    <a:pt x="10185" y="7200"/>
                  </a:lnTo>
                  <a:lnTo>
                    <a:pt x="7698" y="4393"/>
                  </a:lnTo>
                  <a:lnTo>
                    <a:pt x="9275" y="1470"/>
                  </a:lnTo>
                  <a:lnTo>
                    <a:pt x="9275" y="1470"/>
                  </a:lnTo>
                  <a:lnTo>
                    <a:pt x="6032" y="2703"/>
                  </a:lnTo>
                  <a:lnTo>
                    <a:pt x="2935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6" name="Google Shape;266;p13"/>
            <p:cNvSpPr/>
            <p:nvPr/>
          </p:nvSpPr>
          <p:spPr>
            <a:xfrm>
              <a:off x="2239438" y="4608513"/>
              <a:ext cx="254625" cy="243675"/>
            </a:xfrm>
            <a:custGeom>
              <a:avLst/>
              <a:gdLst/>
              <a:ahLst/>
              <a:cxnLst/>
              <a:rect l="l" t="t" r="r" b="b"/>
              <a:pathLst>
                <a:path w="10185" h="9747" extrusionOk="0">
                  <a:moveTo>
                    <a:pt x="2936" y="0"/>
                  </a:moveTo>
                  <a:lnTo>
                    <a:pt x="4010" y="3406"/>
                  </a:lnTo>
                  <a:lnTo>
                    <a:pt x="1" y="5229"/>
                  </a:lnTo>
                  <a:lnTo>
                    <a:pt x="4427" y="5851"/>
                  </a:lnTo>
                  <a:lnTo>
                    <a:pt x="5024" y="9747"/>
                  </a:lnTo>
                  <a:lnTo>
                    <a:pt x="6458" y="5794"/>
                  </a:lnTo>
                  <a:lnTo>
                    <a:pt x="10185" y="7200"/>
                  </a:lnTo>
                  <a:lnTo>
                    <a:pt x="7699" y="4392"/>
                  </a:lnTo>
                  <a:lnTo>
                    <a:pt x="9276" y="1470"/>
                  </a:lnTo>
                  <a:lnTo>
                    <a:pt x="6034" y="2704"/>
                  </a:lnTo>
                  <a:lnTo>
                    <a:pt x="2936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7" name="Google Shape;267;p13"/>
            <p:cNvSpPr/>
            <p:nvPr/>
          </p:nvSpPr>
          <p:spPr>
            <a:xfrm rot="10800000">
              <a:off x="6147163" y="260050"/>
              <a:ext cx="330050" cy="344950"/>
            </a:xfrm>
            <a:custGeom>
              <a:avLst/>
              <a:gdLst/>
              <a:ahLst/>
              <a:cxnLst/>
              <a:rect l="l" t="t" r="r" b="b"/>
              <a:pathLst>
                <a:path w="13202" h="13798" extrusionOk="0">
                  <a:moveTo>
                    <a:pt x="8853" y="0"/>
                  </a:moveTo>
                  <a:lnTo>
                    <a:pt x="6131" y="4327"/>
                  </a:lnTo>
                  <a:lnTo>
                    <a:pt x="2490" y="1634"/>
                  </a:lnTo>
                  <a:lnTo>
                    <a:pt x="4511" y="5623"/>
                  </a:lnTo>
                  <a:lnTo>
                    <a:pt x="1" y="6711"/>
                  </a:lnTo>
                  <a:lnTo>
                    <a:pt x="4404" y="7871"/>
                  </a:lnTo>
                  <a:lnTo>
                    <a:pt x="3010" y="11793"/>
                  </a:lnTo>
                  <a:lnTo>
                    <a:pt x="5791" y="9347"/>
                  </a:lnTo>
                  <a:lnTo>
                    <a:pt x="8225" y="13798"/>
                  </a:lnTo>
                  <a:lnTo>
                    <a:pt x="8015" y="8532"/>
                  </a:lnTo>
                  <a:lnTo>
                    <a:pt x="12517" y="9856"/>
                  </a:lnTo>
                  <a:lnTo>
                    <a:pt x="12517" y="9856"/>
                  </a:lnTo>
                  <a:lnTo>
                    <a:pt x="9266" y="6703"/>
                  </a:lnTo>
                  <a:lnTo>
                    <a:pt x="13201" y="4448"/>
                  </a:lnTo>
                  <a:lnTo>
                    <a:pt x="8929" y="4679"/>
                  </a:lnTo>
                  <a:lnTo>
                    <a:pt x="8853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8" name="Google Shape;268;p13"/>
            <p:cNvSpPr/>
            <p:nvPr/>
          </p:nvSpPr>
          <p:spPr>
            <a:xfrm rot="10800000">
              <a:off x="418563" y="4507250"/>
              <a:ext cx="330025" cy="344950"/>
            </a:xfrm>
            <a:custGeom>
              <a:avLst/>
              <a:gdLst/>
              <a:ahLst/>
              <a:cxnLst/>
              <a:rect l="l" t="t" r="r" b="b"/>
              <a:pathLst>
                <a:path w="13201" h="13798" extrusionOk="0">
                  <a:moveTo>
                    <a:pt x="8852" y="0"/>
                  </a:moveTo>
                  <a:lnTo>
                    <a:pt x="6130" y="4327"/>
                  </a:lnTo>
                  <a:lnTo>
                    <a:pt x="2490" y="1634"/>
                  </a:lnTo>
                  <a:lnTo>
                    <a:pt x="4510" y="5622"/>
                  </a:lnTo>
                  <a:lnTo>
                    <a:pt x="1" y="6710"/>
                  </a:lnTo>
                  <a:lnTo>
                    <a:pt x="4404" y="7871"/>
                  </a:lnTo>
                  <a:lnTo>
                    <a:pt x="3010" y="11792"/>
                  </a:lnTo>
                  <a:lnTo>
                    <a:pt x="5790" y="9347"/>
                  </a:lnTo>
                  <a:lnTo>
                    <a:pt x="8224" y="13798"/>
                  </a:lnTo>
                  <a:lnTo>
                    <a:pt x="8014" y="8532"/>
                  </a:lnTo>
                  <a:lnTo>
                    <a:pt x="12517" y="9854"/>
                  </a:lnTo>
                  <a:lnTo>
                    <a:pt x="12517" y="9854"/>
                  </a:lnTo>
                  <a:lnTo>
                    <a:pt x="9266" y="6702"/>
                  </a:lnTo>
                  <a:lnTo>
                    <a:pt x="13201" y="4447"/>
                  </a:lnTo>
                  <a:lnTo>
                    <a:pt x="8929" y="4678"/>
                  </a:lnTo>
                  <a:lnTo>
                    <a:pt x="8852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9" name="Google Shape;269;p13"/>
            <p:cNvSpPr/>
            <p:nvPr/>
          </p:nvSpPr>
          <p:spPr>
            <a:xfrm rot="10800000">
              <a:off x="1986088" y="205775"/>
              <a:ext cx="121275" cy="110275"/>
            </a:xfrm>
            <a:custGeom>
              <a:avLst/>
              <a:gdLst/>
              <a:ahLst/>
              <a:cxnLst/>
              <a:rect l="l" t="t" r="r" b="b"/>
              <a:pathLst>
                <a:path w="4851" h="4411" extrusionOk="0">
                  <a:moveTo>
                    <a:pt x="2423" y="0"/>
                  </a:moveTo>
                  <a:cubicBezTo>
                    <a:pt x="1424" y="0"/>
                    <a:pt x="519" y="685"/>
                    <a:pt x="280" y="1700"/>
                  </a:cubicBezTo>
                  <a:cubicBezTo>
                    <a:pt x="1" y="2885"/>
                    <a:pt x="736" y="4073"/>
                    <a:pt x="1921" y="4351"/>
                  </a:cubicBezTo>
                  <a:cubicBezTo>
                    <a:pt x="2091" y="4391"/>
                    <a:pt x="2260" y="4410"/>
                    <a:pt x="2427" y="4410"/>
                  </a:cubicBezTo>
                  <a:cubicBezTo>
                    <a:pt x="3428" y="4410"/>
                    <a:pt x="4334" y="3725"/>
                    <a:pt x="4572" y="2710"/>
                  </a:cubicBezTo>
                  <a:cubicBezTo>
                    <a:pt x="4851" y="1524"/>
                    <a:pt x="4116" y="338"/>
                    <a:pt x="2931" y="60"/>
                  </a:cubicBezTo>
                  <a:cubicBezTo>
                    <a:pt x="2760" y="19"/>
                    <a:pt x="2590" y="0"/>
                    <a:pt x="2423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0" name="Google Shape;270;p13"/>
            <p:cNvSpPr/>
            <p:nvPr/>
          </p:nvSpPr>
          <p:spPr>
            <a:xfrm rot="10800000">
              <a:off x="311363" y="3953313"/>
              <a:ext cx="118625" cy="110275"/>
            </a:xfrm>
            <a:custGeom>
              <a:avLst/>
              <a:gdLst/>
              <a:ahLst/>
              <a:cxnLst/>
              <a:rect l="l" t="t" r="r" b="b"/>
              <a:pathLst>
                <a:path w="4745" h="4411" extrusionOk="0">
                  <a:moveTo>
                    <a:pt x="2370" y="0"/>
                  </a:moveTo>
                  <a:cubicBezTo>
                    <a:pt x="1308" y="0"/>
                    <a:pt x="373" y="769"/>
                    <a:pt x="197" y="1851"/>
                  </a:cubicBezTo>
                  <a:cubicBezTo>
                    <a:pt x="0" y="3052"/>
                    <a:pt x="817" y="4185"/>
                    <a:pt x="2019" y="4381"/>
                  </a:cubicBezTo>
                  <a:cubicBezTo>
                    <a:pt x="2139" y="4401"/>
                    <a:pt x="2257" y="4410"/>
                    <a:pt x="2375" y="4410"/>
                  </a:cubicBezTo>
                  <a:cubicBezTo>
                    <a:pt x="3436" y="4410"/>
                    <a:pt x="4372" y="3641"/>
                    <a:pt x="4549" y="2559"/>
                  </a:cubicBezTo>
                  <a:cubicBezTo>
                    <a:pt x="4744" y="1357"/>
                    <a:pt x="3928" y="224"/>
                    <a:pt x="2727" y="29"/>
                  </a:cubicBezTo>
                  <a:cubicBezTo>
                    <a:pt x="2607" y="10"/>
                    <a:pt x="2488" y="0"/>
                    <a:pt x="237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1" name="Google Shape;271;p13"/>
            <p:cNvSpPr/>
            <p:nvPr/>
          </p:nvSpPr>
          <p:spPr>
            <a:xfrm rot="10800000">
              <a:off x="1027763" y="439500"/>
              <a:ext cx="57300" cy="55125"/>
            </a:xfrm>
            <a:custGeom>
              <a:avLst/>
              <a:gdLst/>
              <a:ahLst/>
              <a:cxnLst/>
              <a:rect l="l" t="t" r="r" b="b"/>
              <a:pathLst>
                <a:path w="2292" h="2205" extrusionOk="0">
                  <a:moveTo>
                    <a:pt x="1190" y="0"/>
                  </a:moveTo>
                  <a:cubicBezTo>
                    <a:pt x="744" y="0"/>
                    <a:pt x="342" y="268"/>
                    <a:pt x="172" y="681"/>
                  </a:cubicBezTo>
                  <a:cubicBezTo>
                    <a:pt x="0" y="1092"/>
                    <a:pt x="95" y="1567"/>
                    <a:pt x="410" y="1882"/>
                  </a:cubicBezTo>
                  <a:cubicBezTo>
                    <a:pt x="621" y="2092"/>
                    <a:pt x="903" y="2205"/>
                    <a:pt x="1189" y="2205"/>
                  </a:cubicBezTo>
                  <a:cubicBezTo>
                    <a:pt x="1331" y="2205"/>
                    <a:pt x="1475" y="2177"/>
                    <a:pt x="1611" y="2120"/>
                  </a:cubicBezTo>
                  <a:cubicBezTo>
                    <a:pt x="2023" y="1950"/>
                    <a:pt x="2292" y="1548"/>
                    <a:pt x="2292" y="1102"/>
                  </a:cubicBezTo>
                  <a:cubicBezTo>
                    <a:pt x="2292" y="493"/>
                    <a:pt x="1798" y="0"/>
                    <a:pt x="119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2" name="Google Shape;272;p13"/>
            <p:cNvSpPr/>
            <p:nvPr/>
          </p:nvSpPr>
          <p:spPr>
            <a:xfrm rot="10800000">
              <a:off x="254063" y="976550"/>
              <a:ext cx="57300" cy="55150"/>
            </a:xfrm>
            <a:custGeom>
              <a:avLst/>
              <a:gdLst/>
              <a:ahLst/>
              <a:cxnLst/>
              <a:rect l="l" t="t" r="r" b="b"/>
              <a:pathLst>
                <a:path w="2292" h="2206" extrusionOk="0">
                  <a:moveTo>
                    <a:pt x="1190" y="1"/>
                  </a:moveTo>
                  <a:cubicBezTo>
                    <a:pt x="743" y="1"/>
                    <a:pt x="342" y="270"/>
                    <a:pt x="171" y="681"/>
                  </a:cubicBezTo>
                  <a:cubicBezTo>
                    <a:pt x="0" y="1093"/>
                    <a:pt x="95" y="1567"/>
                    <a:pt x="410" y="1883"/>
                  </a:cubicBezTo>
                  <a:cubicBezTo>
                    <a:pt x="621" y="2094"/>
                    <a:pt x="902" y="2206"/>
                    <a:pt x="1189" y="2206"/>
                  </a:cubicBezTo>
                  <a:cubicBezTo>
                    <a:pt x="1331" y="2206"/>
                    <a:pt x="1475" y="2178"/>
                    <a:pt x="1611" y="2122"/>
                  </a:cubicBezTo>
                  <a:cubicBezTo>
                    <a:pt x="2023" y="1951"/>
                    <a:pt x="2292" y="1549"/>
                    <a:pt x="2292" y="1104"/>
                  </a:cubicBezTo>
                  <a:cubicBezTo>
                    <a:pt x="2292" y="495"/>
                    <a:pt x="1798" y="1"/>
                    <a:pt x="1190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3" name="Google Shape;273;p13"/>
            <p:cNvSpPr/>
            <p:nvPr/>
          </p:nvSpPr>
          <p:spPr>
            <a:xfrm rot="10800000">
              <a:off x="117238" y="221750"/>
              <a:ext cx="254625" cy="243700"/>
            </a:xfrm>
            <a:custGeom>
              <a:avLst/>
              <a:gdLst/>
              <a:ahLst/>
              <a:cxnLst/>
              <a:rect l="l" t="t" r="r" b="b"/>
              <a:pathLst>
                <a:path w="10185" h="9748" extrusionOk="0">
                  <a:moveTo>
                    <a:pt x="2935" y="0"/>
                  </a:moveTo>
                  <a:lnTo>
                    <a:pt x="4009" y="3406"/>
                  </a:lnTo>
                  <a:lnTo>
                    <a:pt x="1" y="5229"/>
                  </a:lnTo>
                  <a:lnTo>
                    <a:pt x="4427" y="5852"/>
                  </a:lnTo>
                  <a:lnTo>
                    <a:pt x="5023" y="9747"/>
                  </a:lnTo>
                  <a:lnTo>
                    <a:pt x="6458" y="5795"/>
                  </a:lnTo>
                  <a:lnTo>
                    <a:pt x="10185" y="7200"/>
                  </a:lnTo>
                  <a:lnTo>
                    <a:pt x="7698" y="4393"/>
                  </a:lnTo>
                  <a:lnTo>
                    <a:pt x="9275" y="1470"/>
                  </a:lnTo>
                  <a:lnTo>
                    <a:pt x="9275" y="1470"/>
                  </a:lnTo>
                  <a:lnTo>
                    <a:pt x="6032" y="2703"/>
                  </a:lnTo>
                  <a:lnTo>
                    <a:pt x="2935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4" name="Google Shape;274;p13"/>
            <p:cNvSpPr/>
            <p:nvPr/>
          </p:nvSpPr>
          <p:spPr>
            <a:xfrm rot="10800000">
              <a:off x="521888" y="1682100"/>
              <a:ext cx="254625" cy="243675"/>
            </a:xfrm>
            <a:custGeom>
              <a:avLst/>
              <a:gdLst/>
              <a:ahLst/>
              <a:cxnLst/>
              <a:rect l="l" t="t" r="r" b="b"/>
              <a:pathLst>
                <a:path w="10185" h="9747" extrusionOk="0">
                  <a:moveTo>
                    <a:pt x="2936" y="0"/>
                  </a:moveTo>
                  <a:lnTo>
                    <a:pt x="4010" y="3406"/>
                  </a:lnTo>
                  <a:lnTo>
                    <a:pt x="1" y="5229"/>
                  </a:lnTo>
                  <a:lnTo>
                    <a:pt x="4427" y="5851"/>
                  </a:lnTo>
                  <a:lnTo>
                    <a:pt x="5024" y="9747"/>
                  </a:lnTo>
                  <a:lnTo>
                    <a:pt x="6458" y="5794"/>
                  </a:lnTo>
                  <a:lnTo>
                    <a:pt x="10185" y="7200"/>
                  </a:lnTo>
                  <a:lnTo>
                    <a:pt x="7699" y="4392"/>
                  </a:lnTo>
                  <a:lnTo>
                    <a:pt x="9276" y="1470"/>
                  </a:lnTo>
                  <a:lnTo>
                    <a:pt x="6034" y="2704"/>
                  </a:lnTo>
                  <a:lnTo>
                    <a:pt x="2936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5" name="Google Shape;275;p13"/>
            <p:cNvSpPr/>
            <p:nvPr/>
          </p:nvSpPr>
          <p:spPr>
            <a:xfrm rot="10800000">
              <a:off x="1085063" y="1156788"/>
              <a:ext cx="87450" cy="87450"/>
            </a:xfrm>
            <a:custGeom>
              <a:avLst/>
              <a:gdLst/>
              <a:ahLst/>
              <a:cxnLst/>
              <a:rect l="l" t="t" r="r" b="b"/>
              <a:pathLst>
                <a:path w="3498" h="3498" extrusionOk="0">
                  <a:moveTo>
                    <a:pt x="1749" y="0"/>
                  </a:moveTo>
                  <a:cubicBezTo>
                    <a:pt x="784" y="0"/>
                    <a:pt x="0" y="784"/>
                    <a:pt x="0" y="1749"/>
                  </a:cubicBezTo>
                  <a:cubicBezTo>
                    <a:pt x="0" y="2714"/>
                    <a:pt x="784" y="3497"/>
                    <a:pt x="1749" y="3497"/>
                  </a:cubicBezTo>
                  <a:cubicBezTo>
                    <a:pt x="2715" y="3497"/>
                    <a:pt x="3497" y="2714"/>
                    <a:pt x="3497" y="1749"/>
                  </a:cubicBezTo>
                  <a:cubicBezTo>
                    <a:pt x="3497" y="784"/>
                    <a:pt x="2715" y="0"/>
                    <a:pt x="1749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6" name="Google Shape;276;p13"/>
            <p:cNvSpPr/>
            <p:nvPr/>
          </p:nvSpPr>
          <p:spPr>
            <a:xfrm rot="10800000">
              <a:off x="3611975" y="316050"/>
              <a:ext cx="90900" cy="87450"/>
            </a:xfrm>
            <a:custGeom>
              <a:avLst/>
              <a:gdLst/>
              <a:ahLst/>
              <a:cxnLst/>
              <a:rect l="l" t="t" r="r" b="b"/>
              <a:pathLst>
                <a:path w="3636" h="3498" extrusionOk="0">
                  <a:moveTo>
                    <a:pt x="1883" y="0"/>
                  </a:moveTo>
                  <a:cubicBezTo>
                    <a:pt x="1178" y="0"/>
                    <a:pt x="541" y="427"/>
                    <a:pt x="271" y="1079"/>
                  </a:cubicBezTo>
                  <a:cubicBezTo>
                    <a:pt x="0" y="1732"/>
                    <a:pt x="150" y="2485"/>
                    <a:pt x="650" y="2985"/>
                  </a:cubicBezTo>
                  <a:cubicBezTo>
                    <a:pt x="984" y="3319"/>
                    <a:pt x="1432" y="3497"/>
                    <a:pt x="1887" y="3497"/>
                  </a:cubicBezTo>
                  <a:cubicBezTo>
                    <a:pt x="2112" y="3497"/>
                    <a:pt x="2339" y="3453"/>
                    <a:pt x="2555" y="3364"/>
                  </a:cubicBezTo>
                  <a:cubicBezTo>
                    <a:pt x="3210" y="3093"/>
                    <a:pt x="3635" y="2456"/>
                    <a:pt x="3635" y="1748"/>
                  </a:cubicBezTo>
                  <a:cubicBezTo>
                    <a:pt x="3635" y="782"/>
                    <a:pt x="2852" y="0"/>
                    <a:pt x="1886" y="0"/>
                  </a:cubicBezTo>
                  <a:cubicBezTo>
                    <a:pt x="1885" y="0"/>
                    <a:pt x="1884" y="0"/>
                    <a:pt x="188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7" name="Google Shape;277;p13"/>
            <p:cNvSpPr/>
            <p:nvPr/>
          </p:nvSpPr>
          <p:spPr>
            <a:xfrm>
              <a:off x="8610063" y="316038"/>
              <a:ext cx="57300" cy="55125"/>
            </a:xfrm>
            <a:custGeom>
              <a:avLst/>
              <a:gdLst/>
              <a:ahLst/>
              <a:cxnLst/>
              <a:rect l="l" t="t" r="r" b="b"/>
              <a:pathLst>
                <a:path w="2292" h="2205" extrusionOk="0">
                  <a:moveTo>
                    <a:pt x="1190" y="0"/>
                  </a:moveTo>
                  <a:cubicBezTo>
                    <a:pt x="744" y="0"/>
                    <a:pt x="342" y="268"/>
                    <a:pt x="172" y="681"/>
                  </a:cubicBezTo>
                  <a:cubicBezTo>
                    <a:pt x="0" y="1092"/>
                    <a:pt x="95" y="1567"/>
                    <a:pt x="410" y="1882"/>
                  </a:cubicBezTo>
                  <a:cubicBezTo>
                    <a:pt x="621" y="2092"/>
                    <a:pt x="903" y="2205"/>
                    <a:pt x="1189" y="2205"/>
                  </a:cubicBezTo>
                  <a:cubicBezTo>
                    <a:pt x="1331" y="2205"/>
                    <a:pt x="1475" y="2177"/>
                    <a:pt x="1611" y="2120"/>
                  </a:cubicBezTo>
                  <a:cubicBezTo>
                    <a:pt x="2023" y="1950"/>
                    <a:pt x="2292" y="1548"/>
                    <a:pt x="2292" y="1102"/>
                  </a:cubicBezTo>
                  <a:cubicBezTo>
                    <a:pt x="2292" y="493"/>
                    <a:pt x="1798" y="0"/>
                    <a:pt x="119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8" name="Google Shape;278;p13"/>
            <p:cNvSpPr/>
            <p:nvPr/>
          </p:nvSpPr>
          <p:spPr>
            <a:xfrm>
              <a:off x="8400250" y="2767100"/>
              <a:ext cx="57300" cy="55150"/>
            </a:xfrm>
            <a:custGeom>
              <a:avLst/>
              <a:gdLst/>
              <a:ahLst/>
              <a:cxnLst/>
              <a:rect l="l" t="t" r="r" b="b"/>
              <a:pathLst>
                <a:path w="2292" h="2206" extrusionOk="0">
                  <a:moveTo>
                    <a:pt x="1190" y="1"/>
                  </a:moveTo>
                  <a:cubicBezTo>
                    <a:pt x="743" y="1"/>
                    <a:pt x="342" y="270"/>
                    <a:pt x="171" y="681"/>
                  </a:cubicBezTo>
                  <a:cubicBezTo>
                    <a:pt x="0" y="1093"/>
                    <a:pt x="95" y="1567"/>
                    <a:pt x="410" y="1883"/>
                  </a:cubicBezTo>
                  <a:cubicBezTo>
                    <a:pt x="621" y="2094"/>
                    <a:pt x="902" y="2206"/>
                    <a:pt x="1189" y="2206"/>
                  </a:cubicBezTo>
                  <a:cubicBezTo>
                    <a:pt x="1331" y="2206"/>
                    <a:pt x="1475" y="2178"/>
                    <a:pt x="1611" y="2122"/>
                  </a:cubicBezTo>
                  <a:cubicBezTo>
                    <a:pt x="2023" y="1951"/>
                    <a:pt x="2292" y="1549"/>
                    <a:pt x="2292" y="1104"/>
                  </a:cubicBezTo>
                  <a:cubicBezTo>
                    <a:pt x="2292" y="495"/>
                    <a:pt x="1798" y="1"/>
                    <a:pt x="1190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9" name="Google Shape;279;p13"/>
            <p:cNvSpPr/>
            <p:nvPr/>
          </p:nvSpPr>
          <p:spPr>
            <a:xfrm rot="10800000">
              <a:off x="7049313" y="788025"/>
              <a:ext cx="254625" cy="243675"/>
            </a:xfrm>
            <a:custGeom>
              <a:avLst/>
              <a:gdLst/>
              <a:ahLst/>
              <a:cxnLst/>
              <a:rect l="l" t="t" r="r" b="b"/>
              <a:pathLst>
                <a:path w="10185" h="9747" extrusionOk="0">
                  <a:moveTo>
                    <a:pt x="2936" y="0"/>
                  </a:moveTo>
                  <a:lnTo>
                    <a:pt x="4010" y="3406"/>
                  </a:lnTo>
                  <a:lnTo>
                    <a:pt x="1" y="5229"/>
                  </a:lnTo>
                  <a:lnTo>
                    <a:pt x="4427" y="5851"/>
                  </a:lnTo>
                  <a:lnTo>
                    <a:pt x="5024" y="9747"/>
                  </a:lnTo>
                  <a:lnTo>
                    <a:pt x="6458" y="5794"/>
                  </a:lnTo>
                  <a:lnTo>
                    <a:pt x="10185" y="7200"/>
                  </a:lnTo>
                  <a:lnTo>
                    <a:pt x="7699" y="4392"/>
                  </a:lnTo>
                  <a:lnTo>
                    <a:pt x="9276" y="1470"/>
                  </a:lnTo>
                  <a:lnTo>
                    <a:pt x="6034" y="2704"/>
                  </a:lnTo>
                  <a:lnTo>
                    <a:pt x="2936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148284238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 1">
  <p:cSld name="Section header 1">
    <p:spTree>
      <p:nvGrpSpPr>
        <p:cNvPr id="1" name="Shape 28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1" name="Google Shape;281;p14"/>
          <p:cNvSpPr txBox="1">
            <a:spLocks noGrp="1"/>
          </p:cNvSpPr>
          <p:nvPr>
            <p:ph type="title"/>
          </p:nvPr>
        </p:nvSpPr>
        <p:spPr>
          <a:xfrm>
            <a:off x="715100" y="3356000"/>
            <a:ext cx="5079000" cy="1122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None/>
              <a:defRPr sz="6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9pPr>
          </a:lstStyle>
          <a:p>
            <a:endParaRPr/>
          </a:p>
        </p:txBody>
      </p:sp>
      <p:sp>
        <p:nvSpPr>
          <p:cNvPr id="282" name="Google Shape;282;p14"/>
          <p:cNvSpPr txBox="1">
            <a:spLocks noGrp="1"/>
          </p:cNvSpPr>
          <p:nvPr>
            <p:ph type="title" idx="2" hasCustomPrompt="1"/>
          </p:nvPr>
        </p:nvSpPr>
        <p:spPr>
          <a:xfrm>
            <a:off x="1078626" y="1617484"/>
            <a:ext cx="1129200" cy="1122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9pPr>
          </a:lstStyle>
          <a:p>
            <a:r>
              <a:t>xx%</a:t>
            </a:r>
          </a:p>
        </p:txBody>
      </p:sp>
      <p:sp>
        <p:nvSpPr>
          <p:cNvPr id="283" name="Google Shape;283;p14"/>
          <p:cNvSpPr txBox="1">
            <a:spLocks noGrp="1"/>
          </p:cNvSpPr>
          <p:nvPr>
            <p:ph type="subTitle" idx="1"/>
          </p:nvPr>
        </p:nvSpPr>
        <p:spPr>
          <a:xfrm>
            <a:off x="715100" y="4865033"/>
            <a:ext cx="5083800" cy="656800"/>
          </a:xfrm>
          <a:prstGeom prst="rect">
            <a:avLst/>
          </a:prstGeom>
          <a:solidFill>
            <a:schemeClr val="accent3"/>
          </a:solidFill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2000">
                <a:latin typeface="Zilla Slab Light"/>
                <a:ea typeface="Zilla Slab Light"/>
                <a:cs typeface="Zilla Slab Light"/>
                <a:sym typeface="Zilla Slab Light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grpSp>
        <p:nvGrpSpPr>
          <p:cNvPr id="284" name="Google Shape;284;p14"/>
          <p:cNvGrpSpPr/>
          <p:nvPr/>
        </p:nvGrpSpPr>
        <p:grpSpPr>
          <a:xfrm>
            <a:off x="117239" y="295667"/>
            <a:ext cx="8699013" cy="6311467"/>
            <a:chOff x="117238" y="221750"/>
            <a:chExt cx="8699013" cy="4733600"/>
          </a:xfrm>
        </p:grpSpPr>
        <p:sp>
          <p:nvSpPr>
            <p:cNvPr id="285" name="Google Shape;285;p14"/>
            <p:cNvSpPr/>
            <p:nvPr/>
          </p:nvSpPr>
          <p:spPr>
            <a:xfrm>
              <a:off x="7846725" y="362513"/>
              <a:ext cx="330025" cy="344950"/>
            </a:xfrm>
            <a:custGeom>
              <a:avLst/>
              <a:gdLst/>
              <a:ahLst/>
              <a:cxnLst/>
              <a:rect l="l" t="t" r="r" b="b"/>
              <a:pathLst>
                <a:path w="13201" h="13798" extrusionOk="0">
                  <a:moveTo>
                    <a:pt x="8852" y="0"/>
                  </a:moveTo>
                  <a:lnTo>
                    <a:pt x="6130" y="4327"/>
                  </a:lnTo>
                  <a:lnTo>
                    <a:pt x="2490" y="1634"/>
                  </a:lnTo>
                  <a:lnTo>
                    <a:pt x="4510" y="5622"/>
                  </a:lnTo>
                  <a:lnTo>
                    <a:pt x="1" y="6710"/>
                  </a:lnTo>
                  <a:lnTo>
                    <a:pt x="4404" y="7871"/>
                  </a:lnTo>
                  <a:lnTo>
                    <a:pt x="3010" y="11792"/>
                  </a:lnTo>
                  <a:lnTo>
                    <a:pt x="5790" y="9347"/>
                  </a:lnTo>
                  <a:lnTo>
                    <a:pt x="8224" y="13798"/>
                  </a:lnTo>
                  <a:lnTo>
                    <a:pt x="8014" y="8532"/>
                  </a:lnTo>
                  <a:lnTo>
                    <a:pt x="12517" y="9854"/>
                  </a:lnTo>
                  <a:lnTo>
                    <a:pt x="12517" y="9854"/>
                  </a:lnTo>
                  <a:lnTo>
                    <a:pt x="9266" y="6702"/>
                  </a:lnTo>
                  <a:lnTo>
                    <a:pt x="13201" y="4447"/>
                  </a:lnTo>
                  <a:lnTo>
                    <a:pt x="8929" y="4678"/>
                  </a:lnTo>
                  <a:lnTo>
                    <a:pt x="8852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6" name="Google Shape;286;p14"/>
            <p:cNvSpPr/>
            <p:nvPr/>
          </p:nvSpPr>
          <p:spPr>
            <a:xfrm>
              <a:off x="7116000" y="4703625"/>
              <a:ext cx="121275" cy="110275"/>
            </a:xfrm>
            <a:custGeom>
              <a:avLst/>
              <a:gdLst/>
              <a:ahLst/>
              <a:cxnLst/>
              <a:rect l="l" t="t" r="r" b="b"/>
              <a:pathLst>
                <a:path w="4851" h="4411" extrusionOk="0">
                  <a:moveTo>
                    <a:pt x="2423" y="0"/>
                  </a:moveTo>
                  <a:cubicBezTo>
                    <a:pt x="1424" y="0"/>
                    <a:pt x="519" y="685"/>
                    <a:pt x="280" y="1700"/>
                  </a:cubicBezTo>
                  <a:cubicBezTo>
                    <a:pt x="1" y="2885"/>
                    <a:pt x="736" y="4073"/>
                    <a:pt x="1921" y="4351"/>
                  </a:cubicBezTo>
                  <a:cubicBezTo>
                    <a:pt x="2091" y="4391"/>
                    <a:pt x="2260" y="4410"/>
                    <a:pt x="2427" y="4410"/>
                  </a:cubicBezTo>
                  <a:cubicBezTo>
                    <a:pt x="3428" y="4410"/>
                    <a:pt x="4334" y="3725"/>
                    <a:pt x="4572" y="2710"/>
                  </a:cubicBezTo>
                  <a:cubicBezTo>
                    <a:pt x="4851" y="1524"/>
                    <a:pt x="4116" y="338"/>
                    <a:pt x="2931" y="60"/>
                  </a:cubicBezTo>
                  <a:cubicBezTo>
                    <a:pt x="2760" y="19"/>
                    <a:pt x="2590" y="0"/>
                    <a:pt x="2423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7" name="Google Shape;287;p14"/>
            <p:cNvSpPr/>
            <p:nvPr/>
          </p:nvSpPr>
          <p:spPr>
            <a:xfrm>
              <a:off x="7237275" y="334738"/>
              <a:ext cx="118625" cy="110275"/>
            </a:xfrm>
            <a:custGeom>
              <a:avLst/>
              <a:gdLst/>
              <a:ahLst/>
              <a:cxnLst/>
              <a:rect l="l" t="t" r="r" b="b"/>
              <a:pathLst>
                <a:path w="4745" h="4411" extrusionOk="0">
                  <a:moveTo>
                    <a:pt x="2370" y="0"/>
                  </a:moveTo>
                  <a:cubicBezTo>
                    <a:pt x="1308" y="0"/>
                    <a:pt x="373" y="769"/>
                    <a:pt x="197" y="1851"/>
                  </a:cubicBezTo>
                  <a:cubicBezTo>
                    <a:pt x="0" y="3052"/>
                    <a:pt x="817" y="4185"/>
                    <a:pt x="2019" y="4381"/>
                  </a:cubicBezTo>
                  <a:cubicBezTo>
                    <a:pt x="2139" y="4401"/>
                    <a:pt x="2257" y="4410"/>
                    <a:pt x="2375" y="4410"/>
                  </a:cubicBezTo>
                  <a:cubicBezTo>
                    <a:pt x="3436" y="4410"/>
                    <a:pt x="4372" y="3641"/>
                    <a:pt x="4549" y="2559"/>
                  </a:cubicBezTo>
                  <a:cubicBezTo>
                    <a:pt x="4744" y="1357"/>
                    <a:pt x="3928" y="224"/>
                    <a:pt x="2727" y="29"/>
                  </a:cubicBezTo>
                  <a:cubicBezTo>
                    <a:pt x="2607" y="10"/>
                    <a:pt x="2488" y="0"/>
                    <a:pt x="237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8" name="Google Shape;288;p14"/>
            <p:cNvSpPr/>
            <p:nvPr/>
          </p:nvSpPr>
          <p:spPr>
            <a:xfrm>
              <a:off x="8691913" y="4845075"/>
              <a:ext cx="121275" cy="110275"/>
            </a:xfrm>
            <a:custGeom>
              <a:avLst/>
              <a:gdLst/>
              <a:ahLst/>
              <a:cxnLst/>
              <a:rect l="l" t="t" r="r" b="b"/>
              <a:pathLst>
                <a:path w="4851" h="4411" extrusionOk="0">
                  <a:moveTo>
                    <a:pt x="2424" y="0"/>
                  </a:moveTo>
                  <a:cubicBezTo>
                    <a:pt x="1424" y="0"/>
                    <a:pt x="519" y="684"/>
                    <a:pt x="280" y="1699"/>
                  </a:cubicBezTo>
                  <a:cubicBezTo>
                    <a:pt x="0" y="2884"/>
                    <a:pt x="733" y="4071"/>
                    <a:pt x="1918" y="4351"/>
                  </a:cubicBezTo>
                  <a:cubicBezTo>
                    <a:pt x="2088" y="4391"/>
                    <a:pt x="2258" y="4410"/>
                    <a:pt x="2425" y="4410"/>
                  </a:cubicBezTo>
                  <a:cubicBezTo>
                    <a:pt x="3425" y="4410"/>
                    <a:pt x="4331" y="3727"/>
                    <a:pt x="4570" y="2712"/>
                  </a:cubicBezTo>
                  <a:cubicBezTo>
                    <a:pt x="4850" y="1527"/>
                    <a:pt x="4116" y="339"/>
                    <a:pt x="2932" y="60"/>
                  </a:cubicBezTo>
                  <a:cubicBezTo>
                    <a:pt x="2762" y="19"/>
                    <a:pt x="2591" y="0"/>
                    <a:pt x="2424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9" name="Google Shape;289;p14"/>
            <p:cNvSpPr/>
            <p:nvPr/>
          </p:nvSpPr>
          <p:spPr>
            <a:xfrm>
              <a:off x="8758950" y="4042250"/>
              <a:ext cx="57300" cy="55150"/>
            </a:xfrm>
            <a:custGeom>
              <a:avLst/>
              <a:gdLst/>
              <a:ahLst/>
              <a:cxnLst/>
              <a:rect l="l" t="t" r="r" b="b"/>
              <a:pathLst>
                <a:path w="2292" h="2206" extrusionOk="0">
                  <a:moveTo>
                    <a:pt x="1190" y="1"/>
                  </a:moveTo>
                  <a:cubicBezTo>
                    <a:pt x="743" y="1"/>
                    <a:pt x="342" y="270"/>
                    <a:pt x="171" y="681"/>
                  </a:cubicBezTo>
                  <a:cubicBezTo>
                    <a:pt x="0" y="1093"/>
                    <a:pt x="95" y="1567"/>
                    <a:pt x="410" y="1883"/>
                  </a:cubicBezTo>
                  <a:cubicBezTo>
                    <a:pt x="621" y="2094"/>
                    <a:pt x="902" y="2206"/>
                    <a:pt x="1189" y="2206"/>
                  </a:cubicBezTo>
                  <a:cubicBezTo>
                    <a:pt x="1331" y="2206"/>
                    <a:pt x="1475" y="2178"/>
                    <a:pt x="1611" y="2122"/>
                  </a:cubicBezTo>
                  <a:cubicBezTo>
                    <a:pt x="2023" y="1951"/>
                    <a:pt x="2292" y="1549"/>
                    <a:pt x="2292" y="1104"/>
                  </a:cubicBezTo>
                  <a:cubicBezTo>
                    <a:pt x="2292" y="495"/>
                    <a:pt x="1798" y="1"/>
                    <a:pt x="1190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0" name="Google Shape;290;p14"/>
            <p:cNvSpPr/>
            <p:nvPr/>
          </p:nvSpPr>
          <p:spPr>
            <a:xfrm>
              <a:off x="8301575" y="1213500"/>
              <a:ext cx="254625" cy="243700"/>
            </a:xfrm>
            <a:custGeom>
              <a:avLst/>
              <a:gdLst/>
              <a:ahLst/>
              <a:cxnLst/>
              <a:rect l="l" t="t" r="r" b="b"/>
              <a:pathLst>
                <a:path w="10185" h="9748" extrusionOk="0">
                  <a:moveTo>
                    <a:pt x="2935" y="0"/>
                  </a:moveTo>
                  <a:lnTo>
                    <a:pt x="4009" y="3406"/>
                  </a:lnTo>
                  <a:lnTo>
                    <a:pt x="1" y="5229"/>
                  </a:lnTo>
                  <a:lnTo>
                    <a:pt x="4427" y="5852"/>
                  </a:lnTo>
                  <a:lnTo>
                    <a:pt x="5023" y="9747"/>
                  </a:lnTo>
                  <a:lnTo>
                    <a:pt x="6458" y="5795"/>
                  </a:lnTo>
                  <a:lnTo>
                    <a:pt x="10185" y="7200"/>
                  </a:lnTo>
                  <a:lnTo>
                    <a:pt x="7698" y="4393"/>
                  </a:lnTo>
                  <a:lnTo>
                    <a:pt x="9275" y="1470"/>
                  </a:lnTo>
                  <a:lnTo>
                    <a:pt x="9275" y="1470"/>
                  </a:lnTo>
                  <a:lnTo>
                    <a:pt x="6032" y="2703"/>
                  </a:lnTo>
                  <a:lnTo>
                    <a:pt x="2935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1" name="Google Shape;291;p14"/>
            <p:cNvSpPr/>
            <p:nvPr/>
          </p:nvSpPr>
          <p:spPr>
            <a:xfrm>
              <a:off x="6453588" y="4687338"/>
              <a:ext cx="254625" cy="243675"/>
            </a:xfrm>
            <a:custGeom>
              <a:avLst/>
              <a:gdLst/>
              <a:ahLst/>
              <a:cxnLst/>
              <a:rect l="l" t="t" r="r" b="b"/>
              <a:pathLst>
                <a:path w="10185" h="9747" extrusionOk="0">
                  <a:moveTo>
                    <a:pt x="2936" y="0"/>
                  </a:moveTo>
                  <a:lnTo>
                    <a:pt x="4010" y="3406"/>
                  </a:lnTo>
                  <a:lnTo>
                    <a:pt x="1" y="5229"/>
                  </a:lnTo>
                  <a:lnTo>
                    <a:pt x="4427" y="5851"/>
                  </a:lnTo>
                  <a:lnTo>
                    <a:pt x="5024" y="9747"/>
                  </a:lnTo>
                  <a:lnTo>
                    <a:pt x="6458" y="5794"/>
                  </a:lnTo>
                  <a:lnTo>
                    <a:pt x="10185" y="7200"/>
                  </a:lnTo>
                  <a:lnTo>
                    <a:pt x="7699" y="4392"/>
                  </a:lnTo>
                  <a:lnTo>
                    <a:pt x="9276" y="1470"/>
                  </a:lnTo>
                  <a:lnTo>
                    <a:pt x="6034" y="2704"/>
                  </a:lnTo>
                  <a:lnTo>
                    <a:pt x="2936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2" name="Google Shape;292;p14"/>
            <p:cNvSpPr/>
            <p:nvPr/>
          </p:nvSpPr>
          <p:spPr>
            <a:xfrm>
              <a:off x="8708825" y="3295900"/>
              <a:ext cx="87450" cy="87450"/>
            </a:xfrm>
            <a:custGeom>
              <a:avLst/>
              <a:gdLst/>
              <a:ahLst/>
              <a:cxnLst/>
              <a:rect l="l" t="t" r="r" b="b"/>
              <a:pathLst>
                <a:path w="3498" h="3498" extrusionOk="0">
                  <a:moveTo>
                    <a:pt x="1749" y="0"/>
                  </a:moveTo>
                  <a:cubicBezTo>
                    <a:pt x="784" y="0"/>
                    <a:pt x="0" y="784"/>
                    <a:pt x="0" y="1749"/>
                  </a:cubicBezTo>
                  <a:cubicBezTo>
                    <a:pt x="0" y="2714"/>
                    <a:pt x="784" y="3497"/>
                    <a:pt x="1749" y="3497"/>
                  </a:cubicBezTo>
                  <a:cubicBezTo>
                    <a:pt x="2715" y="3497"/>
                    <a:pt x="3497" y="2714"/>
                    <a:pt x="3497" y="1749"/>
                  </a:cubicBezTo>
                  <a:cubicBezTo>
                    <a:pt x="3497" y="784"/>
                    <a:pt x="2715" y="0"/>
                    <a:pt x="174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3" name="Google Shape;293;p14"/>
            <p:cNvSpPr/>
            <p:nvPr/>
          </p:nvSpPr>
          <p:spPr>
            <a:xfrm rot="10800000">
              <a:off x="6147163" y="260050"/>
              <a:ext cx="330050" cy="344950"/>
            </a:xfrm>
            <a:custGeom>
              <a:avLst/>
              <a:gdLst/>
              <a:ahLst/>
              <a:cxnLst/>
              <a:rect l="l" t="t" r="r" b="b"/>
              <a:pathLst>
                <a:path w="13202" h="13798" extrusionOk="0">
                  <a:moveTo>
                    <a:pt x="8853" y="0"/>
                  </a:moveTo>
                  <a:lnTo>
                    <a:pt x="6131" y="4327"/>
                  </a:lnTo>
                  <a:lnTo>
                    <a:pt x="2490" y="1634"/>
                  </a:lnTo>
                  <a:lnTo>
                    <a:pt x="4511" y="5623"/>
                  </a:lnTo>
                  <a:lnTo>
                    <a:pt x="1" y="6711"/>
                  </a:lnTo>
                  <a:lnTo>
                    <a:pt x="4404" y="7871"/>
                  </a:lnTo>
                  <a:lnTo>
                    <a:pt x="3010" y="11793"/>
                  </a:lnTo>
                  <a:lnTo>
                    <a:pt x="5791" y="9347"/>
                  </a:lnTo>
                  <a:lnTo>
                    <a:pt x="8225" y="13798"/>
                  </a:lnTo>
                  <a:lnTo>
                    <a:pt x="8015" y="8532"/>
                  </a:lnTo>
                  <a:lnTo>
                    <a:pt x="12517" y="9856"/>
                  </a:lnTo>
                  <a:lnTo>
                    <a:pt x="12517" y="9856"/>
                  </a:lnTo>
                  <a:lnTo>
                    <a:pt x="9266" y="6703"/>
                  </a:lnTo>
                  <a:lnTo>
                    <a:pt x="13201" y="4448"/>
                  </a:lnTo>
                  <a:lnTo>
                    <a:pt x="8929" y="4679"/>
                  </a:lnTo>
                  <a:lnTo>
                    <a:pt x="8853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4" name="Google Shape;294;p14"/>
            <p:cNvSpPr/>
            <p:nvPr/>
          </p:nvSpPr>
          <p:spPr>
            <a:xfrm rot="10800000">
              <a:off x="311363" y="4586075"/>
              <a:ext cx="330025" cy="344950"/>
            </a:xfrm>
            <a:custGeom>
              <a:avLst/>
              <a:gdLst/>
              <a:ahLst/>
              <a:cxnLst/>
              <a:rect l="l" t="t" r="r" b="b"/>
              <a:pathLst>
                <a:path w="13201" h="13798" extrusionOk="0">
                  <a:moveTo>
                    <a:pt x="8852" y="0"/>
                  </a:moveTo>
                  <a:lnTo>
                    <a:pt x="6130" y="4327"/>
                  </a:lnTo>
                  <a:lnTo>
                    <a:pt x="2490" y="1634"/>
                  </a:lnTo>
                  <a:lnTo>
                    <a:pt x="4510" y="5622"/>
                  </a:lnTo>
                  <a:lnTo>
                    <a:pt x="1" y="6710"/>
                  </a:lnTo>
                  <a:lnTo>
                    <a:pt x="4404" y="7871"/>
                  </a:lnTo>
                  <a:lnTo>
                    <a:pt x="3010" y="11792"/>
                  </a:lnTo>
                  <a:lnTo>
                    <a:pt x="5790" y="9347"/>
                  </a:lnTo>
                  <a:lnTo>
                    <a:pt x="8224" y="13798"/>
                  </a:lnTo>
                  <a:lnTo>
                    <a:pt x="8014" y="8532"/>
                  </a:lnTo>
                  <a:lnTo>
                    <a:pt x="12517" y="9854"/>
                  </a:lnTo>
                  <a:lnTo>
                    <a:pt x="12517" y="9854"/>
                  </a:lnTo>
                  <a:lnTo>
                    <a:pt x="9266" y="6702"/>
                  </a:lnTo>
                  <a:lnTo>
                    <a:pt x="13201" y="4447"/>
                  </a:lnTo>
                  <a:lnTo>
                    <a:pt x="8929" y="4678"/>
                  </a:lnTo>
                  <a:lnTo>
                    <a:pt x="8852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5" name="Google Shape;295;p14"/>
            <p:cNvSpPr/>
            <p:nvPr/>
          </p:nvSpPr>
          <p:spPr>
            <a:xfrm rot="10800000">
              <a:off x="1833038" y="260050"/>
              <a:ext cx="121275" cy="110275"/>
            </a:xfrm>
            <a:custGeom>
              <a:avLst/>
              <a:gdLst/>
              <a:ahLst/>
              <a:cxnLst/>
              <a:rect l="l" t="t" r="r" b="b"/>
              <a:pathLst>
                <a:path w="4851" h="4411" extrusionOk="0">
                  <a:moveTo>
                    <a:pt x="2423" y="0"/>
                  </a:moveTo>
                  <a:cubicBezTo>
                    <a:pt x="1424" y="0"/>
                    <a:pt x="519" y="685"/>
                    <a:pt x="280" y="1700"/>
                  </a:cubicBezTo>
                  <a:cubicBezTo>
                    <a:pt x="1" y="2885"/>
                    <a:pt x="736" y="4073"/>
                    <a:pt x="1921" y="4351"/>
                  </a:cubicBezTo>
                  <a:cubicBezTo>
                    <a:pt x="2091" y="4391"/>
                    <a:pt x="2260" y="4410"/>
                    <a:pt x="2427" y="4410"/>
                  </a:cubicBezTo>
                  <a:cubicBezTo>
                    <a:pt x="3428" y="4410"/>
                    <a:pt x="4334" y="3725"/>
                    <a:pt x="4572" y="2710"/>
                  </a:cubicBezTo>
                  <a:cubicBezTo>
                    <a:pt x="4851" y="1524"/>
                    <a:pt x="4116" y="338"/>
                    <a:pt x="2931" y="60"/>
                  </a:cubicBezTo>
                  <a:cubicBezTo>
                    <a:pt x="2760" y="19"/>
                    <a:pt x="2590" y="0"/>
                    <a:pt x="2423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6" name="Google Shape;296;p14"/>
            <p:cNvSpPr/>
            <p:nvPr/>
          </p:nvSpPr>
          <p:spPr>
            <a:xfrm rot="10800000">
              <a:off x="311363" y="3953313"/>
              <a:ext cx="118625" cy="110275"/>
            </a:xfrm>
            <a:custGeom>
              <a:avLst/>
              <a:gdLst/>
              <a:ahLst/>
              <a:cxnLst/>
              <a:rect l="l" t="t" r="r" b="b"/>
              <a:pathLst>
                <a:path w="4745" h="4411" extrusionOk="0">
                  <a:moveTo>
                    <a:pt x="2370" y="0"/>
                  </a:moveTo>
                  <a:cubicBezTo>
                    <a:pt x="1308" y="0"/>
                    <a:pt x="373" y="769"/>
                    <a:pt x="197" y="1851"/>
                  </a:cubicBezTo>
                  <a:cubicBezTo>
                    <a:pt x="0" y="3052"/>
                    <a:pt x="817" y="4185"/>
                    <a:pt x="2019" y="4381"/>
                  </a:cubicBezTo>
                  <a:cubicBezTo>
                    <a:pt x="2139" y="4401"/>
                    <a:pt x="2257" y="4410"/>
                    <a:pt x="2375" y="4410"/>
                  </a:cubicBezTo>
                  <a:cubicBezTo>
                    <a:pt x="3436" y="4410"/>
                    <a:pt x="4372" y="3641"/>
                    <a:pt x="4549" y="2559"/>
                  </a:cubicBezTo>
                  <a:cubicBezTo>
                    <a:pt x="4744" y="1357"/>
                    <a:pt x="3928" y="224"/>
                    <a:pt x="2727" y="29"/>
                  </a:cubicBezTo>
                  <a:cubicBezTo>
                    <a:pt x="2607" y="10"/>
                    <a:pt x="2488" y="0"/>
                    <a:pt x="237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7" name="Google Shape;297;p14"/>
            <p:cNvSpPr/>
            <p:nvPr/>
          </p:nvSpPr>
          <p:spPr>
            <a:xfrm rot="10800000">
              <a:off x="1027763" y="439500"/>
              <a:ext cx="57300" cy="55125"/>
            </a:xfrm>
            <a:custGeom>
              <a:avLst/>
              <a:gdLst/>
              <a:ahLst/>
              <a:cxnLst/>
              <a:rect l="l" t="t" r="r" b="b"/>
              <a:pathLst>
                <a:path w="2292" h="2205" extrusionOk="0">
                  <a:moveTo>
                    <a:pt x="1190" y="0"/>
                  </a:moveTo>
                  <a:cubicBezTo>
                    <a:pt x="744" y="0"/>
                    <a:pt x="342" y="268"/>
                    <a:pt x="172" y="681"/>
                  </a:cubicBezTo>
                  <a:cubicBezTo>
                    <a:pt x="0" y="1092"/>
                    <a:pt x="95" y="1567"/>
                    <a:pt x="410" y="1882"/>
                  </a:cubicBezTo>
                  <a:cubicBezTo>
                    <a:pt x="621" y="2092"/>
                    <a:pt x="903" y="2205"/>
                    <a:pt x="1189" y="2205"/>
                  </a:cubicBezTo>
                  <a:cubicBezTo>
                    <a:pt x="1331" y="2205"/>
                    <a:pt x="1475" y="2177"/>
                    <a:pt x="1611" y="2120"/>
                  </a:cubicBezTo>
                  <a:cubicBezTo>
                    <a:pt x="2023" y="1950"/>
                    <a:pt x="2292" y="1548"/>
                    <a:pt x="2292" y="1102"/>
                  </a:cubicBezTo>
                  <a:cubicBezTo>
                    <a:pt x="2292" y="493"/>
                    <a:pt x="1798" y="0"/>
                    <a:pt x="119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8" name="Google Shape;298;p14"/>
            <p:cNvSpPr/>
            <p:nvPr/>
          </p:nvSpPr>
          <p:spPr>
            <a:xfrm rot="10800000">
              <a:off x="254063" y="976550"/>
              <a:ext cx="57300" cy="55150"/>
            </a:xfrm>
            <a:custGeom>
              <a:avLst/>
              <a:gdLst/>
              <a:ahLst/>
              <a:cxnLst/>
              <a:rect l="l" t="t" r="r" b="b"/>
              <a:pathLst>
                <a:path w="2292" h="2206" extrusionOk="0">
                  <a:moveTo>
                    <a:pt x="1190" y="1"/>
                  </a:moveTo>
                  <a:cubicBezTo>
                    <a:pt x="743" y="1"/>
                    <a:pt x="342" y="270"/>
                    <a:pt x="171" y="681"/>
                  </a:cubicBezTo>
                  <a:cubicBezTo>
                    <a:pt x="0" y="1093"/>
                    <a:pt x="95" y="1567"/>
                    <a:pt x="410" y="1883"/>
                  </a:cubicBezTo>
                  <a:cubicBezTo>
                    <a:pt x="621" y="2094"/>
                    <a:pt x="902" y="2206"/>
                    <a:pt x="1189" y="2206"/>
                  </a:cubicBezTo>
                  <a:cubicBezTo>
                    <a:pt x="1331" y="2206"/>
                    <a:pt x="1475" y="2178"/>
                    <a:pt x="1611" y="2122"/>
                  </a:cubicBezTo>
                  <a:cubicBezTo>
                    <a:pt x="2023" y="1951"/>
                    <a:pt x="2292" y="1549"/>
                    <a:pt x="2292" y="1104"/>
                  </a:cubicBezTo>
                  <a:cubicBezTo>
                    <a:pt x="2292" y="495"/>
                    <a:pt x="1798" y="1"/>
                    <a:pt x="1190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9" name="Google Shape;299;p14"/>
            <p:cNvSpPr/>
            <p:nvPr/>
          </p:nvSpPr>
          <p:spPr>
            <a:xfrm rot="10800000">
              <a:off x="117238" y="221750"/>
              <a:ext cx="254625" cy="243700"/>
            </a:xfrm>
            <a:custGeom>
              <a:avLst/>
              <a:gdLst/>
              <a:ahLst/>
              <a:cxnLst/>
              <a:rect l="l" t="t" r="r" b="b"/>
              <a:pathLst>
                <a:path w="10185" h="9748" extrusionOk="0">
                  <a:moveTo>
                    <a:pt x="2935" y="0"/>
                  </a:moveTo>
                  <a:lnTo>
                    <a:pt x="4009" y="3406"/>
                  </a:lnTo>
                  <a:lnTo>
                    <a:pt x="1" y="5229"/>
                  </a:lnTo>
                  <a:lnTo>
                    <a:pt x="4427" y="5852"/>
                  </a:lnTo>
                  <a:lnTo>
                    <a:pt x="5023" y="9747"/>
                  </a:lnTo>
                  <a:lnTo>
                    <a:pt x="6458" y="5795"/>
                  </a:lnTo>
                  <a:lnTo>
                    <a:pt x="10185" y="7200"/>
                  </a:lnTo>
                  <a:lnTo>
                    <a:pt x="7698" y="4393"/>
                  </a:lnTo>
                  <a:lnTo>
                    <a:pt x="9275" y="1470"/>
                  </a:lnTo>
                  <a:lnTo>
                    <a:pt x="9275" y="1470"/>
                  </a:lnTo>
                  <a:lnTo>
                    <a:pt x="6032" y="2703"/>
                  </a:lnTo>
                  <a:lnTo>
                    <a:pt x="2935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0" name="Google Shape;300;p14"/>
            <p:cNvSpPr/>
            <p:nvPr/>
          </p:nvSpPr>
          <p:spPr>
            <a:xfrm rot="10800000">
              <a:off x="311363" y="1457200"/>
              <a:ext cx="254625" cy="243675"/>
            </a:xfrm>
            <a:custGeom>
              <a:avLst/>
              <a:gdLst/>
              <a:ahLst/>
              <a:cxnLst/>
              <a:rect l="l" t="t" r="r" b="b"/>
              <a:pathLst>
                <a:path w="10185" h="9747" extrusionOk="0">
                  <a:moveTo>
                    <a:pt x="2936" y="0"/>
                  </a:moveTo>
                  <a:lnTo>
                    <a:pt x="4010" y="3406"/>
                  </a:lnTo>
                  <a:lnTo>
                    <a:pt x="1" y="5229"/>
                  </a:lnTo>
                  <a:lnTo>
                    <a:pt x="4427" y="5851"/>
                  </a:lnTo>
                  <a:lnTo>
                    <a:pt x="5024" y="9747"/>
                  </a:lnTo>
                  <a:lnTo>
                    <a:pt x="6458" y="5794"/>
                  </a:lnTo>
                  <a:lnTo>
                    <a:pt x="10185" y="7200"/>
                  </a:lnTo>
                  <a:lnTo>
                    <a:pt x="7699" y="4392"/>
                  </a:lnTo>
                  <a:lnTo>
                    <a:pt x="9276" y="1470"/>
                  </a:lnTo>
                  <a:lnTo>
                    <a:pt x="6034" y="2704"/>
                  </a:lnTo>
                  <a:lnTo>
                    <a:pt x="2936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1" name="Google Shape;301;p14"/>
            <p:cNvSpPr/>
            <p:nvPr/>
          </p:nvSpPr>
          <p:spPr>
            <a:xfrm rot="10800000">
              <a:off x="1012688" y="4792038"/>
              <a:ext cx="87450" cy="87450"/>
            </a:xfrm>
            <a:custGeom>
              <a:avLst/>
              <a:gdLst/>
              <a:ahLst/>
              <a:cxnLst/>
              <a:rect l="l" t="t" r="r" b="b"/>
              <a:pathLst>
                <a:path w="3498" h="3498" extrusionOk="0">
                  <a:moveTo>
                    <a:pt x="1749" y="0"/>
                  </a:moveTo>
                  <a:cubicBezTo>
                    <a:pt x="784" y="0"/>
                    <a:pt x="0" y="784"/>
                    <a:pt x="0" y="1749"/>
                  </a:cubicBezTo>
                  <a:cubicBezTo>
                    <a:pt x="0" y="2714"/>
                    <a:pt x="784" y="3497"/>
                    <a:pt x="1749" y="3497"/>
                  </a:cubicBezTo>
                  <a:cubicBezTo>
                    <a:pt x="2715" y="3497"/>
                    <a:pt x="3497" y="2714"/>
                    <a:pt x="3497" y="1749"/>
                  </a:cubicBezTo>
                  <a:cubicBezTo>
                    <a:pt x="3497" y="784"/>
                    <a:pt x="2715" y="0"/>
                    <a:pt x="1749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2" name="Google Shape;302;p14"/>
            <p:cNvSpPr/>
            <p:nvPr/>
          </p:nvSpPr>
          <p:spPr>
            <a:xfrm rot="10800000">
              <a:off x="3611975" y="316050"/>
              <a:ext cx="90900" cy="87450"/>
            </a:xfrm>
            <a:custGeom>
              <a:avLst/>
              <a:gdLst/>
              <a:ahLst/>
              <a:cxnLst/>
              <a:rect l="l" t="t" r="r" b="b"/>
              <a:pathLst>
                <a:path w="3636" h="3498" extrusionOk="0">
                  <a:moveTo>
                    <a:pt x="1883" y="0"/>
                  </a:moveTo>
                  <a:cubicBezTo>
                    <a:pt x="1178" y="0"/>
                    <a:pt x="541" y="427"/>
                    <a:pt x="271" y="1079"/>
                  </a:cubicBezTo>
                  <a:cubicBezTo>
                    <a:pt x="0" y="1732"/>
                    <a:pt x="150" y="2485"/>
                    <a:pt x="650" y="2985"/>
                  </a:cubicBezTo>
                  <a:cubicBezTo>
                    <a:pt x="984" y="3319"/>
                    <a:pt x="1432" y="3497"/>
                    <a:pt x="1887" y="3497"/>
                  </a:cubicBezTo>
                  <a:cubicBezTo>
                    <a:pt x="2112" y="3497"/>
                    <a:pt x="2339" y="3453"/>
                    <a:pt x="2555" y="3364"/>
                  </a:cubicBezTo>
                  <a:cubicBezTo>
                    <a:pt x="3210" y="3093"/>
                    <a:pt x="3635" y="2456"/>
                    <a:pt x="3635" y="1748"/>
                  </a:cubicBezTo>
                  <a:cubicBezTo>
                    <a:pt x="3635" y="782"/>
                    <a:pt x="2852" y="0"/>
                    <a:pt x="1886" y="0"/>
                  </a:cubicBezTo>
                  <a:cubicBezTo>
                    <a:pt x="1885" y="0"/>
                    <a:pt x="1884" y="0"/>
                    <a:pt x="188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3" name="Google Shape;303;p14"/>
            <p:cNvSpPr/>
            <p:nvPr/>
          </p:nvSpPr>
          <p:spPr>
            <a:xfrm>
              <a:off x="8610063" y="316038"/>
              <a:ext cx="57300" cy="55125"/>
            </a:xfrm>
            <a:custGeom>
              <a:avLst/>
              <a:gdLst/>
              <a:ahLst/>
              <a:cxnLst/>
              <a:rect l="l" t="t" r="r" b="b"/>
              <a:pathLst>
                <a:path w="2292" h="2205" extrusionOk="0">
                  <a:moveTo>
                    <a:pt x="1190" y="0"/>
                  </a:moveTo>
                  <a:cubicBezTo>
                    <a:pt x="744" y="0"/>
                    <a:pt x="342" y="268"/>
                    <a:pt x="172" y="681"/>
                  </a:cubicBezTo>
                  <a:cubicBezTo>
                    <a:pt x="0" y="1092"/>
                    <a:pt x="95" y="1567"/>
                    <a:pt x="410" y="1882"/>
                  </a:cubicBezTo>
                  <a:cubicBezTo>
                    <a:pt x="621" y="2092"/>
                    <a:pt x="903" y="2205"/>
                    <a:pt x="1189" y="2205"/>
                  </a:cubicBezTo>
                  <a:cubicBezTo>
                    <a:pt x="1331" y="2205"/>
                    <a:pt x="1475" y="2177"/>
                    <a:pt x="1611" y="2120"/>
                  </a:cubicBezTo>
                  <a:cubicBezTo>
                    <a:pt x="2023" y="1950"/>
                    <a:pt x="2292" y="1548"/>
                    <a:pt x="2292" y="1102"/>
                  </a:cubicBezTo>
                  <a:cubicBezTo>
                    <a:pt x="2292" y="493"/>
                    <a:pt x="1798" y="0"/>
                    <a:pt x="119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4" name="Google Shape;304;p14"/>
            <p:cNvSpPr/>
            <p:nvPr/>
          </p:nvSpPr>
          <p:spPr>
            <a:xfrm>
              <a:off x="8400250" y="2767100"/>
              <a:ext cx="57300" cy="55150"/>
            </a:xfrm>
            <a:custGeom>
              <a:avLst/>
              <a:gdLst/>
              <a:ahLst/>
              <a:cxnLst/>
              <a:rect l="l" t="t" r="r" b="b"/>
              <a:pathLst>
                <a:path w="2292" h="2206" extrusionOk="0">
                  <a:moveTo>
                    <a:pt x="1190" y="1"/>
                  </a:moveTo>
                  <a:cubicBezTo>
                    <a:pt x="743" y="1"/>
                    <a:pt x="342" y="270"/>
                    <a:pt x="171" y="681"/>
                  </a:cubicBezTo>
                  <a:cubicBezTo>
                    <a:pt x="0" y="1093"/>
                    <a:pt x="95" y="1567"/>
                    <a:pt x="410" y="1883"/>
                  </a:cubicBezTo>
                  <a:cubicBezTo>
                    <a:pt x="621" y="2094"/>
                    <a:pt x="902" y="2206"/>
                    <a:pt x="1189" y="2206"/>
                  </a:cubicBezTo>
                  <a:cubicBezTo>
                    <a:pt x="1331" y="2206"/>
                    <a:pt x="1475" y="2178"/>
                    <a:pt x="1611" y="2122"/>
                  </a:cubicBezTo>
                  <a:cubicBezTo>
                    <a:pt x="2023" y="1951"/>
                    <a:pt x="2292" y="1549"/>
                    <a:pt x="2292" y="1104"/>
                  </a:cubicBezTo>
                  <a:cubicBezTo>
                    <a:pt x="2292" y="495"/>
                    <a:pt x="1798" y="1"/>
                    <a:pt x="1190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5" name="Google Shape;305;p14"/>
            <p:cNvSpPr/>
            <p:nvPr/>
          </p:nvSpPr>
          <p:spPr>
            <a:xfrm rot="10800000">
              <a:off x="7049313" y="788025"/>
              <a:ext cx="254625" cy="243675"/>
            </a:xfrm>
            <a:custGeom>
              <a:avLst/>
              <a:gdLst/>
              <a:ahLst/>
              <a:cxnLst/>
              <a:rect l="l" t="t" r="r" b="b"/>
              <a:pathLst>
                <a:path w="10185" h="9747" extrusionOk="0">
                  <a:moveTo>
                    <a:pt x="2936" y="0"/>
                  </a:moveTo>
                  <a:lnTo>
                    <a:pt x="4010" y="3406"/>
                  </a:lnTo>
                  <a:lnTo>
                    <a:pt x="1" y="5229"/>
                  </a:lnTo>
                  <a:lnTo>
                    <a:pt x="4427" y="5851"/>
                  </a:lnTo>
                  <a:lnTo>
                    <a:pt x="5024" y="9747"/>
                  </a:lnTo>
                  <a:lnTo>
                    <a:pt x="6458" y="5794"/>
                  </a:lnTo>
                  <a:lnTo>
                    <a:pt x="10185" y="7200"/>
                  </a:lnTo>
                  <a:lnTo>
                    <a:pt x="7699" y="4392"/>
                  </a:lnTo>
                  <a:lnTo>
                    <a:pt x="9276" y="1470"/>
                  </a:lnTo>
                  <a:lnTo>
                    <a:pt x="6034" y="2704"/>
                  </a:lnTo>
                  <a:lnTo>
                    <a:pt x="2936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147486597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1">
  <p:cSld name="Title only 1">
    <p:spTree>
      <p:nvGrpSpPr>
        <p:cNvPr id="1" name="Shape 30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" name="Google Shape;307;p15"/>
          <p:cNvSpPr txBox="1">
            <a:spLocks noGrp="1"/>
          </p:cNvSpPr>
          <p:nvPr>
            <p:ph type="title"/>
          </p:nvPr>
        </p:nvSpPr>
        <p:spPr>
          <a:xfrm>
            <a:off x="720000" y="593367"/>
            <a:ext cx="7704000" cy="76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/>
          </a:p>
        </p:txBody>
      </p:sp>
      <p:grpSp>
        <p:nvGrpSpPr>
          <p:cNvPr id="308" name="Google Shape;308;p15"/>
          <p:cNvGrpSpPr/>
          <p:nvPr/>
        </p:nvGrpSpPr>
        <p:grpSpPr>
          <a:xfrm>
            <a:off x="117239" y="295667"/>
            <a:ext cx="8762625" cy="6311467"/>
            <a:chOff x="117238" y="221750"/>
            <a:chExt cx="8762625" cy="4733600"/>
          </a:xfrm>
        </p:grpSpPr>
        <p:sp>
          <p:nvSpPr>
            <p:cNvPr id="309" name="Google Shape;309;p15"/>
            <p:cNvSpPr/>
            <p:nvPr/>
          </p:nvSpPr>
          <p:spPr>
            <a:xfrm>
              <a:off x="7846725" y="362513"/>
              <a:ext cx="330025" cy="344950"/>
            </a:xfrm>
            <a:custGeom>
              <a:avLst/>
              <a:gdLst/>
              <a:ahLst/>
              <a:cxnLst/>
              <a:rect l="l" t="t" r="r" b="b"/>
              <a:pathLst>
                <a:path w="13201" h="13798" extrusionOk="0">
                  <a:moveTo>
                    <a:pt x="8852" y="0"/>
                  </a:moveTo>
                  <a:lnTo>
                    <a:pt x="6130" y="4327"/>
                  </a:lnTo>
                  <a:lnTo>
                    <a:pt x="2490" y="1634"/>
                  </a:lnTo>
                  <a:lnTo>
                    <a:pt x="4510" y="5622"/>
                  </a:lnTo>
                  <a:lnTo>
                    <a:pt x="1" y="6710"/>
                  </a:lnTo>
                  <a:lnTo>
                    <a:pt x="4404" y="7871"/>
                  </a:lnTo>
                  <a:lnTo>
                    <a:pt x="3010" y="11792"/>
                  </a:lnTo>
                  <a:lnTo>
                    <a:pt x="5790" y="9347"/>
                  </a:lnTo>
                  <a:lnTo>
                    <a:pt x="8224" y="13798"/>
                  </a:lnTo>
                  <a:lnTo>
                    <a:pt x="8014" y="8532"/>
                  </a:lnTo>
                  <a:lnTo>
                    <a:pt x="12517" y="9854"/>
                  </a:lnTo>
                  <a:lnTo>
                    <a:pt x="12517" y="9854"/>
                  </a:lnTo>
                  <a:lnTo>
                    <a:pt x="9266" y="6702"/>
                  </a:lnTo>
                  <a:lnTo>
                    <a:pt x="13201" y="4447"/>
                  </a:lnTo>
                  <a:lnTo>
                    <a:pt x="8929" y="4678"/>
                  </a:lnTo>
                  <a:lnTo>
                    <a:pt x="8852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0" name="Google Shape;310;p15"/>
            <p:cNvSpPr/>
            <p:nvPr/>
          </p:nvSpPr>
          <p:spPr>
            <a:xfrm>
              <a:off x="7355900" y="4820750"/>
              <a:ext cx="121275" cy="110275"/>
            </a:xfrm>
            <a:custGeom>
              <a:avLst/>
              <a:gdLst/>
              <a:ahLst/>
              <a:cxnLst/>
              <a:rect l="l" t="t" r="r" b="b"/>
              <a:pathLst>
                <a:path w="4851" h="4411" extrusionOk="0">
                  <a:moveTo>
                    <a:pt x="2423" y="0"/>
                  </a:moveTo>
                  <a:cubicBezTo>
                    <a:pt x="1424" y="0"/>
                    <a:pt x="519" y="685"/>
                    <a:pt x="280" y="1700"/>
                  </a:cubicBezTo>
                  <a:cubicBezTo>
                    <a:pt x="1" y="2885"/>
                    <a:pt x="736" y="4073"/>
                    <a:pt x="1921" y="4351"/>
                  </a:cubicBezTo>
                  <a:cubicBezTo>
                    <a:pt x="2091" y="4391"/>
                    <a:pt x="2260" y="4410"/>
                    <a:pt x="2427" y="4410"/>
                  </a:cubicBezTo>
                  <a:cubicBezTo>
                    <a:pt x="3428" y="4410"/>
                    <a:pt x="4334" y="3725"/>
                    <a:pt x="4572" y="2710"/>
                  </a:cubicBezTo>
                  <a:cubicBezTo>
                    <a:pt x="4851" y="1524"/>
                    <a:pt x="4116" y="338"/>
                    <a:pt x="2931" y="60"/>
                  </a:cubicBezTo>
                  <a:cubicBezTo>
                    <a:pt x="2760" y="19"/>
                    <a:pt x="2590" y="0"/>
                    <a:pt x="2423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1" name="Google Shape;311;p15"/>
            <p:cNvSpPr/>
            <p:nvPr/>
          </p:nvSpPr>
          <p:spPr>
            <a:xfrm>
              <a:off x="7237275" y="334738"/>
              <a:ext cx="118625" cy="110275"/>
            </a:xfrm>
            <a:custGeom>
              <a:avLst/>
              <a:gdLst/>
              <a:ahLst/>
              <a:cxnLst/>
              <a:rect l="l" t="t" r="r" b="b"/>
              <a:pathLst>
                <a:path w="4745" h="4411" extrusionOk="0">
                  <a:moveTo>
                    <a:pt x="2370" y="0"/>
                  </a:moveTo>
                  <a:cubicBezTo>
                    <a:pt x="1308" y="0"/>
                    <a:pt x="373" y="769"/>
                    <a:pt x="197" y="1851"/>
                  </a:cubicBezTo>
                  <a:cubicBezTo>
                    <a:pt x="0" y="3052"/>
                    <a:pt x="817" y="4185"/>
                    <a:pt x="2019" y="4381"/>
                  </a:cubicBezTo>
                  <a:cubicBezTo>
                    <a:pt x="2139" y="4401"/>
                    <a:pt x="2257" y="4410"/>
                    <a:pt x="2375" y="4410"/>
                  </a:cubicBezTo>
                  <a:cubicBezTo>
                    <a:pt x="3436" y="4410"/>
                    <a:pt x="4372" y="3641"/>
                    <a:pt x="4549" y="2559"/>
                  </a:cubicBezTo>
                  <a:cubicBezTo>
                    <a:pt x="4744" y="1357"/>
                    <a:pt x="3928" y="224"/>
                    <a:pt x="2727" y="29"/>
                  </a:cubicBezTo>
                  <a:cubicBezTo>
                    <a:pt x="2607" y="10"/>
                    <a:pt x="2488" y="0"/>
                    <a:pt x="237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2" name="Google Shape;312;p15"/>
            <p:cNvSpPr/>
            <p:nvPr/>
          </p:nvSpPr>
          <p:spPr>
            <a:xfrm>
              <a:off x="8691913" y="4845075"/>
              <a:ext cx="121275" cy="110275"/>
            </a:xfrm>
            <a:custGeom>
              <a:avLst/>
              <a:gdLst/>
              <a:ahLst/>
              <a:cxnLst/>
              <a:rect l="l" t="t" r="r" b="b"/>
              <a:pathLst>
                <a:path w="4851" h="4411" extrusionOk="0">
                  <a:moveTo>
                    <a:pt x="2424" y="0"/>
                  </a:moveTo>
                  <a:cubicBezTo>
                    <a:pt x="1424" y="0"/>
                    <a:pt x="519" y="684"/>
                    <a:pt x="280" y="1699"/>
                  </a:cubicBezTo>
                  <a:cubicBezTo>
                    <a:pt x="0" y="2884"/>
                    <a:pt x="733" y="4071"/>
                    <a:pt x="1918" y="4351"/>
                  </a:cubicBezTo>
                  <a:cubicBezTo>
                    <a:pt x="2088" y="4391"/>
                    <a:pt x="2258" y="4410"/>
                    <a:pt x="2425" y="4410"/>
                  </a:cubicBezTo>
                  <a:cubicBezTo>
                    <a:pt x="3425" y="4410"/>
                    <a:pt x="4331" y="3727"/>
                    <a:pt x="4570" y="2712"/>
                  </a:cubicBezTo>
                  <a:cubicBezTo>
                    <a:pt x="4850" y="1527"/>
                    <a:pt x="4116" y="339"/>
                    <a:pt x="2932" y="60"/>
                  </a:cubicBezTo>
                  <a:cubicBezTo>
                    <a:pt x="2762" y="19"/>
                    <a:pt x="2591" y="0"/>
                    <a:pt x="2424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3" name="Google Shape;313;p15"/>
            <p:cNvSpPr/>
            <p:nvPr/>
          </p:nvSpPr>
          <p:spPr>
            <a:xfrm>
              <a:off x="8758950" y="4042250"/>
              <a:ext cx="57300" cy="55150"/>
            </a:xfrm>
            <a:custGeom>
              <a:avLst/>
              <a:gdLst/>
              <a:ahLst/>
              <a:cxnLst/>
              <a:rect l="l" t="t" r="r" b="b"/>
              <a:pathLst>
                <a:path w="2292" h="2206" extrusionOk="0">
                  <a:moveTo>
                    <a:pt x="1190" y="1"/>
                  </a:moveTo>
                  <a:cubicBezTo>
                    <a:pt x="743" y="1"/>
                    <a:pt x="342" y="270"/>
                    <a:pt x="171" y="681"/>
                  </a:cubicBezTo>
                  <a:cubicBezTo>
                    <a:pt x="0" y="1093"/>
                    <a:pt x="95" y="1567"/>
                    <a:pt x="410" y="1883"/>
                  </a:cubicBezTo>
                  <a:cubicBezTo>
                    <a:pt x="621" y="2094"/>
                    <a:pt x="902" y="2206"/>
                    <a:pt x="1189" y="2206"/>
                  </a:cubicBezTo>
                  <a:cubicBezTo>
                    <a:pt x="1331" y="2206"/>
                    <a:pt x="1475" y="2178"/>
                    <a:pt x="1611" y="2122"/>
                  </a:cubicBezTo>
                  <a:cubicBezTo>
                    <a:pt x="2023" y="1951"/>
                    <a:pt x="2292" y="1549"/>
                    <a:pt x="2292" y="1104"/>
                  </a:cubicBezTo>
                  <a:cubicBezTo>
                    <a:pt x="2292" y="495"/>
                    <a:pt x="1798" y="1"/>
                    <a:pt x="1190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4" name="Google Shape;314;p15"/>
            <p:cNvSpPr/>
            <p:nvPr/>
          </p:nvSpPr>
          <p:spPr>
            <a:xfrm>
              <a:off x="8037600" y="4204575"/>
              <a:ext cx="254625" cy="243700"/>
            </a:xfrm>
            <a:custGeom>
              <a:avLst/>
              <a:gdLst/>
              <a:ahLst/>
              <a:cxnLst/>
              <a:rect l="l" t="t" r="r" b="b"/>
              <a:pathLst>
                <a:path w="10185" h="9748" extrusionOk="0">
                  <a:moveTo>
                    <a:pt x="2935" y="0"/>
                  </a:moveTo>
                  <a:lnTo>
                    <a:pt x="4009" y="3406"/>
                  </a:lnTo>
                  <a:lnTo>
                    <a:pt x="1" y="5229"/>
                  </a:lnTo>
                  <a:lnTo>
                    <a:pt x="4427" y="5852"/>
                  </a:lnTo>
                  <a:lnTo>
                    <a:pt x="5023" y="9747"/>
                  </a:lnTo>
                  <a:lnTo>
                    <a:pt x="6458" y="5795"/>
                  </a:lnTo>
                  <a:lnTo>
                    <a:pt x="10185" y="7200"/>
                  </a:lnTo>
                  <a:lnTo>
                    <a:pt x="7698" y="4393"/>
                  </a:lnTo>
                  <a:lnTo>
                    <a:pt x="9275" y="1470"/>
                  </a:lnTo>
                  <a:lnTo>
                    <a:pt x="9275" y="1470"/>
                  </a:lnTo>
                  <a:lnTo>
                    <a:pt x="6032" y="2703"/>
                  </a:lnTo>
                  <a:lnTo>
                    <a:pt x="2935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5" name="Google Shape;315;p15"/>
            <p:cNvSpPr/>
            <p:nvPr/>
          </p:nvSpPr>
          <p:spPr>
            <a:xfrm>
              <a:off x="971513" y="4181788"/>
              <a:ext cx="254625" cy="243675"/>
            </a:xfrm>
            <a:custGeom>
              <a:avLst/>
              <a:gdLst/>
              <a:ahLst/>
              <a:cxnLst/>
              <a:rect l="l" t="t" r="r" b="b"/>
              <a:pathLst>
                <a:path w="10185" h="9747" extrusionOk="0">
                  <a:moveTo>
                    <a:pt x="2936" y="0"/>
                  </a:moveTo>
                  <a:lnTo>
                    <a:pt x="4010" y="3406"/>
                  </a:lnTo>
                  <a:lnTo>
                    <a:pt x="1" y="5229"/>
                  </a:lnTo>
                  <a:lnTo>
                    <a:pt x="4427" y="5851"/>
                  </a:lnTo>
                  <a:lnTo>
                    <a:pt x="5024" y="9747"/>
                  </a:lnTo>
                  <a:lnTo>
                    <a:pt x="6458" y="5794"/>
                  </a:lnTo>
                  <a:lnTo>
                    <a:pt x="10185" y="7200"/>
                  </a:lnTo>
                  <a:lnTo>
                    <a:pt x="7699" y="4392"/>
                  </a:lnTo>
                  <a:lnTo>
                    <a:pt x="9276" y="1470"/>
                  </a:lnTo>
                  <a:lnTo>
                    <a:pt x="6034" y="2704"/>
                  </a:lnTo>
                  <a:lnTo>
                    <a:pt x="2936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6" name="Google Shape;316;p15"/>
            <p:cNvSpPr/>
            <p:nvPr/>
          </p:nvSpPr>
          <p:spPr>
            <a:xfrm>
              <a:off x="8708825" y="3295900"/>
              <a:ext cx="87450" cy="87450"/>
            </a:xfrm>
            <a:custGeom>
              <a:avLst/>
              <a:gdLst/>
              <a:ahLst/>
              <a:cxnLst/>
              <a:rect l="l" t="t" r="r" b="b"/>
              <a:pathLst>
                <a:path w="3498" h="3498" extrusionOk="0">
                  <a:moveTo>
                    <a:pt x="1749" y="0"/>
                  </a:moveTo>
                  <a:cubicBezTo>
                    <a:pt x="784" y="0"/>
                    <a:pt x="0" y="784"/>
                    <a:pt x="0" y="1749"/>
                  </a:cubicBezTo>
                  <a:cubicBezTo>
                    <a:pt x="0" y="2714"/>
                    <a:pt x="784" y="3497"/>
                    <a:pt x="1749" y="3497"/>
                  </a:cubicBezTo>
                  <a:cubicBezTo>
                    <a:pt x="2715" y="3497"/>
                    <a:pt x="3497" y="2714"/>
                    <a:pt x="3497" y="1749"/>
                  </a:cubicBezTo>
                  <a:cubicBezTo>
                    <a:pt x="3497" y="784"/>
                    <a:pt x="2715" y="0"/>
                    <a:pt x="174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7" name="Google Shape;317;p15"/>
            <p:cNvSpPr/>
            <p:nvPr/>
          </p:nvSpPr>
          <p:spPr>
            <a:xfrm rot="10800000">
              <a:off x="311363" y="4586075"/>
              <a:ext cx="330025" cy="344950"/>
            </a:xfrm>
            <a:custGeom>
              <a:avLst/>
              <a:gdLst/>
              <a:ahLst/>
              <a:cxnLst/>
              <a:rect l="l" t="t" r="r" b="b"/>
              <a:pathLst>
                <a:path w="13201" h="13798" extrusionOk="0">
                  <a:moveTo>
                    <a:pt x="8852" y="0"/>
                  </a:moveTo>
                  <a:lnTo>
                    <a:pt x="6130" y="4327"/>
                  </a:lnTo>
                  <a:lnTo>
                    <a:pt x="2490" y="1634"/>
                  </a:lnTo>
                  <a:lnTo>
                    <a:pt x="4510" y="5622"/>
                  </a:lnTo>
                  <a:lnTo>
                    <a:pt x="1" y="6710"/>
                  </a:lnTo>
                  <a:lnTo>
                    <a:pt x="4404" y="7871"/>
                  </a:lnTo>
                  <a:lnTo>
                    <a:pt x="3010" y="11792"/>
                  </a:lnTo>
                  <a:lnTo>
                    <a:pt x="5790" y="9347"/>
                  </a:lnTo>
                  <a:lnTo>
                    <a:pt x="8224" y="13798"/>
                  </a:lnTo>
                  <a:lnTo>
                    <a:pt x="8014" y="8532"/>
                  </a:lnTo>
                  <a:lnTo>
                    <a:pt x="12517" y="9854"/>
                  </a:lnTo>
                  <a:lnTo>
                    <a:pt x="12517" y="9854"/>
                  </a:lnTo>
                  <a:lnTo>
                    <a:pt x="9266" y="6702"/>
                  </a:lnTo>
                  <a:lnTo>
                    <a:pt x="13201" y="4447"/>
                  </a:lnTo>
                  <a:lnTo>
                    <a:pt x="8929" y="4678"/>
                  </a:lnTo>
                  <a:lnTo>
                    <a:pt x="8852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8" name="Google Shape;318;p15"/>
            <p:cNvSpPr/>
            <p:nvPr/>
          </p:nvSpPr>
          <p:spPr>
            <a:xfrm rot="10800000">
              <a:off x="1833038" y="260050"/>
              <a:ext cx="121275" cy="110275"/>
            </a:xfrm>
            <a:custGeom>
              <a:avLst/>
              <a:gdLst/>
              <a:ahLst/>
              <a:cxnLst/>
              <a:rect l="l" t="t" r="r" b="b"/>
              <a:pathLst>
                <a:path w="4851" h="4411" extrusionOk="0">
                  <a:moveTo>
                    <a:pt x="2423" y="0"/>
                  </a:moveTo>
                  <a:cubicBezTo>
                    <a:pt x="1424" y="0"/>
                    <a:pt x="519" y="685"/>
                    <a:pt x="280" y="1700"/>
                  </a:cubicBezTo>
                  <a:cubicBezTo>
                    <a:pt x="1" y="2885"/>
                    <a:pt x="736" y="4073"/>
                    <a:pt x="1921" y="4351"/>
                  </a:cubicBezTo>
                  <a:cubicBezTo>
                    <a:pt x="2091" y="4391"/>
                    <a:pt x="2260" y="4410"/>
                    <a:pt x="2427" y="4410"/>
                  </a:cubicBezTo>
                  <a:cubicBezTo>
                    <a:pt x="3428" y="4410"/>
                    <a:pt x="4334" y="3725"/>
                    <a:pt x="4572" y="2710"/>
                  </a:cubicBezTo>
                  <a:cubicBezTo>
                    <a:pt x="4851" y="1524"/>
                    <a:pt x="4116" y="338"/>
                    <a:pt x="2931" y="60"/>
                  </a:cubicBezTo>
                  <a:cubicBezTo>
                    <a:pt x="2760" y="19"/>
                    <a:pt x="2590" y="0"/>
                    <a:pt x="2423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9" name="Google Shape;319;p15"/>
            <p:cNvSpPr/>
            <p:nvPr/>
          </p:nvSpPr>
          <p:spPr>
            <a:xfrm rot="10800000">
              <a:off x="311363" y="3953313"/>
              <a:ext cx="118625" cy="110275"/>
            </a:xfrm>
            <a:custGeom>
              <a:avLst/>
              <a:gdLst/>
              <a:ahLst/>
              <a:cxnLst/>
              <a:rect l="l" t="t" r="r" b="b"/>
              <a:pathLst>
                <a:path w="4745" h="4411" extrusionOk="0">
                  <a:moveTo>
                    <a:pt x="2370" y="0"/>
                  </a:moveTo>
                  <a:cubicBezTo>
                    <a:pt x="1308" y="0"/>
                    <a:pt x="373" y="769"/>
                    <a:pt x="197" y="1851"/>
                  </a:cubicBezTo>
                  <a:cubicBezTo>
                    <a:pt x="0" y="3052"/>
                    <a:pt x="817" y="4185"/>
                    <a:pt x="2019" y="4381"/>
                  </a:cubicBezTo>
                  <a:cubicBezTo>
                    <a:pt x="2139" y="4401"/>
                    <a:pt x="2257" y="4410"/>
                    <a:pt x="2375" y="4410"/>
                  </a:cubicBezTo>
                  <a:cubicBezTo>
                    <a:pt x="3436" y="4410"/>
                    <a:pt x="4372" y="3641"/>
                    <a:pt x="4549" y="2559"/>
                  </a:cubicBezTo>
                  <a:cubicBezTo>
                    <a:pt x="4744" y="1357"/>
                    <a:pt x="3928" y="224"/>
                    <a:pt x="2727" y="29"/>
                  </a:cubicBezTo>
                  <a:cubicBezTo>
                    <a:pt x="2607" y="10"/>
                    <a:pt x="2488" y="0"/>
                    <a:pt x="237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0" name="Google Shape;320;p15"/>
            <p:cNvSpPr/>
            <p:nvPr/>
          </p:nvSpPr>
          <p:spPr>
            <a:xfrm rot="10800000">
              <a:off x="1027763" y="439500"/>
              <a:ext cx="57300" cy="55125"/>
            </a:xfrm>
            <a:custGeom>
              <a:avLst/>
              <a:gdLst/>
              <a:ahLst/>
              <a:cxnLst/>
              <a:rect l="l" t="t" r="r" b="b"/>
              <a:pathLst>
                <a:path w="2292" h="2205" extrusionOk="0">
                  <a:moveTo>
                    <a:pt x="1190" y="0"/>
                  </a:moveTo>
                  <a:cubicBezTo>
                    <a:pt x="744" y="0"/>
                    <a:pt x="342" y="268"/>
                    <a:pt x="172" y="681"/>
                  </a:cubicBezTo>
                  <a:cubicBezTo>
                    <a:pt x="0" y="1092"/>
                    <a:pt x="95" y="1567"/>
                    <a:pt x="410" y="1882"/>
                  </a:cubicBezTo>
                  <a:cubicBezTo>
                    <a:pt x="621" y="2092"/>
                    <a:pt x="903" y="2205"/>
                    <a:pt x="1189" y="2205"/>
                  </a:cubicBezTo>
                  <a:cubicBezTo>
                    <a:pt x="1331" y="2205"/>
                    <a:pt x="1475" y="2177"/>
                    <a:pt x="1611" y="2120"/>
                  </a:cubicBezTo>
                  <a:cubicBezTo>
                    <a:pt x="2023" y="1950"/>
                    <a:pt x="2292" y="1548"/>
                    <a:pt x="2292" y="1102"/>
                  </a:cubicBezTo>
                  <a:cubicBezTo>
                    <a:pt x="2292" y="493"/>
                    <a:pt x="1798" y="0"/>
                    <a:pt x="119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1" name="Google Shape;321;p15"/>
            <p:cNvSpPr/>
            <p:nvPr/>
          </p:nvSpPr>
          <p:spPr>
            <a:xfrm rot="10800000">
              <a:off x="254063" y="976550"/>
              <a:ext cx="57300" cy="55150"/>
            </a:xfrm>
            <a:custGeom>
              <a:avLst/>
              <a:gdLst/>
              <a:ahLst/>
              <a:cxnLst/>
              <a:rect l="l" t="t" r="r" b="b"/>
              <a:pathLst>
                <a:path w="2292" h="2206" extrusionOk="0">
                  <a:moveTo>
                    <a:pt x="1190" y="1"/>
                  </a:moveTo>
                  <a:cubicBezTo>
                    <a:pt x="743" y="1"/>
                    <a:pt x="342" y="270"/>
                    <a:pt x="171" y="681"/>
                  </a:cubicBezTo>
                  <a:cubicBezTo>
                    <a:pt x="0" y="1093"/>
                    <a:pt x="95" y="1567"/>
                    <a:pt x="410" y="1883"/>
                  </a:cubicBezTo>
                  <a:cubicBezTo>
                    <a:pt x="621" y="2094"/>
                    <a:pt x="902" y="2206"/>
                    <a:pt x="1189" y="2206"/>
                  </a:cubicBezTo>
                  <a:cubicBezTo>
                    <a:pt x="1331" y="2206"/>
                    <a:pt x="1475" y="2178"/>
                    <a:pt x="1611" y="2122"/>
                  </a:cubicBezTo>
                  <a:cubicBezTo>
                    <a:pt x="2023" y="1951"/>
                    <a:pt x="2292" y="1549"/>
                    <a:pt x="2292" y="1104"/>
                  </a:cubicBezTo>
                  <a:cubicBezTo>
                    <a:pt x="2292" y="495"/>
                    <a:pt x="1798" y="1"/>
                    <a:pt x="1190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2" name="Google Shape;322;p15"/>
            <p:cNvSpPr/>
            <p:nvPr/>
          </p:nvSpPr>
          <p:spPr>
            <a:xfrm rot="10800000">
              <a:off x="117238" y="221750"/>
              <a:ext cx="254625" cy="243700"/>
            </a:xfrm>
            <a:custGeom>
              <a:avLst/>
              <a:gdLst/>
              <a:ahLst/>
              <a:cxnLst/>
              <a:rect l="l" t="t" r="r" b="b"/>
              <a:pathLst>
                <a:path w="10185" h="9748" extrusionOk="0">
                  <a:moveTo>
                    <a:pt x="2935" y="0"/>
                  </a:moveTo>
                  <a:lnTo>
                    <a:pt x="4009" y="3406"/>
                  </a:lnTo>
                  <a:lnTo>
                    <a:pt x="1" y="5229"/>
                  </a:lnTo>
                  <a:lnTo>
                    <a:pt x="4427" y="5852"/>
                  </a:lnTo>
                  <a:lnTo>
                    <a:pt x="5023" y="9747"/>
                  </a:lnTo>
                  <a:lnTo>
                    <a:pt x="6458" y="5795"/>
                  </a:lnTo>
                  <a:lnTo>
                    <a:pt x="10185" y="7200"/>
                  </a:lnTo>
                  <a:lnTo>
                    <a:pt x="7698" y="4393"/>
                  </a:lnTo>
                  <a:lnTo>
                    <a:pt x="9275" y="1470"/>
                  </a:lnTo>
                  <a:lnTo>
                    <a:pt x="9275" y="1470"/>
                  </a:lnTo>
                  <a:lnTo>
                    <a:pt x="6032" y="2703"/>
                  </a:lnTo>
                  <a:lnTo>
                    <a:pt x="2935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3" name="Google Shape;323;p15"/>
            <p:cNvSpPr/>
            <p:nvPr/>
          </p:nvSpPr>
          <p:spPr>
            <a:xfrm rot="10800000">
              <a:off x="311363" y="1457200"/>
              <a:ext cx="254625" cy="243675"/>
            </a:xfrm>
            <a:custGeom>
              <a:avLst/>
              <a:gdLst/>
              <a:ahLst/>
              <a:cxnLst/>
              <a:rect l="l" t="t" r="r" b="b"/>
              <a:pathLst>
                <a:path w="10185" h="9747" extrusionOk="0">
                  <a:moveTo>
                    <a:pt x="2936" y="0"/>
                  </a:moveTo>
                  <a:lnTo>
                    <a:pt x="4010" y="3406"/>
                  </a:lnTo>
                  <a:lnTo>
                    <a:pt x="1" y="5229"/>
                  </a:lnTo>
                  <a:lnTo>
                    <a:pt x="4427" y="5851"/>
                  </a:lnTo>
                  <a:lnTo>
                    <a:pt x="5024" y="9747"/>
                  </a:lnTo>
                  <a:lnTo>
                    <a:pt x="6458" y="5794"/>
                  </a:lnTo>
                  <a:lnTo>
                    <a:pt x="10185" y="7200"/>
                  </a:lnTo>
                  <a:lnTo>
                    <a:pt x="7699" y="4392"/>
                  </a:lnTo>
                  <a:lnTo>
                    <a:pt x="9276" y="1470"/>
                  </a:lnTo>
                  <a:lnTo>
                    <a:pt x="6034" y="2704"/>
                  </a:lnTo>
                  <a:lnTo>
                    <a:pt x="2936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4" name="Google Shape;324;p15"/>
            <p:cNvSpPr/>
            <p:nvPr/>
          </p:nvSpPr>
          <p:spPr>
            <a:xfrm rot="10800000">
              <a:off x="1012688" y="4792038"/>
              <a:ext cx="87450" cy="87450"/>
            </a:xfrm>
            <a:custGeom>
              <a:avLst/>
              <a:gdLst/>
              <a:ahLst/>
              <a:cxnLst/>
              <a:rect l="l" t="t" r="r" b="b"/>
              <a:pathLst>
                <a:path w="3498" h="3498" extrusionOk="0">
                  <a:moveTo>
                    <a:pt x="1749" y="0"/>
                  </a:moveTo>
                  <a:cubicBezTo>
                    <a:pt x="784" y="0"/>
                    <a:pt x="0" y="784"/>
                    <a:pt x="0" y="1749"/>
                  </a:cubicBezTo>
                  <a:cubicBezTo>
                    <a:pt x="0" y="2714"/>
                    <a:pt x="784" y="3497"/>
                    <a:pt x="1749" y="3497"/>
                  </a:cubicBezTo>
                  <a:cubicBezTo>
                    <a:pt x="2715" y="3497"/>
                    <a:pt x="3497" y="2714"/>
                    <a:pt x="3497" y="1749"/>
                  </a:cubicBezTo>
                  <a:cubicBezTo>
                    <a:pt x="3497" y="784"/>
                    <a:pt x="2715" y="0"/>
                    <a:pt x="1749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5" name="Google Shape;325;p15"/>
            <p:cNvSpPr/>
            <p:nvPr/>
          </p:nvSpPr>
          <p:spPr>
            <a:xfrm rot="10800000">
              <a:off x="3611975" y="316050"/>
              <a:ext cx="90900" cy="87450"/>
            </a:xfrm>
            <a:custGeom>
              <a:avLst/>
              <a:gdLst/>
              <a:ahLst/>
              <a:cxnLst/>
              <a:rect l="l" t="t" r="r" b="b"/>
              <a:pathLst>
                <a:path w="3636" h="3498" extrusionOk="0">
                  <a:moveTo>
                    <a:pt x="1883" y="0"/>
                  </a:moveTo>
                  <a:cubicBezTo>
                    <a:pt x="1178" y="0"/>
                    <a:pt x="541" y="427"/>
                    <a:pt x="271" y="1079"/>
                  </a:cubicBezTo>
                  <a:cubicBezTo>
                    <a:pt x="0" y="1732"/>
                    <a:pt x="150" y="2485"/>
                    <a:pt x="650" y="2985"/>
                  </a:cubicBezTo>
                  <a:cubicBezTo>
                    <a:pt x="984" y="3319"/>
                    <a:pt x="1432" y="3497"/>
                    <a:pt x="1887" y="3497"/>
                  </a:cubicBezTo>
                  <a:cubicBezTo>
                    <a:pt x="2112" y="3497"/>
                    <a:pt x="2339" y="3453"/>
                    <a:pt x="2555" y="3364"/>
                  </a:cubicBezTo>
                  <a:cubicBezTo>
                    <a:pt x="3210" y="3093"/>
                    <a:pt x="3635" y="2456"/>
                    <a:pt x="3635" y="1748"/>
                  </a:cubicBezTo>
                  <a:cubicBezTo>
                    <a:pt x="3635" y="782"/>
                    <a:pt x="2852" y="0"/>
                    <a:pt x="1886" y="0"/>
                  </a:cubicBezTo>
                  <a:cubicBezTo>
                    <a:pt x="1885" y="0"/>
                    <a:pt x="1884" y="0"/>
                    <a:pt x="188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6" name="Google Shape;326;p15"/>
            <p:cNvSpPr/>
            <p:nvPr/>
          </p:nvSpPr>
          <p:spPr>
            <a:xfrm>
              <a:off x="8610063" y="316038"/>
              <a:ext cx="57300" cy="55125"/>
            </a:xfrm>
            <a:custGeom>
              <a:avLst/>
              <a:gdLst/>
              <a:ahLst/>
              <a:cxnLst/>
              <a:rect l="l" t="t" r="r" b="b"/>
              <a:pathLst>
                <a:path w="2292" h="2205" extrusionOk="0">
                  <a:moveTo>
                    <a:pt x="1190" y="0"/>
                  </a:moveTo>
                  <a:cubicBezTo>
                    <a:pt x="744" y="0"/>
                    <a:pt x="342" y="268"/>
                    <a:pt x="172" y="681"/>
                  </a:cubicBezTo>
                  <a:cubicBezTo>
                    <a:pt x="0" y="1092"/>
                    <a:pt x="95" y="1567"/>
                    <a:pt x="410" y="1882"/>
                  </a:cubicBezTo>
                  <a:cubicBezTo>
                    <a:pt x="621" y="2092"/>
                    <a:pt x="903" y="2205"/>
                    <a:pt x="1189" y="2205"/>
                  </a:cubicBezTo>
                  <a:cubicBezTo>
                    <a:pt x="1331" y="2205"/>
                    <a:pt x="1475" y="2177"/>
                    <a:pt x="1611" y="2120"/>
                  </a:cubicBezTo>
                  <a:cubicBezTo>
                    <a:pt x="2023" y="1950"/>
                    <a:pt x="2292" y="1548"/>
                    <a:pt x="2292" y="1102"/>
                  </a:cubicBezTo>
                  <a:cubicBezTo>
                    <a:pt x="2292" y="493"/>
                    <a:pt x="1798" y="0"/>
                    <a:pt x="119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7" name="Google Shape;327;p15"/>
            <p:cNvSpPr/>
            <p:nvPr/>
          </p:nvSpPr>
          <p:spPr>
            <a:xfrm>
              <a:off x="1642750" y="4608500"/>
              <a:ext cx="57300" cy="55150"/>
            </a:xfrm>
            <a:custGeom>
              <a:avLst/>
              <a:gdLst/>
              <a:ahLst/>
              <a:cxnLst/>
              <a:rect l="l" t="t" r="r" b="b"/>
              <a:pathLst>
                <a:path w="2292" h="2206" extrusionOk="0">
                  <a:moveTo>
                    <a:pt x="1190" y="1"/>
                  </a:moveTo>
                  <a:cubicBezTo>
                    <a:pt x="743" y="1"/>
                    <a:pt x="342" y="270"/>
                    <a:pt x="171" y="681"/>
                  </a:cubicBezTo>
                  <a:cubicBezTo>
                    <a:pt x="0" y="1093"/>
                    <a:pt x="95" y="1567"/>
                    <a:pt x="410" y="1883"/>
                  </a:cubicBezTo>
                  <a:cubicBezTo>
                    <a:pt x="621" y="2094"/>
                    <a:pt x="902" y="2206"/>
                    <a:pt x="1189" y="2206"/>
                  </a:cubicBezTo>
                  <a:cubicBezTo>
                    <a:pt x="1331" y="2206"/>
                    <a:pt x="1475" y="2178"/>
                    <a:pt x="1611" y="2122"/>
                  </a:cubicBezTo>
                  <a:cubicBezTo>
                    <a:pt x="2023" y="1951"/>
                    <a:pt x="2292" y="1549"/>
                    <a:pt x="2292" y="1104"/>
                  </a:cubicBezTo>
                  <a:cubicBezTo>
                    <a:pt x="2292" y="495"/>
                    <a:pt x="1798" y="1"/>
                    <a:pt x="1190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8" name="Google Shape;328;p15"/>
            <p:cNvSpPr/>
            <p:nvPr/>
          </p:nvSpPr>
          <p:spPr>
            <a:xfrm rot="10800000">
              <a:off x="8625238" y="1237900"/>
              <a:ext cx="254625" cy="243675"/>
            </a:xfrm>
            <a:custGeom>
              <a:avLst/>
              <a:gdLst/>
              <a:ahLst/>
              <a:cxnLst/>
              <a:rect l="l" t="t" r="r" b="b"/>
              <a:pathLst>
                <a:path w="10185" h="9747" extrusionOk="0">
                  <a:moveTo>
                    <a:pt x="2936" y="0"/>
                  </a:moveTo>
                  <a:lnTo>
                    <a:pt x="4010" y="3406"/>
                  </a:lnTo>
                  <a:lnTo>
                    <a:pt x="1" y="5229"/>
                  </a:lnTo>
                  <a:lnTo>
                    <a:pt x="4427" y="5851"/>
                  </a:lnTo>
                  <a:lnTo>
                    <a:pt x="5024" y="9747"/>
                  </a:lnTo>
                  <a:lnTo>
                    <a:pt x="6458" y="5794"/>
                  </a:lnTo>
                  <a:lnTo>
                    <a:pt x="10185" y="7200"/>
                  </a:lnTo>
                  <a:lnTo>
                    <a:pt x="7699" y="4392"/>
                  </a:lnTo>
                  <a:lnTo>
                    <a:pt x="9276" y="1470"/>
                  </a:lnTo>
                  <a:lnTo>
                    <a:pt x="6034" y="2704"/>
                  </a:lnTo>
                  <a:lnTo>
                    <a:pt x="2936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9" name="Google Shape;329;p15"/>
            <p:cNvSpPr/>
            <p:nvPr/>
          </p:nvSpPr>
          <p:spPr>
            <a:xfrm>
              <a:off x="7921650" y="4730975"/>
              <a:ext cx="57300" cy="55125"/>
            </a:xfrm>
            <a:custGeom>
              <a:avLst/>
              <a:gdLst/>
              <a:ahLst/>
              <a:cxnLst/>
              <a:rect l="l" t="t" r="r" b="b"/>
              <a:pathLst>
                <a:path w="2292" h="2205" extrusionOk="0">
                  <a:moveTo>
                    <a:pt x="1190" y="0"/>
                  </a:moveTo>
                  <a:cubicBezTo>
                    <a:pt x="744" y="0"/>
                    <a:pt x="342" y="268"/>
                    <a:pt x="172" y="681"/>
                  </a:cubicBezTo>
                  <a:cubicBezTo>
                    <a:pt x="0" y="1092"/>
                    <a:pt x="95" y="1567"/>
                    <a:pt x="410" y="1882"/>
                  </a:cubicBezTo>
                  <a:cubicBezTo>
                    <a:pt x="621" y="2092"/>
                    <a:pt x="903" y="2205"/>
                    <a:pt x="1189" y="2205"/>
                  </a:cubicBezTo>
                  <a:cubicBezTo>
                    <a:pt x="1331" y="2205"/>
                    <a:pt x="1475" y="2177"/>
                    <a:pt x="1611" y="2120"/>
                  </a:cubicBezTo>
                  <a:cubicBezTo>
                    <a:pt x="2023" y="1950"/>
                    <a:pt x="2292" y="1548"/>
                    <a:pt x="2292" y="1102"/>
                  </a:cubicBezTo>
                  <a:cubicBezTo>
                    <a:pt x="2292" y="493"/>
                    <a:pt x="1798" y="0"/>
                    <a:pt x="119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0" name="Google Shape;330;p15"/>
            <p:cNvSpPr/>
            <p:nvPr/>
          </p:nvSpPr>
          <p:spPr>
            <a:xfrm>
              <a:off x="8211650" y="1138900"/>
              <a:ext cx="57300" cy="55150"/>
            </a:xfrm>
            <a:custGeom>
              <a:avLst/>
              <a:gdLst/>
              <a:ahLst/>
              <a:cxnLst/>
              <a:rect l="l" t="t" r="r" b="b"/>
              <a:pathLst>
                <a:path w="2292" h="2206" extrusionOk="0">
                  <a:moveTo>
                    <a:pt x="1190" y="1"/>
                  </a:moveTo>
                  <a:cubicBezTo>
                    <a:pt x="743" y="1"/>
                    <a:pt x="342" y="270"/>
                    <a:pt x="171" y="681"/>
                  </a:cubicBezTo>
                  <a:cubicBezTo>
                    <a:pt x="0" y="1093"/>
                    <a:pt x="95" y="1567"/>
                    <a:pt x="410" y="1883"/>
                  </a:cubicBezTo>
                  <a:cubicBezTo>
                    <a:pt x="621" y="2094"/>
                    <a:pt x="902" y="2206"/>
                    <a:pt x="1189" y="2206"/>
                  </a:cubicBezTo>
                  <a:cubicBezTo>
                    <a:pt x="1331" y="2206"/>
                    <a:pt x="1475" y="2178"/>
                    <a:pt x="1611" y="2122"/>
                  </a:cubicBezTo>
                  <a:cubicBezTo>
                    <a:pt x="2023" y="1951"/>
                    <a:pt x="2292" y="1549"/>
                    <a:pt x="2292" y="1104"/>
                  </a:cubicBezTo>
                  <a:cubicBezTo>
                    <a:pt x="2292" y="495"/>
                    <a:pt x="1798" y="1"/>
                    <a:pt x="1190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398591853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2">
  <p:cSld name="Title only 2">
    <p:spTree>
      <p:nvGrpSpPr>
        <p:cNvPr id="1" name="Shape 3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2" name="Google Shape;332;p16"/>
          <p:cNvSpPr txBox="1">
            <a:spLocks noGrp="1"/>
          </p:cNvSpPr>
          <p:nvPr>
            <p:ph type="title"/>
          </p:nvPr>
        </p:nvSpPr>
        <p:spPr>
          <a:xfrm>
            <a:off x="720000" y="593367"/>
            <a:ext cx="7704000" cy="76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/>
          </a:p>
        </p:txBody>
      </p:sp>
      <p:grpSp>
        <p:nvGrpSpPr>
          <p:cNvPr id="333" name="Google Shape;333;p16"/>
          <p:cNvGrpSpPr/>
          <p:nvPr/>
        </p:nvGrpSpPr>
        <p:grpSpPr>
          <a:xfrm>
            <a:off x="117239" y="295667"/>
            <a:ext cx="8699013" cy="6311467"/>
            <a:chOff x="117238" y="221750"/>
            <a:chExt cx="8699013" cy="4733600"/>
          </a:xfrm>
        </p:grpSpPr>
        <p:sp>
          <p:nvSpPr>
            <p:cNvPr id="334" name="Google Shape;334;p16"/>
            <p:cNvSpPr/>
            <p:nvPr/>
          </p:nvSpPr>
          <p:spPr>
            <a:xfrm>
              <a:off x="7846725" y="362513"/>
              <a:ext cx="330025" cy="344950"/>
            </a:xfrm>
            <a:custGeom>
              <a:avLst/>
              <a:gdLst/>
              <a:ahLst/>
              <a:cxnLst/>
              <a:rect l="l" t="t" r="r" b="b"/>
              <a:pathLst>
                <a:path w="13201" h="13798" extrusionOk="0">
                  <a:moveTo>
                    <a:pt x="8852" y="0"/>
                  </a:moveTo>
                  <a:lnTo>
                    <a:pt x="6130" y="4327"/>
                  </a:lnTo>
                  <a:lnTo>
                    <a:pt x="2490" y="1634"/>
                  </a:lnTo>
                  <a:lnTo>
                    <a:pt x="4510" y="5622"/>
                  </a:lnTo>
                  <a:lnTo>
                    <a:pt x="1" y="6710"/>
                  </a:lnTo>
                  <a:lnTo>
                    <a:pt x="4404" y="7871"/>
                  </a:lnTo>
                  <a:lnTo>
                    <a:pt x="3010" y="11792"/>
                  </a:lnTo>
                  <a:lnTo>
                    <a:pt x="5790" y="9347"/>
                  </a:lnTo>
                  <a:lnTo>
                    <a:pt x="8224" y="13798"/>
                  </a:lnTo>
                  <a:lnTo>
                    <a:pt x="8014" y="8532"/>
                  </a:lnTo>
                  <a:lnTo>
                    <a:pt x="12517" y="9854"/>
                  </a:lnTo>
                  <a:lnTo>
                    <a:pt x="12517" y="9854"/>
                  </a:lnTo>
                  <a:lnTo>
                    <a:pt x="9266" y="6702"/>
                  </a:lnTo>
                  <a:lnTo>
                    <a:pt x="13201" y="4447"/>
                  </a:lnTo>
                  <a:lnTo>
                    <a:pt x="8929" y="4678"/>
                  </a:lnTo>
                  <a:lnTo>
                    <a:pt x="8852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5" name="Google Shape;335;p16"/>
            <p:cNvSpPr/>
            <p:nvPr/>
          </p:nvSpPr>
          <p:spPr>
            <a:xfrm>
              <a:off x="7116000" y="4703625"/>
              <a:ext cx="121275" cy="110275"/>
            </a:xfrm>
            <a:custGeom>
              <a:avLst/>
              <a:gdLst/>
              <a:ahLst/>
              <a:cxnLst/>
              <a:rect l="l" t="t" r="r" b="b"/>
              <a:pathLst>
                <a:path w="4851" h="4411" extrusionOk="0">
                  <a:moveTo>
                    <a:pt x="2423" y="0"/>
                  </a:moveTo>
                  <a:cubicBezTo>
                    <a:pt x="1424" y="0"/>
                    <a:pt x="519" y="685"/>
                    <a:pt x="280" y="1700"/>
                  </a:cubicBezTo>
                  <a:cubicBezTo>
                    <a:pt x="1" y="2885"/>
                    <a:pt x="736" y="4073"/>
                    <a:pt x="1921" y="4351"/>
                  </a:cubicBezTo>
                  <a:cubicBezTo>
                    <a:pt x="2091" y="4391"/>
                    <a:pt x="2260" y="4410"/>
                    <a:pt x="2427" y="4410"/>
                  </a:cubicBezTo>
                  <a:cubicBezTo>
                    <a:pt x="3428" y="4410"/>
                    <a:pt x="4334" y="3725"/>
                    <a:pt x="4572" y="2710"/>
                  </a:cubicBezTo>
                  <a:cubicBezTo>
                    <a:pt x="4851" y="1524"/>
                    <a:pt x="4116" y="338"/>
                    <a:pt x="2931" y="60"/>
                  </a:cubicBezTo>
                  <a:cubicBezTo>
                    <a:pt x="2760" y="19"/>
                    <a:pt x="2590" y="0"/>
                    <a:pt x="2423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6" name="Google Shape;336;p16"/>
            <p:cNvSpPr/>
            <p:nvPr/>
          </p:nvSpPr>
          <p:spPr>
            <a:xfrm>
              <a:off x="7237275" y="334738"/>
              <a:ext cx="118625" cy="110275"/>
            </a:xfrm>
            <a:custGeom>
              <a:avLst/>
              <a:gdLst/>
              <a:ahLst/>
              <a:cxnLst/>
              <a:rect l="l" t="t" r="r" b="b"/>
              <a:pathLst>
                <a:path w="4745" h="4411" extrusionOk="0">
                  <a:moveTo>
                    <a:pt x="2370" y="0"/>
                  </a:moveTo>
                  <a:cubicBezTo>
                    <a:pt x="1308" y="0"/>
                    <a:pt x="373" y="769"/>
                    <a:pt x="197" y="1851"/>
                  </a:cubicBezTo>
                  <a:cubicBezTo>
                    <a:pt x="0" y="3052"/>
                    <a:pt x="817" y="4185"/>
                    <a:pt x="2019" y="4381"/>
                  </a:cubicBezTo>
                  <a:cubicBezTo>
                    <a:pt x="2139" y="4401"/>
                    <a:pt x="2257" y="4410"/>
                    <a:pt x="2375" y="4410"/>
                  </a:cubicBezTo>
                  <a:cubicBezTo>
                    <a:pt x="3436" y="4410"/>
                    <a:pt x="4372" y="3641"/>
                    <a:pt x="4549" y="2559"/>
                  </a:cubicBezTo>
                  <a:cubicBezTo>
                    <a:pt x="4744" y="1357"/>
                    <a:pt x="3928" y="224"/>
                    <a:pt x="2727" y="29"/>
                  </a:cubicBezTo>
                  <a:cubicBezTo>
                    <a:pt x="2607" y="10"/>
                    <a:pt x="2488" y="0"/>
                    <a:pt x="237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7" name="Google Shape;337;p16"/>
            <p:cNvSpPr/>
            <p:nvPr/>
          </p:nvSpPr>
          <p:spPr>
            <a:xfrm>
              <a:off x="8691913" y="4845075"/>
              <a:ext cx="121275" cy="110275"/>
            </a:xfrm>
            <a:custGeom>
              <a:avLst/>
              <a:gdLst/>
              <a:ahLst/>
              <a:cxnLst/>
              <a:rect l="l" t="t" r="r" b="b"/>
              <a:pathLst>
                <a:path w="4851" h="4411" extrusionOk="0">
                  <a:moveTo>
                    <a:pt x="2424" y="0"/>
                  </a:moveTo>
                  <a:cubicBezTo>
                    <a:pt x="1424" y="0"/>
                    <a:pt x="519" y="684"/>
                    <a:pt x="280" y="1699"/>
                  </a:cubicBezTo>
                  <a:cubicBezTo>
                    <a:pt x="0" y="2884"/>
                    <a:pt x="733" y="4071"/>
                    <a:pt x="1918" y="4351"/>
                  </a:cubicBezTo>
                  <a:cubicBezTo>
                    <a:pt x="2088" y="4391"/>
                    <a:pt x="2258" y="4410"/>
                    <a:pt x="2425" y="4410"/>
                  </a:cubicBezTo>
                  <a:cubicBezTo>
                    <a:pt x="3425" y="4410"/>
                    <a:pt x="4331" y="3727"/>
                    <a:pt x="4570" y="2712"/>
                  </a:cubicBezTo>
                  <a:cubicBezTo>
                    <a:pt x="4850" y="1527"/>
                    <a:pt x="4116" y="339"/>
                    <a:pt x="2932" y="60"/>
                  </a:cubicBezTo>
                  <a:cubicBezTo>
                    <a:pt x="2762" y="19"/>
                    <a:pt x="2591" y="0"/>
                    <a:pt x="2424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8" name="Google Shape;338;p16"/>
            <p:cNvSpPr/>
            <p:nvPr/>
          </p:nvSpPr>
          <p:spPr>
            <a:xfrm>
              <a:off x="8758950" y="4042250"/>
              <a:ext cx="57300" cy="55150"/>
            </a:xfrm>
            <a:custGeom>
              <a:avLst/>
              <a:gdLst/>
              <a:ahLst/>
              <a:cxnLst/>
              <a:rect l="l" t="t" r="r" b="b"/>
              <a:pathLst>
                <a:path w="2292" h="2206" extrusionOk="0">
                  <a:moveTo>
                    <a:pt x="1190" y="1"/>
                  </a:moveTo>
                  <a:cubicBezTo>
                    <a:pt x="743" y="1"/>
                    <a:pt x="342" y="270"/>
                    <a:pt x="171" y="681"/>
                  </a:cubicBezTo>
                  <a:cubicBezTo>
                    <a:pt x="0" y="1093"/>
                    <a:pt x="95" y="1567"/>
                    <a:pt x="410" y="1883"/>
                  </a:cubicBezTo>
                  <a:cubicBezTo>
                    <a:pt x="621" y="2094"/>
                    <a:pt x="902" y="2206"/>
                    <a:pt x="1189" y="2206"/>
                  </a:cubicBezTo>
                  <a:cubicBezTo>
                    <a:pt x="1331" y="2206"/>
                    <a:pt x="1475" y="2178"/>
                    <a:pt x="1611" y="2122"/>
                  </a:cubicBezTo>
                  <a:cubicBezTo>
                    <a:pt x="2023" y="1951"/>
                    <a:pt x="2292" y="1549"/>
                    <a:pt x="2292" y="1104"/>
                  </a:cubicBezTo>
                  <a:cubicBezTo>
                    <a:pt x="2292" y="495"/>
                    <a:pt x="1798" y="1"/>
                    <a:pt x="1190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9" name="Google Shape;339;p16"/>
            <p:cNvSpPr/>
            <p:nvPr/>
          </p:nvSpPr>
          <p:spPr>
            <a:xfrm>
              <a:off x="8301575" y="1213500"/>
              <a:ext cx="254625" cy="243700"/>
            </a:xfrm>
            <a:custGeom>
              <a:avLst/>
              <a:gdLst/>
              <a:ahLst/>
              <a:cxnLst/>
              <a:rect l="l" t="t" r="r" b="b"/>
              <a:pathLst>
                <a:path w="10185" h="9748" extrusionOk="0">
                  <a:moveTo>
                    <a:pt x="2935" y="0"/>
                  </a:moveTo>
                  <a:lnTo>
                    <a:pt x="4009" y="3406"/>
                  </a:lnTo>
                  <a:lnTo>
                    <a:pt x="1" y="5229"/>
                  </a:lnTo>
                  <a:lnTo>
                    <a:pt x="4427" y="5852"/>
                  </a:lnTo>
                  <a:lnTo>
                    <a:pt x="5023" y="9747"/>
                  </a:lnTo>
                  <a:lnTo>
                    <a:pt x="6458" y="5795"/>
                  </a:lnTo>
                  <a:lnTo>
                    <a:pt x="10185" y="7200"/>
                  </a:lnTo>
                  <a:lnTo>
                    <a:pt x="7698" y="4393"/>
                  </a:lnTo>
                  <a:lnTo>
                    <a:pt x="9275" y="1470"/>
                  </a:lnTo>
                  <a:lnTo>
                    <a:pt x="9275" y="1470"/>
                  </a:lnTo>
                  <a:lnTo>
                    <a:pt x="6032" y="2703"/>
                  </a:lnTo>
                  <a:lnTo>
                    <a:pt x="2935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0" name="Google Shape;340;p16"/>
            <p:cNvSpPr/>
            <p:nvPr/>
          </p:nvSpPr>
          <p:spPr>
            <a:xfrm>
              <a:off x="6453588" y="4687338"/>
              <a:ext cx="254625" cy="243675"/>
            </a:xfrm>
            <a:custGeom>
              <a:avLst/>
              <a:gdLst/>
              <a:ahLst/>
              <a:cxnLst/>
              <a:rect l="l" t="t" r="r" b="b"/>
              <a:pathLst>
                <a:path w="10185" h="9747" extrusionOk="0">
                  <a:moveTo>
                    <a:pt x="2936" y="0"/>
                  </a:moveTo>
                  <a:lnTo>
                    <a:pt x="4010" y="3406"/>
                  </a:lnTo>
                  <a:lnTo>
                    <a:pt x="1" y="5229"/>
                  </a:lnTo>
                  <a:lnTo>
                    <a:pt x="4427" y="5851"/>
                  </a:lnTo>
                  <a:lnTo>
                    <a:pt x="5024" y="9747"/>
                  </a:lnTo>
                  <a:lnTo>
                    <a:pt x="6458" y="5794"/>
                  </a:lnTo>
                  <a:lnTo>
                    <a:pt x="10185" y="7200"/>
                  </a:lnTo>
                  <a:lnTo>
                    <a:pt x="7699" y="4392"/>
                  </a:lnTo>
                  <a:lnTo>
                    <a:pt x="9276" y="1470"/>
                  </a:lnTo>
                  <a:lnTo>
                    <a:pt x="6034" y="2704"/>
                  </a:lnTo>
                  <a:lnTo>
                    <a:pt x="2936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1" name="Google Shape;341;p16"/>
            <p:cNvSpPr/>
            <p:nvPr/>
          </p:nvSpPr>
          <p:spPr>
            <a:xfrm>
              <a:off x="8708825" y="3295900"/>
              <a:ext cx="87450" cy="87450"/>
            </a:xfrm>
            <a:custGeom>
              <a:avLst/>
              <a:gdLst/>
              <a:ahLst/>
              <a:cxnLst/>
              <a:rect l="l" t="t" r="r" b="b"/>
              <a:pathLst>
                <a:path w="3498" h="3498" extrusionOk="0">
                  <a:moveTo>
                    <a:pt x="1749" y="0"/>
                  </a:moveTo>
                  <a:cubicBezTo>
                    <a:pt x="784" y="0"/>
                    <a:pt x="0" y="784"/>
                    <a:pt x="0" y="1749"/>
                  </a:cubicBezTo>
                  <a:cubicBezTo>
                    <a:pt x="0" y="2714"/>
                    <a:pt x="784" y="3497"/>
                    <a:pt x="1749" y="3497"/>
                  </a:cubicBezTo>
                  <a:cubicBezTo>
                    <a:pt x="2715" y="3497"/>
                    <a:pt x="3497" y="2714"/>
                    <a:pt x="3497" y="1749"/>
                  </a:cubicBezTo>
                  <a:cubicBezTo>
                    <a:pt x="3497" y="784"/>
                    <a:pt x="2715" y="0"/>
                    <a:pt x="174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2" name="Google Shape;342;p16"/>
            <p:cNvSpPr/>
            <p:nvPr/>
          </p:nvSpPr>
          <p:spPr>
            <a:xfrm rot="10800000">
              <a:off x="6147163" y="260050"/>
              <a:ext cx="330050" cy="344950"/>
            </a:xfrm>
            <a:custGeom>
              <a:avLst/>
              <a:gdLst/>
              <a:ahLst/>
              <a:cxnLst/>
              <a:rect l="l" t="t" r="r" b="b"/>
              <a:pathLst>
                <a:path w="13202" h="13798" extrusionOk="0">
                  <a:moveTo>
                    <a:pt x="8853" y="0"/>
                  </a:moveTo>
                  <a:lnTo>
                    <a:pt x="6131" y="4327"/>
                  </a:lnTo>
                  <a:lnTo>
                    <a:pt x="2490" y="1634"/>
                  </a:lnTo>
                  <a:lnTo>
                    <a:pt x="4511" y="5623"/>
                  </a:lnTo>
                  <a:lnTo>
                    <a:pt x="1" y="6711"/>
                  </a:lnTo>
                  <a:lnTo>
                    <a:pt x="4404" y="7871"/>
                  </a:lnTo>
                  <a:lnTo>
                    <a:pt x="3010" y="11793"/>
                  </a:lnTo>
                  <a:lnTo>
                    <a:pt x="5791" y="9347"/>
                  </a:lnTo>
                  <a:lnTo>
                    <a:pt x="8225" y="13798"/>
                  </a:lnTo>
                  <a:lnTo>
                    <a:pt x="8015" y="8532"/>
                  </a:lnTo>
                  <a:lnTo>
                    <a:pt x="12517" y="9856"/>
                  </a:lnTo>
                  <a:lnTo>
                    <a:pt x="12517" y="9856"/>
                  </a:lnTo>
                  <a:lnTo>
                    <a:pt x="9266" y="6703"/>
                  </a:lnTo>
                  <a:lnTo>
                    <a:pt x="13201" y="4448"/>
                  </a:lnTo>
                  <a:lnTo>
                    <a:pt x="8929" y="4679"/>
                  </a:lnTo>
                  <a:lnTo>
                    <a:pt x="8853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3" name="Google Shape;343;p16"/>
            <p:cNvSpPr/>
            <p:nvPr/>
          </p:nvSpPr>
          <p:spPr>
            <a:xfrm rot="10800000">
              <a:off x="311363" y="4586075"/>
              <a:ext cx="330025" cy="344950"/>
            </a:xfrm>
            <a:custGeom>
              <a:avLst/>
              <a:gdLst/>
              <a:ahLst/>
              <a:cxnLst/>
              <a:rect l="l" t="t" r="r" b="b"/>
              <a:pathLst>
                <a:path w="13201" h="13798" extrusionOk="0">
                  <a:moveTo>
                    <a:pt x="8852" y="0"/>
                  </a:moveTo>
                  <a:lnTo>
                    <a:pt x="6130" y="4327"/>
                  </a:lnTo>
                  <a:lnTo>
                    <a:pt x="2490" y="1634"/>
                  </a:lnTo>
                  <a:lnTo>
                    <a:pt x="4510" y="5622"/>
                  </a:lnTo>
                  <a:lnTo>
                    <a:pt x="1" y="6710"/>
                  </a:lnTo>
                  <a:lnTo>
                    <a:pt x="4404" y="7871"/>
                  </a:lnTo>
                  <a:lnTo>
                    <a:pt x="3010" y="11792"/>
                  </a:lnTo>
                  <a:lnTo>
                    <a:pt x="5790" y="9347"/>
                  </a:lnTo>
                  <a:lnTo>
                    <a:pt x="8224" y="13798"/>
                  </a:lnTo>
                  <a:lnTo>
                    <a:pt x="8014" y="8532"/>
                  </a:lnTo>
                  <a:lnTo>
                    <a:pt x="12517" y="9854"/>
                  </a:lnTo>
                  <a:lnTo>
                    <a:pt x="12517" y="9854"/>
                  </a:lnTo>
                  <a:lnTo>
                    <a:pt x="9266" y="6702"/>
                  </a:lnTo>
                  <a:lnTo>
                    <a:pt x="13201" y="4447"/>
                  </a:lnTo>
                  <a:lnTo>
                    <a:pt x="8929" y="4678"/>
                  </a:lnTo>
                  <a:lnTo>
                    <a:pt x="8852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4" name="Google Shape;344;p16"/>
            <p:cNvSpPr/>
            <p:nvPr/>
          </p:nvSpPr>
          <p:spPr>
            <a:xfrm rot="10800000">
              <a:off x="1833038" y="260050"/>
              <a:ext cx="121275" cy="110275"/>
            </a:xfrm>
            <a:custGeom>
              <a:avLst/>
              <a:gdLst/>
              <a:ahLst/>
              <a:cxnLst/>
              <a:rect l="l" t="t" r="r" b="b"/>
              <a:pathLst>
                <a:path w="4851" h="4411" extrusionOk="0">
                  <a:moveTo>
                    <a:pt x="2423" y="0"/>
                  </a:moveTo>
                  <a:cubicBezTo>
                    <a:pt x="1424" y="0"/>
                    <a:pt x="519" y="685"/>
                    <a:pt x="280" y="1700"/>
                  </a:cubicBezTo>
                  <a:cubicBezTo>
                    <a:pt x="1" y="2885"/>
                    <a:pt x="736" y="4073"/>
                    <a:pt x="1921" y="4351"/>
                  </a:cubicBezTo>
                  <a:cubicBezTo>
                    <a:pt x="2091" y="4391"/>
                    <a:pt x="2260" y="4410"/>
                    <a:pt x="2427" y="4410"/>
                  </a:cubicBezTo>
                  <a:cubicBezTo>
                    <a:pt x="3428" y="4410"/>
                    <a:pt x="4334" y="3725"/>
                    <a:pt x="4572" y="2710"/>
                  </a:cubicBezTo>
                  <a:cubicBezTo>
                    <a:pt x="4851" y="1524"/>
                    <a:pt x="4116" y="338"/>
                    <a:pt x="2931" y="60"/>
                  </a:cubicBezTo>
                  <a:cubicBezTo>
                    <a:pt x="2760" y="19"/>
                    <a:pt x="2590" y="0"/>
                    <a:pt x="2423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5" name="Google Shape;345;p16"/>
            <p:cNvSpPr/>
            <p:nvPr/>
          </p:nvSpPr>
          <p:spPr>
            <a:xfrm rot="10800000">
              <a:off x="311363" y="3953313"/>
              <a:ext cx="118625" cy="110275"/>
            </a:xfrm>
            <a:custGeom>
              <a:avLst/>
              <a:gdLst/>
              <a:ahLst/>
              <a:cxnLst/>
              <a:rect l="l" t="t" r="r" b="b"/>
              <a:pathLst>
                <a:path w="4745" h="4411" extrusionOk="0">
                  <a:moveTo>
                    <a:pt x="2370" y="0"/>
                  </a:moveTo>
                  <a:cubicBezTo>
                    <a:pt x="1308" y="0"/>
                    <a:pt x="373" y="769"/>
                    <a:pt x="197" y="1851"/>
                  </a:cubicBezTo>
                  <a:cubicBezTo>
                    <a:pt x="0" y="3052"/>
                    <a:pt x="817" y="4185"/>
                    <a:pt x="2019" y="4381"/>
                  </a:cubicBezTo>
                  <a:cubicBezTo>
                    <a:pt x="2139" y="4401"/>
                    <a:pt x="2257" y="4410"/>
                    <a:pt x="2375" y="4410"/>
                  </a:cubicBezTo>
                  <a:cubicBezTo>
                    <a:pt x="3436" y="4410"/>
                    <a:pt x="4372" y="3641"/>
                    <a:pt x="4549" y="2559"/>
                  </a:cubicBezTo>
                  <a:cubicBezTo>
                    <a:pt x="4744" y="1357"/>
                    <a:pt x="3928" y="224"/>
                    <a:pt x="2727" y="29"/>
                  </a:cubicBezTo>
                  <a:cubicBezTo>
                    <a:pt x="2607" y="10"/>
                    <a:pt x="2488" y="0"/>
                    <a:pt x="237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6" name="Google Shape;346;p16"/>
            <p:cNvSpPr/>
            <p:nvPr/>
          </p:nvSpPr>
          <p:spPr>
            <a:xfrm rot="10800000">
              <a:off x="1027763" y="439500"/>
              <a:ext cx="57300" cy="55125"/>
            </a:xfrm>
            <a:custGeom>
              <a:avLst/>
              <a:gdLst/>
              <a:ahLst/>
              <a:cxnLst/>
              <a:rect l="l" t="t" r="r" b="b"/>
              <a:pathLst>
                <a:path w="2292" h="2205" extrusionOk="0">
                  <a:moveTo>
                    <a:pt x="1190" y="0"/>
                  </a:moveTo>
                  <a:cubicBezTo>
                    <a:pt x="744" y="0"/>
                    <a:pt x="342" y="268"/>
                    <a:pt x="172" y="681"/>
                  </a:cubicBezTo>
                  <a:cubicBezTo>
                    <a:pt x="0" y="1092"/>
                    <a:pt x="95" y="1567"/>
                    <a:pt x="410" y="1882"/>
                  </a:cubicBezTo>
                  <a:cubicBezTo>
                    <a:pt x="621" y="2092"/>
                    <a:pt x="903" y="2205"/>
                    <a:pt x="1189" y="2205"/>
                  </a:cubicBezTo>
                  <a:cubicBezTo>
                    <a:pt x="1331" y="2205"/>
                    <a:pt x="1475" y="2177"/>
                    <a:pt x="1611" y="2120"/>
                  </a:cubicBezTo>
                  <a:cubicBezTo>
                    <a:pt x="2023" y="1950"/>
                    <a:pt x="2292" y="1548"/>
                    <a:pt x="2292" y="1102"/>
                  </a:cubicBezTo>
                  <a:cubicBezTo>
                    <a:pt x="2292" y="493"/>
                    <a:pt x="1798" y="0"/>
                    <a:pt x="119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7" name="Google Shape;347;p16"/>
            <p:cNvSpPr/>
            <p:nvPr/>
          </p:nvSpPr>
          <p:spPr>
            <a:xfrm rot="10800000">
              <a:off x="254063" y="976550"/>
              <a:ext cx="57300" cy="55150"/>
            </a:xfrm>
            <a:custGeom>
              <a:avLst/>
              <a:gdLst/>
              <a:ahLst/>
              <a:cxnLst/>
              <a:rect l="l" t="t" r="r" b="b"/>
              <a:pathLst>
                <a:path w="2292" h="2206" extrusionOk="0">
                  <a:moveTo>
                    <a:pt x="1190" y="1"/>
                  </a:moveTo>
                  <a:cubicBezTo>
                    <a:pt x="743" y="1"/>
                    <a:pt x="342" y="270"/>
                    <a:pt x="171" y="681"/>
                  </a:cubicBezTo>
                  <a:cubicBezTo>
                    <a:pt x="0" y="1093"/>
                    <a:pt x="95" y="1567"/>
                    <a:pt x="410" y="1883"/>
                  </a:cubicBezTo>
                  <a:cubicBezTo>
                    <a:pt x="621" y="2094"/>
                    <a:pt x="902" y="2206"/>
                    <a:pt x="1189" y="2206"/>
                  </a:cubicBezTo>
                  <a:cubicBezTo>
                    <a:pt x="1331" y="2206"/>
                    <a:pt x="1475" y="2178"/>
                    <a:pt x="1611" y="2122"/>
                  </a:cubicBezTo>
                  <a:cubicBezTo>
                    <a:pt x="2023" y="1951"/>
                    <a:pt x="2292" y="1549"/>
                    <a:pt x="2292" y="1104"/>
                  </a:cubicBezTo>
                  <a:cubicBezTo>
                    <a:pt x="2292" y="495"/>
                    <a:pt x="1798" y="1"/>
                    <a:pt x="1190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8" name="Google Shape;348;p16"/>
            <p:cNvSpPr/>
            <p:nvPr/>
          </p:nvSpPr>
          <p:spPr>
            <a:xfrm rot="10800000">
              <a:off x="117238" y="221750"/>
              <a:ext cx="254625" cy="243700"/>
            </a:xfrm>
            <a:custGeom>
              <a:avLst/>
              <a:gdLst/>
              <a:ahLst/>
              <a:cxnLst/>
              <a:rect l="l" t="t" r="r" b="b"/>
              <a:pathLst>
                <a:path w="10185" h="9748" extrusionOk="0">
                  <a:moveTo>
                    <a:pt x="2935" y="0"/>
                  </a:moveTo>
                  <a:lnTo>
                    <a:pt x="4009" y="3406"/>
                  </a:lnTo>
                  <a:lnTo>
                    <a:pt x="1" y="5229"/>
                  </a:lnTo>
                  <a:lnTo>
                    <a:pt x="4427" y="5852"/>
                  </a:lnTo>
                  <a:lnTo>
                    <a:pt x="5023" y="9747"/>
                  </a:lnTo>
                  <a:lnTo>
                    <a:pt x="6458" y="5795"/>
                  </a:lnTo>
                  <a:lnTo>
                    <a:pt x="10185" y="7200"/>
                  </a:lnTo>
                  <a:lnTo>
                    <a:pt x="7698" y="4393"/>
                  </a:lnTo>
                  <a:lnTo>
                    <a:pt x="9275" y="1470"/>
                  </a:lnTo>
                  <a:lnTo>
                    <a:pt x="9275" y="1470"/>
                  </a:lnTo>
                  <a:lnTo>
                    <a:pt x="6032" y="2703"/>
                  </a:lnTo>
                  <a:lnTo>
                    <a:pt x="2935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9" name="Google Shape;349;p16"/>
            <p:cNvSpPr/>
            <p:nvPr/>
          </p:nvSpPr>
          <p:spPr>
            <a:xfrm rot="10800000">
              <a:off x="311363" y="1457200"/>
              <a:ext cx="254625" cy="243675"/>
            </a:xfrm>
            <a:custGeom>
              <a:avLst/>
              <a:gdLst/>
              <a:ahLst/>
              <a:cxnLst/>
              <a:rect l="l" t="t" r="r" b="b"/>
              <a:pathLst>
                <a:path w="10185" h="9747" extrusionOk="0">
                  <a:moveTo>
                    <a:pt x="2936" y="0"/>
                  </a:moveTo>
                  <a:lnTo>
                    <a:pt x="4010" y="3406"/>
                  </a:lnTo>
                  <a:lnTo>
                    <a:pt x="1" y="5229"/>
                  </a:lnTo>
                  <a:lnTo>
                    <a:pt x="4427" y="5851"/>
                  </a:lnTo>
                  <a:lnTo>
                    <a:pt x="5024" y="9747"/>
                  </a:lnTo>
                  <a:lnTo>
                    <a:pt x="6458" y="5794"/>
                  </a:lnTo>
                  <a:lnTo>
                    <a:pt x="10185" y="7200"/>
                  </a:lnTo>
                  <a:lnTo>
                    <a:pt x="7699" y="4392"/>
                  </a:lnTo>
                  <a:lnTo>
                    <a:pt x="9276" y="1470"/>
                  </a:lnTo>
                  <a:lnTo>
                    <a:pt x="6034" y="2704"/>
                  </a:lnTo>
                  <a:lnTo>
                    <a:pt x="2936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0" name="Google Shape;350;p16"/>
            <p:cNvSpPr/>
            <p:nvPr/>
          </p:nvSpPr>
          <p:spPr>
            <a:xfrm rot="10800000">
              <a:off x="1012688" y="4792038"/>
              <a:ext cx="87450" cy="87450"/>
            </a:xfrm>
            <a:custGeom>
              <a:avLst/>
              <a:gdLst/>
              <a:ahLst/>
              <a:cxnLst/>
              <a:rect l="l" t="t" r="r" b="b"/>
              <a:pathLst>
                <a:path w="3498" h="3498" extrusionOk="0">
                  <a:moveTo>
                    <a:pt x="1749" y="0"/>
                  </a:moveTo>
                  <a:cubicBezTo>
                    <a:pt x="784" y="0"/>
                    <a:pt x="0" y="784"/>
                    <a:pt x="0" y="1749"/>
                  </a:cubicBezTo>
                  <a:cubicBezTo>
                    <a:pt x="0" y="2714"/>
                    <a:pt x="784" y="3497"/>
                    <a:pt x="1749" y="3497"/>
                  </a:cubicBezTo>
                  <a:cubicBezTo>
                    <a:pt x="2715" y="3497"/>
                    <a:pt x="3497" y="2714"/>
                    <a:pt x="3497" y="1749"/>
                  </a:cubicBezTo>
                  <a:cubicBezTo>
                    <a:pt x="3497" y="784"/>
                    <a:pt x="2715" y="0"/>
                    <a:pt x="1749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1" name="Google Shape;351;p16"/>
            <p:cNvSpPr/>
            <p:nvPr/>
          </p:nvSpPr>
          <p:spPr>
            <a:xfrm rot="10800000">
              <a:off x="3611975" y="316050"/>
              <a:ext cx="90900" cy="87450"/>
            </a:xfrm>
            <a:custGeom>
              <a:avLst/>
              <a:gdLst/>
              <a:ahLst/>
              <a:cxnLst/>
              <a:rect l="l" t="t" r="r" b="b"/>
              <a:pathLst>
                <a:path w="3636" h="3498" extrusionOk="0">
                  <a:moveTo>
                    <a:pt x="1883" y="0"/>
                  </a:moveTo>
                  <a:cubicBezTo>
                    <a:pt x="1178" y="0"/>
                    <a:pt x="541" y="427"/>
                    <a:pt x="271" y="1079"/>
                  </a:cubicBezTo>
                  <a:cubicBezTo>
                    <a:pt x="0" y="1732"/>
                    <a:pt x="150" y="2485"/>
                    <a:pt x="650" y="2985"/>
                  </a:cubicBezTo>
                  <a:cubicBezTo>
                    <a:pt x="984" y="3319"/>
                    <a:pt x="1432" y="3497"/>
                    <a:pt x="1887" y="3497"/>
                  </a:cubicBezTo>
                  <a:cubicBezTo>
                    <a:pt x="2112" y="3497"/>
                    <a:pt x="2339" y="3453"/>
                    <a:pt x="2555" y="3364"/>
                  </a:cubicBezTo>
                  <a:cubicBezTo>
                    <a:pt x="3210" y="3093"/>
                    <a:pt x="3635" y="2456"/>
                    <a:pt x="3635" y="1748"/>
                  </a:cubicBezTo>
                  <a:cubicBezTo>
                    <a:pt x="3635" y="782"/>
                    <a:pt x="2852" y="0"/>
                    <a:pt x="1886" y="0"/>
                  </a:cubicBezTo>
                  <a:cubicBezTo>
                    <a:pt x="1885" y="0"/>
                    <a:pt x="1884" y="0"/>
                    <a:pt x="188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2" name="Google Shape;352;p16"/>
            <p:cNvSpPr/>
            <p:nvPr/>
          </p:nvSpPr>
          <p:spPr>
            <a:xfrm>
              <a:off x="8610063" y="316038"/>
              <a:ext cx="57300" cy="55125"/>
            </a:xfrm>
            <a:custGeom>
              <a:avLst/>
              <a:gdLst/>
              <a:ahLst/>
              <a:cxnLst/>
              <a:rect l="l" t="t" r="r" b="b"/>
              <a:pathLst>
                <a:path w="2292" h="2205" extrusionOk="0">
                  <a:moveTo>
                    <a:pt x="1190" y="0"/>
                  </a:moveTo>
                  <a:cubicBezTo>
                    <a:pt x="744" y="0"/>
                    <a:pt x="342" y="268"/>
                    <a:pt x="172" y="681"/>
                  </a:cubicBezTo>
                  <a:cubicBezTo>
                    <a:pt x="0" y="1092"/>
                    <a:pt x="95" y="1567"/>
                    <a:pt x="410" y="1882"/>
                  </a:cubicBezTo>
                  <a:cubicBezTo>
                    <a:pt x="621" y="2092"/>
                    <a:pt x="903" y="2205"/>
                    <a:pt x="1189" y="2205"/>
                  </a:cubicBezTo>
                  <a:cubicBezTo>
                    <a:pt x="1331" y="2205"/>
                    <a:pt x="1475" y="2177"/>
                    <a:pt x="1611" y="2120"/>
                  </a:cubicBezTo>
                  <a:cubicBezTo>
                    <a:pt x="2023" y="1950"/>
                    <a:pt x="2292" y="1548"/>
                    <a:pt x="2292" y="1102"/>
                  </a:cubicBezTo>
                  <a:cubicBezTo>
                    <a:pt x="2292" y="493"/>
                    <a:pt x="1798" y="0"/>
                    <a:pt x="119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3" name="Google Shape;353;p16"/>
            <p:cNvSpPr/>
            <p:nvPr/>
          </p:nvSpPr>
          <p:spPr>
            <a:xfrm>
              <a:off x="8400250" y="2767100"/>
              <a:ext cx="57300" cy="55150"/>
            </a:xfrm>
            <a:custGeom>
              <a:avLst/>
              <a:gdLst/>
              <a:ahLst/>
              <a:cxnLst/>
              <a:rect l="l" t="t" r="r" b="b"/>
              <a:pathLst>
                <a:path w="2292" h="2206" extrusionOk="0">
                  <a:moveTo>
                    <a:pt x="1190" y="1"/>
                  </a:moveTo>
                  <a:cubicBezTo>
                    <a:pt x="743" y="1"/>
                    <a:pt x="342" y="270"/>
                    <a:pt x="171" y="681"/>
                  </a:cubicBezTo>
                  <a:cubicBezTo>
                    <a:pt x="0" y="1093"/>
                    <a:pt x="95" y="1567"/>
                    <a:pt x="410" y="1883"/>
                  </a:cubicBezTo>
                  <a:cubicBezTo>
                    <a:pt x="621" y="2094"/>
                    <a:pt x="902" y="2206"/>
                    <a:pt x="1189" y="2206"/>
                  </a:cubicBezTo>
                  <a:cubicBezTo>
                    <a:pt x="1331" y="2206"/>
                    <a:pt x="1475" y="2178"/>
                    <a:pt x="1611" y="2122"/>
                  </a:cubicBezTo>
                  <a:cubicBezTo>
                    <a:pt x="2023" y="1951"/>
                    <a:pt x="2292" y="1549"/>
                    <a:pt x="2292" y="1104"/>
                  </a:cubicBezTo>
                  <a:cubicBezTo>
                    <a:pt x="2292" y="495"/>
                    <a:pt x="1798" y="1"/>
                    <a:pt x="1190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4" name="Google Shape;354;p16"/>
            <p:cNvSpPr/>
            <p:nvPr/>
          </p:nvSpPr>
          <p:spPr>
            <a:xfrm rot="10800000">
              <a:off x="7049313" y="788025"/>
              <a:ext cx="254625" cy="243675"/>
            </a:xfrm>
            <a:custGeom>
              <a:avLst/>
              <a:gdLst/>
              <a:ahLst/>
              <a:cxnLst/>
              <a:rect l="l" t="t" r="r" b="b"/>
              <a:pathLst>
                <a:path w="10185" h="9747" extrusionOk="0">
                  <a:moveTo>
                    <a:pt x="2936" y="0"/>
                  </a:moveTo>
                  <a:lnTo>
                    <a:pt x="4010" y="3406"/>
                  </a:lnTo>
                  <a:lnTo>
                    <a:pt x="1" y="5229"/>
                  </a:lnTo>
                  <a:lnTo>
                    <a:pt x="4427" y="5851"/>
                  </a:lnTo>
                  <a:lnTo>
                    <a:pt x="5024" y="9747"/>
                  </a:lnTo>
                  <a:lnTo>
                    <a:pt x="6458" y="5794"/>
                  </a:lnTo>
                  <a:lnTo>
                    <a:pt x="10185" y="7200"/>
                  </a:lnTo>
                  <a:lnTo>
                    <a:pt x="7699" y="4392"/>
                  </a:lnTo>
                  <a:lnTo>
                    <a:pt x="9276" y="1470"/>
                  </a:lnTo>
                  <a:lnTo>
                    <a:pt x="6034" y="2704"/>
                  </a:lnTo>
                  <a:lnTo>
                    <a:pt x="2936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180762711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2">
  <p:cSld name="1_Title only 2">
    <p:spTree>
      <p:nvGrpSpPr>
        <p:cNvPr id="1" name="Shape 3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2" name="Google Shape;332;p16"/>
          <p:cNvSpPr txBox="1">
            <a:spLocks noGrp="1"/>
          </p:cNvSpPr>
          <p:nvPr>
            <p:ph type="title"/>
          </p:nvPr>
        </p:nvSpPr>
        <p:spPr>
          <a:xfrm>
            <a:off x="720000" y="593367"/>
            <a:ext cx="7704000" cy="76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/>
          </a:p>
        </p:txBody>
      </p:sp>
      <p:grpSp>
        <p:nvGrpSpPr>
          <p:cNvPr id="333" name="Google Shape;333;p16"/>
          <p:cNvGrpSpPr/>
          <p:nvPr/>
        </p:nvGrpSpPr>
        <p:grpSpPr>
          <a:xfrm>
            <a:off x="117239" y="295667"/>
            <a:ext cx="8699013" cy="6311467"/>
            <a:chOff x="117238" y="221750"/>
            <a:chExt cx="8699013" cy="4733600"/>
          </a:xfrm>
        </p:grpSpPr>
        <p:sp>
          <p:nvSpPr>
            <p:cNvPr id="334" name="Google Shape;334;p16"/>
            <p:cNvSpPr/>
            <p:nvPr/>
          </p:nvSpPr>
          <p:spPr>
            <a:xfrm>
              <a:off x="7846725" y="362513"/>
              <a:ext cx="330025" cy="344950"/>
            </a:xfrm>
            <a:custGeom>
              <a:avLst/>
              <a:gdLst/>
              <a:ahLst/>
              <a:cxnLst/>
              <a:rect l="l" t="t" r="r" b="b"/>
              <a:pathLst>
                <a:path w="13201" h="13798" extrusionOk="0">
                  <a:moveTo>
                    <a:pt x="8852" y="0"/>
                  </a:moveTo>
                  <a:lnTo>
                    <a:pt x="6130" y="4327"/>
                  </a:lnTo>
                  <a:lnTo>
                    <a:pt x="2490" y="1634"/>
                  </a:lnTo>
                  <a:lnTo>
                    <a:pt x="4510" y="5622"/>
                  </a:lnTo>
                  <a:lnTo>
                    <a:pt x="1" y="6710"/>
                  </a:lnTo>
                  <a:lnTo>
                    <a:pt x="4404" y="7871"/>
                  </a:lnTo>
                  <a:lnTo>
                    <a:pt x="3010" y="11792"/>
                  </a:lnTo>
                  <a:lnTo>
                    <a:pt x="5790" y="9347"/>
                  </a:lnTo>
                  <a:lnTo>
                    <a:pt x="8224" y="13798"/>
                  </a:lnTo>
                  <a:lnTo>
                    <a:pt x="8014" y="8532"/>
                  </a:lnTo>
                  <a:lnTo>
                    <a:pt x="12517" y="9854"/>
                  </a:lnTo>
                  <a:lnTo>
                    <a:pt x="12517" y="9854"/>
                  </a:lnTo>
                  <a:lnTo>
                    <a:pt x="9266" y="6702"/>
                  </a:lnTo>
                  <a:lnTo>
                    <a:pt x="13201" y="4447"/>
                  </a:lnTo>
                  <a:lnTo>
                    <a:pt x="8929" y="4678"/>
                  </a:lnTo>
                  <a:lnTo>
                    <a:pt x="8852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5" name="Google Shape;335;p16"/>
            <p:cNvSpPr/>
            <p:nvPr/>
          </p:nvSpPr>
          <p:spPr>
            <a:xfrm>
              <a:off x="7116000" y="4703625"/>
              <a:ext cx="121275" cy="110275"/>
            </a:xfrm>
            <a:custGeom>
              <a:avLst/>
              <a:gdLst/>
              <a:ahLst/>
              <a:cxnLst/>
              <a:rect l="l" t="t" r="r" b="b"/>
              <a:pathLst>
                <a:path w="4851" h="4411" extrusionOk="0">
                  <a:moveTo>
                    <a:pt x="2423" y="0"/>
                  </a:moveTo>
                  <a:cubicBezTo>
                    <a:pt x="1424" y="0"/>
                    <a:pt x="519" y="685"/>
                    <a:pt x="280" y="1700"/>
                  </a:cubicBezTo>
                  <a:cubicBezTo>
                    <a:pt x="1" y="2885"/>
                    <a:pt x="736" y="4073"/>
                    <a:pt x="1921" y="4351"/>
                  </a:cubicBezTo>
                  <a:cubicBezTo>
                    <a:pt x="2091" y="4391"/>
                    <a:pt x="2260" y="4410"/>
                    <a:pt x="2427" y="4410"/>
                  </a:cubicBezTo>
                  <a:cubicBezTo>
                    <a:pt x="3428" y="4410"/>
                    <a:pt x="4334" y="3725"/>
                    <a:pt x="4572" y="2710"/>
                  </a:cubicBezTo>
                  <a:cubicBezTo>
                    <a:pt x="4851" y="1524"/>
                    <a:pt x="4116" y="338"/>
                    <a:pt x="2931" y="60"/>
                  </a:cubicBezTo>
                  <a:cubicBezTo>
                    <a:pt x="2760" y="19"/>
                    <a:pt x="2590" y="0"/>
                    <a:pt x="2423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6" name="Google Shape;336;p16"/>
            <p:cNvSpPr/>
            <p:nvPr/>
          </p:nvSpPr>
          <p:spPr>
            <a:xfrm>
              <a:off x="7237275" y="334738"/>
              <a:ext cx="118625" cy="110275"/>
            </a:xfrm>
            <a:custGeom>
              <a:avLst/>
              <a:gdLst/>
              <a:ahLst/>
              <a:cxnLst/>
              <a:rect l="l" t="t" r="r" b="b"/>
              <a:pathLst>
                <a:path w="4745" h="4411" extrusionOk="0">
                  <a:moveTo>
                    <a:pt x="2370" y="0"/>
                  </a:moveTo>
                  <a:cubicBezTo>
                    <a:pt x="1308" y="0"/>
                    <a:pt x="373" y="769"/>
                    <a:pt x="197" y="1851"/>
                  </a:cubicBezTo>
                  <a:cubicBezTo>
                    <a:pt x="0" y="3052"/>
                    <a:pt x="817" y="4185"/>
                    <a:pt x="2019" y="4381"/>
                  </a:cubicBezTo>
                  <a:cubicBezTo>
                    <a:pt x="2139" y="4401"/>
                    <a:pt x="2257" y="4410"/>
                    <a:pt x="2375" y="4410"/>
                  </a:cubicBezTo>
                  <a:cubicBezTo>
                    <a:pt x="3436" y="4410"/>
                    <a:pt x="4372" y="3641"/>
                    <a:pt x="4549" y="2559"/>
                  </a:cubicBezTo>
                  <a:cubicBezTo>
                    <a:pt x="4744" y="1357"/>
                    <a:pt x="3928" y="224"/>
                    <a:pt x="2727" y="29"/>
                  </a:cubicBezTo>
                  <a:cubicBezTo>
                    <a:pt x="2607" y="10"/>
                    <a:pt x="2488" y="0"/>
                    <a:pt x="237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7" name="Google Shape;337;p16"/>
            <p:cNvSpPr/>
            <p:nvPr/>
          </p:nvSpPr>
          <p:spPr>
            <a:xfrm>
              <a:off x="8691913" y="4845075"/>
              <a:ext cx="121275" cy="110275"/>
            </a:xfrm>
            <a:custGeom>
              <a:avLst/>
              <a:gdLst/>
              <a:ahLst/>
              <a:cxnLst/>
              <a:rect l="l" t="t" r="r" b="b"/>
              <a:pathLst>
                <a:path w="4851" h="4411" extrusionOk="0">
                  <a:moveTo>
                    <a:pt x="2424" y="0"/>
                  </a:moveTo>
                  <a:cubicBezTo>
                    <a:pt x="1424" y="0"/>
                    <a:pt x="519" y="684"/>
                    <a:pt x="280" y="1699"/>
                  </a:cubicBezTo>
                  <a:cubicBezTo>
                    <a:pt x="0" y="2884"/>
                    <a:pt x="733" y="4071"/>
                    <a:pt x="1918" y="4351"/>
                  </a:cubicBezTo>
                  <a:cubicBezTo>
                    <a:pt x="2088" y="4391"/>
                    <a:pt x="2258" y="4410"/>
                    <a:pt x="2425" y="4410"/>
                  </a:cubicBezTo>
                  <a:cubicBezTo>
                    <a:pt x="3425" y="4410"/>
                    <a:pt x="4331" y="3727"/>
                    <a:pt x="4570" y="2712"/>
                  </a:cubicBezTo>
                  <a:cubicBezTo>
                    <a:pt x="4850" y="1527"/>
                    <a:pt x="4116" y="339"/>
                    <a:pt x="2932" y="60"/>
                  </a:cubicBezTo>
                  <a:cubicBezTo>
                    <a:pt x="2762" y="19"/>
                    <a:pt x="2591" y="0"/>
                    <a:pt x="2424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8" name="Google Shape;338;p16"/>
            <p:cNvSpPr/>
            <p:nvPr/>
          </p:nvSpPr>
          <p:spPr>
            <a:xfrm>
              <a:off x="8758950" y="4042250"/>
              <a:ext cx="57300" cy="55150"/>
            </a:xfrm>
            <a:custGeom>
              <a:avLst/>
              <a:gdLst/>
              <a:ahLst/>
              <a:cxnLst/>
              <a:rect l="l" t="t" r="r" b="b"/>
              <a:pathLst>
                <a:path w="2292" h="2206" extrusionOk="0">
                  <a:moveTo>
                    <a:pt x="1190" y="1"/>
                  </a:moveTo>
                  <a:cubicBezTo>
                    <a:pt x="743" y="1"/>
                    <a:pt x="342" y="270"/>
                    <a:pt x="171" y="681"/>
                  </a:cubicBezTo>
                  <a:cubicBezTo>
                    <a:pt x="0" y="1093"/>
                    <a:pt x="95" y="1567"/>
                    <a:pt x="410" y="1883"/>
                  </a:cubicBezTo>
                  <a:cubicBezTo>
                    <a:pt x="621" y="2094"/>
                    <a:pt x="902" y="2206"/>
                    <a:pt x="1189" y="2206"/>
                  </a:cubicBezTo>
                  <a:cubicBezTo>
                    <a:pt x="1331" y="2206"/>
                    <a:pt x="1475" y="2178"/>
                    <a:pt x="1611" y="2122"/>
                  </a:cubicBezTo>
                  <a:cubicBezTo>
                    <a:pt x="2023" y="1951"/>
                    <a:pt x="2292" y="1549"/>
                    <a:pt x="2292" y="1104"/>
                  </a:cubicBezTo>
                  <a:cubicBezTo>
                    <a:pt x="2292" y="495"/>
                    <a:pt x="1798" y="1"/>
                    <a:pt x="1190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9" name="Google Shape;339;p16"/>
            <p:cNvSpPr/>
            <p:nvPr/>
          </p:nvSpPr>
          <p:spPr>
            <a:xfrm>
              <a:off x="8301575" y="1213500"/>
              <a:ext cx="254625" cy="243700"/>
            </a:xfrm>
            <a:custGeom>
              <a:avLst/>
              <a:gdLst/>
              <a:ahLst/>
              <a:cxnLst/>
              <a:rect l="l" t="t" r="r" b="b"/>
              <a:pathLst>
                <a:path w="10185" h="9748" extrusionOk="0">
                  <a:moveTo>
                    <a:pt x="2935" y="0"/>
                  </a:moveTo>
                  <a:lnTo>
                    <a:pt x="4009" y="3406"/>
                  </a:lnTo>
                  <a:lnTo>
                    <a:pt x="1" y="5229"/>
                  </a:lnTo>
                  <a:lnTo>
                    <a:pt x="4427" y="5852"/>
                  </a:lnTo>
                  <a:lnTo>
                    <a:pt x="5023" y="9747"/>
                  </a:lnTo>
                  <a:lnTo>
                    <a:pt x="6458" y="5795"/>
                  </a:lnTo>
                  <a:lnTo>
                    <a:pt x="10185" y="7200"/>
                  </a:lnTo>
                  <a:lnTo>
                    <a:pt x="7698" y="4393"/>
                  </a:lnTo>
                  <a:lnTo>
                    <a:pt x="9275" y="1470"/>
                  </a:lnTo>
                  <a:lnTo>
                    <a:pt x="9275" y="1470"/>
                  </a:lnTo>
                  <a:lnTo>
                    <a:pt x="6032" y="2703"/>
                  </a:lnTo>
                  <a:lnTo>
                    <a:pt x="2935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0" name="Google Shape;340;p16"/>
            <p:cNvSpPr/>
            <p:nvPr/>
          </p:nvSpPr>
          <p:spPr>
            <a:xfrm>
              <a:off x="6453588" y="4687338"/>
              <a:ext cx="254625" cy="243675"/>
            </a:xfrm>
            <a:custGeom>
              <a:avLst/>
              <a:gdLst/>
              <a:ahLst/>
              <a:cxnLst/>
              <a:rect l="l" t="t" r="r" b="b"/>
              <a:pathLst>
                <a:path w="10185" h="9747" extrusionOk="0">
                  <a:moveTo>
                    <a:pt x="2936" y="0"/>
                  </a:moveTo>
                  <a:lnTo>
                    <a:pt x="4010" y="3406"/>
                  </a:lnTo>
                  <a:lnTo>
                    <a:pt x="1" y="5229"/>
                  </a:lnTo>
                  <a:lnTo>
                    <a:pt x="4427" y="5851"/>
                  </a:lnTo>
                  <a:lnTo>
                    <a:pt x="5024" y="9747"/>
                  </a:lnTo>
                  <a:lnTo>
                    <a:pt x="6458" y="5794"/>
                  </a:lnTo>
                  <a:lnTo>
                    <a:pt x="10185" y="7200"/>
                  </a:lnTo>
                  <a:lnTo>
                    <a:pt x="7699" y="4392"/>
                  </a:lnTo>
                  <a:lnTo>
                    <a:pt x="9276" y="1470"/>
                  </a:lnTo>
                  <a:lnTo>
                    <a:pt x="6034" y="2704"/>
                  </a:lnTo>
                  <a:lnTo>
                    <a:pt x="2936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1" name="Google Shape;341;p16"/>
            <p:cNvSpPr/>
            <p:nvPr/>
          </p:nvSpPr>
          <p:spPr>
            <a:xfrm>
              <a:off x="8708825" y="3295900"/>
              <a:ext cx="87450" cy="87450"/>
            </a:xfrm>
            <a:custGeom>
              <a:avLst/>
              <a:gdLst/>
              <a:ahLst/>
              <a:cxnLst/>
              <a:rect l="l" t="t" r="r" b="b"/>
              <a:pathLst>
                <a:path w="3498" h="3498" extrusionOk="0">
                  <a:moveTo>
                    <a:pt x="1749" y="0"/>
                  </a:moveTo>
                  <a:cubicBezTo>
                    <a:pt x="784" y="0"/>
                    <a:pt x="0" y="784"/>
                    <a:pt x="0" y="1749"/>
                  </a:cubicBezTo>
                  <a:cubicBezTo>
                    <a:pt x="0" y="2714"/>
                    <a:pt x="784" y="3497"/>
                    <a:pt x="1749" y="3497"/>
                  </a:cubicBezTo>
                  <a:cubicBezTo>
                    <a:pt x="2715" y="3497"/>
                    <a:pt x="3497" y="2714"/>
                    <a:pt x="3497" y="1749"/>
                  </a:cubicBezTo>
                  <a:cubicBezTo>
                    <a:pt x="3497" y="784"/>
                    <a:pt x="2715" y="0"/>
                    <a:pt x="174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2" name="Google Shape;342;p16"/>
            <p:cNvSpPr/>
            <p:nvPr/>
          </p:nvSpPr>
          <p:spPr>
            <a:xfrm rot="10800000">
              <a:off x="6147163" y="260050"/>
              <a:ext cx="330050" cy="344950"/>
            </a:xfrm>
            <a:custGeom>
              <a:avLst/>
              <a:gdLst/>
              <a:ahLst/>
              <a:cxnLst/>
              <a:rect l="l" t="t" r="r" b="b"/>
              <a:pathLst>
                <a:path w="13202" h="13798" extrusionOk="0">
                  <a:moveTo>
                    <a:pt x="8853" y="0"/>
                  </a:moveTo>
                  <a:lnTo>
                    <a:pt x="6131" y="4327"/>
                  </a:lnTo>
                  <a:lnTo>
                    <a:pt x="2490" y="1634"/>
                  </a:lnTo>
                  <a:lnTo>
                    <a:pt x="4511" y="5623"/>
                  </a:lnTo>
                  <a:lnTo>
                    <a:pt x="1" y="6711"/>
                  </a:lnTo>
                  <a:lnTo>
                    <a:pt x="4404" y="7871"/>
                  </a:lnTo>
                  <a:lnTo>
                    <a:pt x="3010" y="11793"/>
                  </a:lnTo>
                  <a:lnTo>
                    <a:pt x="5791" y="9347"/>
                  </a:lnTo>
                  <a:lnTo>
                    <a:pt x="8225" y="13798"/>
                  </a:lnTo>
                  <a:lnTo>
                    <a:pt x="8015" y="8532"/>
                  </a:lnTo>
                  <a:lnTo>
                    <a:pt x="12517" y="9856"/>
                  </a:lnTo>
                  <a:lnTo>
                    <a:pt x="12517" y="9856"/>
                  </a:lnTo>
                  <a:lnTo>
                    <a:pt x="9266" y="6703"/>
                  </a:lnTo>
                  <a:lnTo>
                    <a:pt x="13201" y="4448"/>
                  </a:lnTo>
                  <a:lnTo>
                    <a:pt x="8929" y="4679"/>
                  </a:lnTo>
                  <a:lnTo>
                    <a:pt x="8853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3" name="Google Shape;343;p16"/>
            <p:cNvSpPr/>
            <p:nvPr/>
          </p:nvSpPr>
          <p:spPr>
            <a:xfrm rot="10800000">
              <a:off x="311363" y="4586075"/>
              <a:ext cx="330025" cy="344950"/>
            </a:xfrm>
            <a:custGeom>
              <a:avLst/>
              <a:gdLst/>
              <a:ahLst/>
              <a:cxnLst/>
              <a:rect l="l" t="t" r="r" b="b"/>
              <a:pathLst>
                <a:path w="13201" h="13798" extrusionOk="0">
                  <a:moveTo>
                    <a:pt x="8852" y="0"/>
                  </a:moveTo>
                  <a:lnTo>
                    <a:pt x="6130" y="4327"/>
                  </a:lnTo>
                  <a:lnTo>
                    <a:pt x="2490" y="1634"/>
                  </a:lnTo>
                  <a:lnTo>
                    <a:pt x="4510" y="5622"/>
                  </a:lnTo>
                  <a:lnTo>
                    <a:pt x="1" y="6710"/>
                  </a:lnTo>
                  <a:lnTo>
                    <a:pt x="4404" y="7871"/>
                  </a:lnTo>
                  <a:lnTo>
                    <a:pt x="3010" y="11792"/>
                  </a:lnTo>
                  <a:lnTo>
                    <a:pt x="5790" y="9347"/>
                  </a:lnTo>
                  <a:lnTo>
                    <a:pt x="8224" y="13798"/>
                  </a:lnTo>
                  <a:lnTo>
                    <a:pt x="8014" y="8532"/>
                  </a:lnTo>
                  <a:lnTo>
                    <a:pt x="12517" y="9854"/>
                  </a:lnTo>
                  <a:lnTo>
                    <a:pt x="12517" y="9854"/>
                  </a:lnTo>
                  <a:lnTo>
                    <a:pt x="9266" y="6702"/>
                  </a:lnTo>
                  <a:lnTo>
                    <a:pt x="13201" y="4447"/>
                  </a:lnTo>
                  <a:lnTo>
                    <a:pt x="8929" y="4678"/>
                  </a:lnTo>
                  <a:lnTo>
                    <a:pt x="8852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4" name="Google Shape;344;p16"/>
            <p:cNvSpPr/>
            <p:nvPr/>
          </p:nvSpPr>
          <p:spPr>
            <a:xfrm rot="10800000">
              <a:off x="1833038" y="260050"/>
              <a:ext cx="121275" cy="110275"/>
            </a:xfrm>
            <a:custGeom>
              <a:avLst/>
              <a:gdLst/>
              <a:ahLst/>
              <a:cxnLst/>
              <a:rect l="l" t="t" r="r" b="b"/>
              <a:pathLst>
                <a:path w="4851" h="4411" extrusionOk="0">
                  <a:moveTo>
                    <a:pt x="2423" y="0"/>
                  </a:moveTo>
                  <a:cubicBezTo>
                    <a:pt x="1424" y="0"/>
                    <a:pt x="519" y="685"/>
                    <a:pt x="280" y="1700"/>
                  </a:cubicBezTo>
                  <a:cubicBezTo>
                    <a:pt x="1" y="2885"/>
                    <a:pt x="736" y="4073"/>
                    <a:pt x="1921" y="4351"/>
                  </a:cubicBezTo>
                  <a:cubicBezTo>
                    <a:pt x="2091" y="4391"/>
                    <a:pt x="2260" y="4410"/>
                    <a:pt x="2427" y="4410"/>
                  </a:cubicBezTo>
                  <a:cubicBezTo>
                    <a:pt x="3428" y="4410"/>
                    <a:pt x="4334" y="3725"/>
                    <a:pt x="4572" y="2710"/>
                  </a:cubicBezTo>
                  <a:cubicBezTo>
                    <a:pt x="4851" y="1524"/>
                    <a:pt x="4116" y="338"/>
                    <a:pt x="2931" y="60"/>
                  </a:cubicBezTo>
                  <a:cubicBezTo>
                    <a:pt x="2760" y="19"/>
                    <a:pt x="2590" y="0"/>
                    <a:pt x="2423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5" name="Google Shape;345;p16"/>
            <p:cNvSpPr/>
            <p:nvPr/>
          </p:nvSpPr>
          <p:spPr>
            <a:xfrm rot="10800000">
              <a:off x="311363" y="3953313"/>
              <a:ext cx="118625" cy="110275"/>
            </a:xfrm>
            <a:custGeom>
              <a:avLst/>
              <a:gdLst/>
              <a:ahLst/>
              <a:cxnLst/>
              <a:rect l="l" t="t" r="r" b="b"/>
              <a:pathLst>
                <a:path w="4745" h="4411" extrusionOk="0">
                  <a:moveTo>
                    <a:pt x="2370" y="0"/>
                  </a:moveTo>
                  <a:cubicBezTo>
                    <a:pt x="1308" y="0"/>
                    <a:pt x="373" y="769"/>
                    <a:pt x="197" y="1851"/>
                  </a:cubicBezTo>
                  <a:cubicBezTo>
                    <a:pt x="0" y="3052"/>
                    <a:pt x="817" y="4185"/>
                    <a:pt x="2019" y="4381"/>
                  </a:cubicBezTo>
                  <a:cubicBezTo>
                    <a:pt x="2139" y="4401"/>
                    <a:pt x="2257" y="4410"/>
                    <a:pt x="2375" y="4410"/>
                  </a:cubicBezTo>
                  <a:cubicBezTo>
                    <a:pt x="3436" y="4410"/>
                    <a:pt x="4372" y="3641"/>
                    <a:pt x="4549" y="2559"/>
                  </a:cubicBezTo>
                  <a:cubicBezTo>
                    <a:pt x="4744" y="1357"/>
                    <a:pt x="3928" y="224"/>
                    <a:pt x="2727" y="29"/>
                  </a:cubicBezTo>
                  <a:cubicBezTo>
                    <a:pt x="2607" y="10"/>
                    <a:pt x="2488" y="0"/>
                    <a:pt x="237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6" name="Google Shape;346;p16"/>
            <p:cNvSpPr/>
            <p:nvPr/>
          </p:nvSpPr>
          <p:spPr>
            <a:xfrm rot="10800000">
              <a:off x="1027763" y="439500"/>
              <a:ext cx="57300" cy="55125"/>
            </a:xfrm>
            <a:custGeom>
              <a:avLst/>
              <a:gdLst/>
              <a:ahLst/>
              <a:cxnLst/>
              <a:rect l="l" t="t" r="r" b="b"/>
              <a:pathLst>
                <a:path w="2292" h="2205" extrusionOk="0">
                  <a:moveTo>
                    <a:pt x="1190" y="0"/>
                  </a:moveTo>
                  <a:cubicBezTo>
                    <a:pt x="744" y="0"/>
                    <a:pt x="342" y="268"/>
                    <a:pt x="172" y="681"/>
                  </a:cubicBezTo>
                  <a:cubicBezTo>
                    <a:pt x="0" y="1092"/>
                    <a:pt x="95" y="1567"/>
                    <a:pt x="410" y="1882"/>
                  </a:cubicBezTo>
                  <a:cubicBezTo>
                    <a:pt x="621" y="2092"/>
                    <a:pt x="903" y="2205"/>
                    <a:pt x="1189" y="2205"/>
                  </a:cubicBezTo>
                  <a:cubicBezTo>
                    <a:pt x="1331" y="2205"/>
                    <a:pt x="1475" y="2177"/>
                    <a:pt x="1611" y="2120"/>
                  </a:cubicBezTo>
                  <a:cubicBezTo>
                    <a:pt x="2023" y="1950"/>
                    <a:pt x="2292" y="1548"/>
                    <a:pt x="2292" y="1102"/>
                  </a:cubicBezTo>
                  <a:cubicBezTo>
                    <a:pt x="2292" y="493"/>
                    <a:pt x="1798" y="0"/>
                    <a:pt x="119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7" name="Google Shape;347;p16"/>
            <p:cNvSpPr/>
            <p:nvPr/>
          </p:nvSpPr>
          <p:spPr>
            <a:xfrm rot="10800000">
              <a:off x="254063" y="976550"/>
              <a:ext cx="57300" cy="55150"/>
            </a:xfrm>
            <a:custGeom>
              <a:avLst/>
              <a:gdLst/>
              <a:ahLst/>
              <a:cxnLst/>
              <a:rect l="l" t="t" r="r" b="b"/>
              <a:pathLst>
                <a:path w="2292" h="2206" extrusionOk="0">
                  <a:moveTo>
                    <a:pt x="1190" y="1"/>
                  </a:moveTo>
                  <a:cubicBezTo>
                    <a:pt x="743" y="1"/>
                    <a:pt x="342" y="270"/>
                    <a:pt x="171" y="681"/>
                  </a:cubicBezTo>
                  <a:cubicBezTo>
                    <a:pt x="0" y="1093"/>
                    <a:pt x="95" y="1567"/>
                    <a:pt x="410" y="1883"/>
                  </a:cubicBezTo>
                  <a:cubicBezTo>
                    <a:pt x="621" y="2094"/>
                    <a:pt x="902" y="2206"/>
                    <a:pt x="1189" y="2206"/>
                  </a:cubicBezTo>
                  <a:cubicBezTo>
                    <a:pt x="1331" y="2206"/>
                    <a:pt x="1475" y="2178"/>
                    <a:pt x="1611" y="2122"/>
                  </a:cubicBezTo>
                  <a:cubicBezTo>
                    <a:pt x="2023" y="1951"/>
                    <a:pt x="2292" y="1549"/>
                    <a:pt x="2292" y="1104"/>
                  </a:cubicBezTo>
                  <a:cubicBezTo>
                    <a:pt x="2292" y="495"/>
                    <a:pt x="1798" y="1"/>
                    <a:pt x="1190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8" name="Google Shape;348;p16"/>
            <p:cNvSpPr/>
            <p:nvPr/>
          </p:nvSpPr>
          <p:spPr>
            <a:xfrm rot="10800000">
              <a:off x="117238" y="221750"/>
              <a:ext cx="254625" cy="243700"/>
            </a:xfrm>
            <a:custGeom>
              <a:avLst/>
              <a:gdLst/>
              <a:ahLst/>
              <a:cxnLst/>
              <a:rect l="l" t="t" r="r" b="b"/>
              <a:pathLst>
                <a:path w="10185" h="9748" extrusionOk="0">
                  <a:moveTo>
                    <a:pt x="2935" y="0"/>
                  </a:moveTo>
                  <a:lnTo>
                    <a:pt x="4009" y="3406"/>
                  </a:lnTo>
                  <a:lnTo>
                    <a:pt x="1" y="5229"/>
                  </a:lnTo>
                  <a:lnTo>
                    <a:pt x="4427" y="5852"/>
                  </a:lnTo>
                  <a:lnTo>
                    <a:pt x="5023" y="9747"/>
                  </a:lnTo>
                  <a:lnTo>
                    <a:pt x="6458" y="5795"/>
                  </a:lnTo>
                  <a:lnTo>
                    <a:pt x="10185" y="7200"/>
                  </a:lnTo>
                  <a:lnTo>
                    <a:pt x="7698" y="4393"/>
                  </a:lnTo>
                  <a:lnTo>
                    <a:pt x="9275" y="1470"/>
                  </a:lnTo>
                  <a:lnTo>
                    <a:pt x="9275" y="1470"/>
                  </a:lnTo>
                  <a:lnTo>
                    <a:pt x="6032" y="2703"/>
                  </a:lnTo>
                  <a:lnTo>
                    <a:pt x="2935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9" name="Google Shape;349;p16"/>
            <p:cNvSpPr/>
            <p:nvPr/>
          </p:nvSpPr>
          <p:spPr>
            <a:xfrm rot="10800000">
              <a:off x="311363" y="1457200"/>
              <a:ext cx="254625" cy="243675"/>
            </a:xfrm>
            <a:custGeom>
              <a:avLst/>
              <a:gdLst/>
              <a:ahLst/>
              <a:cxnLst/>
              <a:rect l="l" t="t" r="r" b="b"/>
              <a:pathLst>
                <a:path w="10185" h="9747" extrusionOk="0">
                  <a:moveTo>
                    <a:pt x="2936" y="0"/>
                  </a:moveTo>
                  <a:lnTo>
                    <a:pt x="4010" y="3406"/>
                  </a:lnTo>
                  <a:lnTo>
                    <a:pt x="1" y="5229"/>
                  </a:lnTo>
                  <a:lnTo>
                    <a:pt x="4427" y="5851"/>
                  </a:lnTo>
                  <a:lnTo>
                    <a:pt x="5024" y="9747"/>
                  </a:lnTo>
                  <a:lnTo>
                    <a:pt x="6458" y="5794"/>
                  </a:lnTo>
                  <a:lnTo>
                    <a:pt x="10185" y="7200"/>
                  </a:lnTo>
                  <a:lnTo>
                    <a:pt x="7699" y="4392"/>
                  </a:lnTo>
                  <a:lnTo>
                    <a:pt x="9276" y="1470"/>
                  </a:lnTo>
                  <a:lnTo>
                    <a:pt x="6034" y="2704"/>
                  </a:lnTo>
                  <a:lnTo>
                    <a:pt x="2936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0" name="Google Shape;350;p16"/>
            <p:cNvSpPr/>
            <p:nvPr/>
          </p:nvSpPr>
          <p:spPr>
            <a:xfrm rot="10800000">
              <a:off x="1012688" y="4792038"/>
              <a:ext cx="87450" cy="87450"/>
            </a:xfrm>
            <a:custGeom>
              <a:avLst/>
              <a:gdLst/>
              <a:ahLst/>
              <a:cxnLst/>
              <a:rect l="l" t="t" r="r" b="b"/>
              <a:pathLst>
                <a:path w="3498" h="3498" extrusionOk="0">
                  <a:moveTo>
                    <a:pt x="1749" y="0"/>
                  </a:moveTo>
                  <a:cubicBezTo>
                    <a:pt x="784" y="0"/>
                    <a:pt x="0" y="784"/>
                    <a:pt x="0" y="1749"/>
                  </a:cubicBezTo>
                  <a:cubicBezTo>
                    <a:pt x="0" y="2714"/>
                    <a:pt x="784" y="3497"/>
                    <a:pt x="1749" y="3497"/>
                  </a:cubicBezTo>
                  <a:cubicBezTo>
                    <a:pt x="2715" y="3497"/>
                    <a:pt x="3497" y="2714"/>
                    <a:pt x="3497" y="1749"/>
                  </a:cubicBezTo>
                  <a:cubicBezTo>
                    <a:pt x="3497" y="784"/>
                    <a:pt x="2715" y="0"/>
                    <a:pt x="1749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1" name="Google Shape;351;p16"/>
            <p:cNvSpPr/>
            <p:nvPr/>
          </p:nvSpPr>
          <p:spPr>
            <a:xfrm rot="10800000">
              <a:off x="3611975" y="316050"/>
              <a:ext cx="90900" cy="87450"/>
            </a:xfrm>
            <a:custGeom>
              <a:avLst/>
              <a:gdLst/>
              <a:ahLst/>
              <a:cxnLst/>
              <a:rect l="l" t="t" r="r" b="b"/>
              <a:pathLst>
                <a:path w="3636" h="3498" extrusionOk="0">
                  <a:moveTo>
                    <a:pt x="1883" y="0"/>
                  </a:moveTo>
                  <a:cubicBezTo>
                    <a:pt x="1178" y="0"/>
                    <a:pt x="541" y="427"/>
                    <a:pt x="271" y="1079"/>
                  </a:cubicBezTo>
                  <a:cubicBezTo>
                    <a:pt x="0" y="1732"/>
                    <a:pt x="150" y="2485"/>
                    <a:pt x="650" y="2985"/>
                  </a:cubicBezTo>
                  <a:cubicBezTo>
                    <a:pt x="984" y="3319"/>
                    <a:pt x="1432" y="3497"/>
                    <a:pt x="1887" y="3497"/>
                  </a:cubicBezTo>
                  <a:cubicBezTo>
                    <a:pt x="2112" y="3497"/>
                    <a:pt x="2339" y="3453"/>
                    <a:pt x="2555" y="3364"/>
                  </a:cubicBezTo>
                  <a:cubicBezTo>
                    <a:pt x="3210" y="3093"/>
                    <a:pt x="3635" y="2456"/>
                    <a:pt x="3635" y="1748"/>
                  </a:cubicBezTo>
                  <a:cubicBezTo>
                    <a:pt x="3635" y="782"/>
                    <a:pt x="2852" y="0"/>
                    <a:pt x="1886" y="0"/>
                  </a:cubicBezTo>
                  <a:cubicBezTo>
                    <a:pt x="1885" y="0"/>
                    <a:pt x="1884" y="0"/>
                    <a:pt x="188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2" name="Google Shape;352;p16"/>
            <p:cNvSpPr/>
            <p:nvPr/>
          </p:nvSpPr>
          <p:spPr>
            <a:xfrm>
              <a:off x="8610063" y="316038"/>
              <a:ext cx="57300" cy="55125"/>
            </a:xfrm>
            <a:custGeom>
              <a:avLst/>
              <a:gdLst/>
              <a:ahLst/>
              <a:cxnLst/>
              <a:rect l="l" t="t" r="r" b="b"/>
              <a:pathLst>
                <a:path w="2292" h="2205" extrusionOk="0">
                  <a:moveTo>
                    <a:pt x="1190" y="0"/>
                  </a:moveTo>
                  <a:cubicBezTo>
                    <a:pt x="744" y="0"/>
                    <a:pt x="342" y="268"/>
                    <a:pt x="172" y="681"/>
                  </a:cubicBezTo>
                  <a:cubicBezTo>
                    <a:pt x="0" y="1092"/>
                    <a:pt x="95" y="1567"/>
                    <a:pt x="410" y="1882"/>
                  </a:cubicBezTo>
                  <a:cubicBezTo>
                    <a:pt x="621" y="2092"/>
                    <a:pt x="903" y="2205"/>
                    <a:pt x="1189" y="2205"/>
                  </a:cubicBezTo>
                  <a:cubicBezTo>
                    <a:pt x="1331" y="2205"/>
                    <a:pt x="1475" y="2177"/>
                    <a:pt x="1611" y="2120"/>
                  </a:cubicBezTo>
                  <a:cubicBezTo>
                    <a:pt x="2023" y="1950"/>
                    <a:pt x="2292" y="1548"/>
                    <a:pt x="2292" y="1102"/>
                  </a:cubicBezTo>
                  <a:cubicBezTo>
                    <a:pt x="2292" y="493"/>
                    <a:pt x="1798" y="0"/>
                    <a:pt x="119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3" name="Google Shape;353;p16"/>
            <p:cNvSpPr/>
            <p:nvPr/>
          </p:nvSpPr>
          <p:spPr>
            <a:xfrm>
              <a:off x="8400250" y="2767100"/>
              <a:ext cx="57300" cy="55150"/>
            </a:xfrm>
            <a:custGeom>
              <a:avLst/>
              <a:gdLst/>
              <a:ahLst/>
              <a:cxnLst/>
              <a:rect l="l" t="t" r="r" b="b"/>
              <a:pathLst>
                <a:path w="2292" h="2206" extrusionOk="0">
                  <a:moveTo>
                    <a:pt x="1190" y="1"/>
                  </a:moveTo>
                  <a:cubicBezTo>
                    <a:pt x="743" y="1"/>
                    <a:pt x="342" y="270"/>
                    <a:pt x="171" y="681"/>
                  </a:cubicBezTo>
                  <a:cubicBezTo>
                    <a:pt x="0" y="1093"/>
                    <a:pt x="95" y="1567"/>
                    <a:pt x="410" y="1883"/>
                  </a:cubicBezTo>
                  <a:cubicBezTo>
                    <a:pt x="621" y="2094"/>
                    <a:pt x="902" y="2206"/>
                    <a:pt x="1189" y="2206"/>
                  </a:cubicBezTo>
                  <a:cubicBezTo>
                    <a:pt x="1331" y="2206"/>
                    <a:pt x="1475" y="2178"/>
                    <a:pt x="1611" y="2122"/>
                  </a:cubicBezTo>
                  <a:cubicBezTo>
                    <a:pt x="2023" y="1951"/>
                    <a:pt x="2292" y="1549"/>
                    <a:pt x="2292" y="1104"/>
                  </a:cubicBezTo>
                  <a:cubicBezTo>
                    <a:pt x="2292" y="495"/>
                    <a:pt x="1798" y="1"/>
                    <a:pt x="1190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4" name="Google Shape;354;p16"/>
            <p:cNvSpPr/>
            <p:nvPr/>
          </p:nvSpPr>
          <p:spPr>
            <a:xfrm rot="10800000">
              <a:off x="7049313" y="788025"/>
              <a:ext cx="254625" cy="243675"/>
            </a:xfrm>
            <a:custGeom>
              <a:avLst/>
              <a:gdLst/>
              <a:ahLst/>
              <a:cxnLst/>
              <a:rect l="l" t="t" r="r" b="b"/>
              <a:pathLst>
                <a:path w="10185" h="9747" extrusionOk="0">
                  <a:moveTo>
                    <a:pt x="2936" y="0"/>
                  </a:moveTo>
                  <a:lnTo>
                    <a:pt x="4010" y="3406"/>
                  </a:lnTo>
                  <a:lnTo>
                    <a:pt x="1" y="5229"/>
                  </a:lnTo>
                  <a:lnTo>
                    <a:pt x="4427" y="5851"/>
                  </a:lnTo>
                  <a:lnTo>
                    <a:pt x="5024" y="9747"/>
                  </a:lnTo>
                  <a:lnTo>
                    <a:pt x="6458" y="5794"/>
                  </a:lnTo>
                  <a:lnTo>
                    <a:pt x="10185" y="7200"/>
                  </a:lnTo>
                  <a:lnTo>
                    <a:pt x="7699" y="4392"/>
                  </a:lnTo>
                  <a:lnTo>
                    <a:pt x="9276" y="1470"/>
                  </a:lnTo>
                  <a:lnTo>
                    <a:pt x="6034" y="2704"/>
                  </a:lnTo>
                  <a:lnTo>
                    <a:pt x="2936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127038209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2">
  <p:cSld name="1_Title only 2">
    <p:spTree>
      <p:nvGrpSpPr>
        <p:cNvPr id="1" name="Shape 3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2" name="Google Shape;332;p16"/>
          <p:cNvSpPr txBox="1">
            <a:spLocks noGrp="1"/>
          </p:cNvSpPr>
          <p:nvPr>
            <p:ph type="title"/>
          </p:nvPr>
        </p:nvSpPr>
        <p:spPr>
          <a:xfrm>
            <a:off x="720000" y="593367"/>
            <a:ext cx="7704000" cy="76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/>
          </a:p>
        </p:txBody>
      </p:sp>
      <p:grpSp>
        <p:nvGrpSpPr>
          <p:cNvPr id="333" name="Google Shape;333;p16"/>
          <p:cNvGrpSpPr/>
          <p:nvPr/>
        </p:nvGrpSpPr>
        <p:grpSpPr>
          <a:xfrm>
            <a:off x="117239" y="295667"/>
            <a:ext cx="8699013" cy="6311467"/>
            <a:chOff x="117238" y="221750"/>
            <a:chExt cx="8699013" cy="4733600"/>
          </a:xfrm>
        </p:grpSpPr>
        <p:sp>
          <p:nvSpPr>
            <p:cNvPr id="334" name="Google Shape;334;p16"/>
            <p:cNvSpPr/>
            <p:nvPr/>
          </p:nvSpPr>
          <p:spPr>
            <a:xfrm>
              <a:off x="7846725" y="362513"/>
              <a:ext cx="330025" cy="344950"/>
            </a:xfrm>
            <a:custGeom>
              <a:avLst/>
              <a:gdLst/>
              <a:ahLst/>
              <a:cxnLst/>
              <a:rect l="l" t="t" r="r" b="b"/>
              <a:pathLst>
                <a:path w="13201" h="13798" extrusionOk="0">
                  <a:moveTo>
                    <a:pt x="8852" y="0"/>
                  </a:moveTo>
                  <a:lnTo>
                    <a:pt x="6130" y="4327"/>
                  </a:lnTo>
                  <a:lnTo>
                    <a:pt x="2490" y="1634"/>
                  </a:lnTo>
                  <a:lnTo>
                    <a:pt x="4510" y="5622"/>
                  </a:lnTo>
                  <a:lnTo>
                    <a:pt x="1" y="6710"/>
                  </a:lnTo>
                  <a:lnTo>
                    <a:pt x="4404" y="7871"/>
                  </a:lnTo>
                  <a:lnTo>
                    <a:pt x="3010" y="11792"/>
                  </a:lnTo>
                  <a:lnTo>
                    <a:pt x="5790" y="9347"/>
                  </a:lnTo>
                  <a:lnTo>
                    <a:pt x="8224" y="13798"/>
                  </a:lnTo>
                  <a:lnTo>
                    <a:pt x="8014" y="8532"/>
                  </a:lnTo>
                  <a:lnTo>
                    <a:pt x="12517" y="9854"/>
                  </a:lnTo>
                  <a:lnTo>
                    <a:pt x="12517" y="9854"/>
                  </a:lnTo>
                  <a:lnTo>
                    <a:pt x="9266" y="6702"/>
                  </a:lnTo>
                  <a:lnTo>
                    <a:pt x="13201" y="4447"/>
                  </a:lnTo>
                  <a:lnTo>
                    <a:pt x="8929" y="4678"/>
                  </a:lnTo>
                  <a:lnTo>
                    <a:pt x="8852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5" name="Google Shape;335;p16"/>
            <p:cNvSpPr/>
            <p:nvPr/>
          </p:nvSpPr>
          <p:spPr>
            <a:xfrm>
              <a:off x="7116000" y="4703625"/>
              <a:ext cx="121275" cy="110275"/>
            </a:xfrm>
            <a:custGeom>
              <a:avLst/>
              <a:gdLst/>
              <a:ahLst/>
              <a:cxnLst/>
              <a:rect l="l" t="t" r="r" b="b"/>
              <a:pathLst>
                <a:path w="4851" h="4411" extrusionOk="0">
                  <a:moveTo>
                    <a:pt x="2423" y="0"/>
                  </a:moveTo>
                  <a:cubicBezTo>
                    <a:pt x="1424" y="0"/>
                    <a:pt x="519" y="685"/>
                    <a:pt x="280" y="1700"/>
                  </a:cubicBezTo>
                  <a:cubicBezTo>
                    <a:pt x="1" y="2885"/>
                    <a:pt x="736" y="4073"/>
                    <a:pt x="1921" y="4351"/>
                  </a:cubicBezTo>
                  <a:cubicBezTo>
                    <a:pt x="2091" y="4391"/>
                    <a:pt x="2260" y="4410"/>
                    <a:pt x="2427" y="4410"/>
                  </a:cubicBezTo>
                  <a:cubicBezTo>
                    <a:pt x="3428" y="4410"/>
                    <a:pt x="4334" y="3725"/>
                    <a:pt x="4572" y="2710"/>
                  </a:cubicBezTo>
                  <a:cubicBezTo>
                    <a:pt x="4851" y="1524"/>
                    <a:pt x="4116" y="338"/>
                    <a:pt x="2931" y="60"/>
                  </a:cubicBezTo>
                  <a:cubicBezTo>
                    <a:pt x="2760" y="19"/>
                    <a:pt x="2590" y="0"/>
                    <a:pt x="2423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6" name="Google Shape;336;p16"/>
            <p:cNvSpPr/>
            <p:nvPr/>
          </p:nvSpPr>
          <p:spPr>
            <a:xfrm>
              <a:off x="7237275" y="334738"/>
              <a:ext cx="118625" cy="110275"/>
            </a:xfrm>
            <a:custGeom>
              <a:avLst/>
              <a:gdLst/>
              <a:ahLst/>
              <a:cxnLst/>
              <a:rect l="l" t="t" r="r" b="b"/>
              <a:pathLst>
                <a:path w="4745" h="4411" extrusionOk="0">
                  <a:moveTo>
                    <a:pt x="2370" y="0"/>
                  </a:moveTo>
                  <a:cubicBezTo>
                    <a:pt x="1308" y="0"/>
                    <a:pt x="373" y="769"/>
                    <a:pt x="197" y="1851"/>
                  </a:cubicBezTo>
                  <a:cubicBezTo>
                    <a:pt x="0" y="3052"/>
                    <a:pt x="817" y="4185"/>
                    <a:pt x="2019" y="4381"/>
                  </a:cubicBezTo>
                  <a:cubicBezTo>
                    <a:pt x="2139" y="4401"/>
                    <a:pt x="2257" y="4410"/>
                    <a:pt x="2375" y="4410"/>
                  </a:cubicBezTo>
                  <a:cubicBezTo>
                    <a:pt x="3436" y="4410"/>
                    <a:pt x="4372" y="3641"/>
                    <a:pt x="4549" y="2559"/>
                  </a:cubicBezTo>
                  <a:cubicBezTo>
                    <a:pt x="4744" y="1357"/>
                    <a:pt x="3928" y="224"/>
                    <a:pt x="2727" y="29"/>
                  </a:cubicBezTo>
                  <a:cubicBezTo>
                    <a:pt x="2607" y="10"/>
                    <a:pt x="2488" y="0"/>
                    <a:pt x="237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7" name="Google Shape;337;p16"/>
            <p:cNvSpPr/>
            <p:nvPr/>
          </p:nvSpPr>
          <p:spPr>
            <a:xfrm>
              <a:off x="8691913" y="4845075"/>
              <a:ext cx="121275" cy="110275"/>
            </a:xfrm>
            <a:custGeom>
              <a:avLst/>
              <a:gdLst/>
              <a:ahLst/>
              <a:cxnLst/>
              <a:rect l="l" t="t" r="r" b="b"/>
              <a:pathLst>
                <a:path w="4851" h="4411" extrusionOk="0">
                  <a:moveTo>
                    <a:pt x="2424" y="0"/>
                  </a:moveTo>
                  <a:cubicBezTo>
                    <a:pt x="1424" y="0"/>
                    <a:pt x="519" y="684"/>
                    <a:pt x="280" y="1699"/>
                  </a:cubicBezTo>
                  <a:cubicBezTo>
                    <a:pt x="0" y="2884"/>
                    <a:pt x="733" y="4071"/>
                    <a:pt x="1918" y="4351"/>
                  </a:cubicBezTo>
                  <a:cubicBezTo>
                    <a:pt x="2088" y="4391"/>
                    <a:pt x="2258" y="4410"/>
                    <a:pt x="2425" y="4410"/>
                  </a:cubicBezTo>
                  <a:cubicBezTo>
                    <a:pt x="3425" y="4410"/>
                    <a:pt x="4331" y="3727"/>
                    <a:pt x="4570" y="2712"/>
                  </a:cubicBezTo>
                  <a:cubicBezTo>
                    <a:pt x="4850" y="1527"/>
                    <a:pt x="4116" y="339"/>
                    <a:pt x="2932" y="60"/>
                  </a:cubicBezTo>
                  <a:cubicBezTo>
                    <a:pt x="2762" y="19"/>
                    <a:pt x="2591" y="0"/>
                    <a:pt x="2424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8" name="Google Shape;338;p16"/>
            <p:cNvSpPr/>
            <p:nvPr/>
          </p:nvSpPr>
          <p:spPr>
            <a:xfrm>
              <a:off x="8758950" y="4042250"/>
              <a:ext cx="57300" cy="55150"/>
            </a:xfrm>
            <a:custGeom>
              <a:avLst/>
              <a:gdLst/>
              <a:ahLst/>
              <a:cxnLst/>
              <a:rect l="l" t="t" r="r" b="b"/>
              <a:pathLst>
                <a:path w="2292" h="2206" extrusionOk="0">
                  <a:moveTo>
                    <a:pt x="1190" y="1"/>
                  </a:moveTo>
                  <a:cubicBezTo>
                    <a:pt x="743" y="1"/>
                    <a:pt x="342" y="270"/>
                    <a:pt x="171" y="681"/>
                  </a:cubicBezTo>
                  <a:cubicBezTo>
                    <a:pt x="0" y="1093"/>
                    <a:pt x="95" y="1567"/>
                    <a:pt x="410" y="1883"/>
                  </a:cubicBezTo>
                  <a:cubicBezTo>
                    <a:pt x="621" y="2094"/>
                    <a:pt x="902" y="2206"/>
                    <a:pt x="1189" y="2206"/>
                  </a:cubicBezTo>
                  <a:cubicBezTo>
                    <a:pt x="1331" y="2206"/>
                    <a:pt x="1475" y="2178"/>
                    <a:pt x="1611" y="2122"/>
                  </a:cubicBezTo>
                  <a:cubicBezTo>
                    <a:pt x="2023" y="1951"/>
                    <a:pt x="2292" y="1549"/>
                    <a:pt x="2292" y="1104"/>
                  </a:cubicBezTo>
                  <a:cubicBezTo>
                    <a:pt x="2292" y="495"/>
                    <a:pt x="1798" y="1"/>
                    <a:pt x="1190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9" name="Google Shape;339;p16"/>
            <p:cNvSpPr/>
            <p:nvPr/>
          </p:nvSpPr>
          <p:spPr>
            <a:xfrm>
              <a:off x="8301575" y="1213500"/>
              <a:ext cx="254625" cy="243700"/>
            </a:xfrm>
            <a:custGeom>
              <a:avLst/>
              <a:gdLst/>
              <a:ahLst/>
              <a:cxnLst/>
              <a:rect l="l" t="t" r="r" b="b"/>
              <a:pathLst>
                <a:path w="10185" h="9748" extrusionOk="0">
                  <a:moveTo>
                    <a:pt x="2935" y="0"/>
                  </a:moveTo>
                  <a:lnTo>
                    <a:pt x="4009" y="3406"/>
                  </a:lnTo>
                  <a:lnTo>
                    <a:pt x="1" y="5229"/>
                  </a:lnTo>
                  <a:lnTo>
                    <a:pt x="4427" y="5852"/>
                  </a:lnTo>
                  <a:lnTo>
                    <a:pt x="5023" y="9747"/>
                  </a:lnTo>
                  <a:lnTo>
                    <a:pt x="6458" y="5795"/>
                  </a:lnTo>
                  <a:lnTo>
                    <a:pt x="10185" y="7200"/>
                  </a:lnTo>
                  <a:lnTo>
                    <a:pt x="7698" y="4393"/>
                  </a:lnTo>
                  <a:lnTo>
                    <a:pt x="9275" y="1470"/>
                  </a:lnTo>
                  <a:lnTo>
                    <a:pt x="9275" y="1470"/>
                  </a:lnTo>
                  <a:lnTo>
                    <a:pt x="6032" y="2703"/>
                  </a:lnTo>
                  <a:lnTo>
                    <a:pt x="2935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0" name="Google Shape;340;p16"/>
            <p:cNvSpPr/>
            <p:nvPr/>
          </p:nvSpPr>
          <p:spPr>
            <a:xfrm>
              <a:off x="6453588" y="4687338"/>
              <a:ext cx="254625" cy="243675"/>
            </a:xfrm>
            <a:custGeom>
              <a:avLst/>
              <a:gdLst/>
              <a:ahLst/>
              <a:cxnLst/>
              <a:rect l="l" t="t" r="r" b="b"/>
              <a:pathLst>
                <a:path w="10185" h="9747" extrusionOk="0">
                  <a:moveTo>
                    <a:pt x="2936" y="0"/>
                  </a:moveTo>
                  <a:lnTo>
                    <a:pt x="4010" y="3406"/>
                  </a:lnTo>
                  <a:lnTo>
                    <a:pt x="1" y="5229"/>
                  </a:lnTo>
                  <a:lnTo>
                    <a:pt x="4427" y="5851"/>
                  </a:lnTo>
                  <a:lnTo>
                    <a:pt x="5024" y="9747"/>
                  </a:lnTo>
                  <a:lnTo>
                    <a:pt x="6458" y="5794"/>
                  </a:lnTo>
                  <a:lnTo>
                    <a:pt x="10185" y="7200"/>
                  </a:lnTo>
                  <a:lnTo>
                    <a:pt x="7699" y="4392"/>
                  </a:lnTo>
                  <a:lnTo>
                    <a:pt x="9276" y="1470"/>
                  </a:lnTo>
                  <a:lnTo>
                    <a:pt x="6034" y="2704"/>
                  </a:lnTo>
                  <a:lnTo>
                    <a:pt x="2936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1" name="Google Shape;341;p16"/>
            <p:cNvSpPr/>
            <p:nvPr/>
          </p:nvSpPr>
          <p:spPr>
            <a:xfrm>
              <a:off x="8708825" y="3295900"/>
              <a:ext cx="87450" cy="87450"/>
            </a:xfrm>
            <a:custGeom>
              <a:avLst/>
              <a:gdLst/>
              <a:ahLst/>
              <a:cxnLst/>
              <a:rect l="l" t="t" r="r" b="b"/>
              <a:pathLst>
                <a:path w="3498" h="3498" extrusionOk="0">
                  <a:moveTo>
                    <a:pt x="1749" y="0"/>
                  </a:moveTo>
                  <a:cubicBezTo>
                    <a:pt x="784" y="0"/>
                    <a:pt x="0" y="784"/>
                    <a:pt x="0" y="1749"/>
                  </a:cubicBezTo>
                  <a:cubicBezTo>
                    <a:pt x="0" y="2714"/>
                    <a:pt x="784" y="3497"/>
                    <a:pt x="1749" y="3497"/>
                  </a:cubicBezTo>
                  <a:cubicBezTo>
                    <a:pt x="2715" y="3497"/>
                    <a:pt x="3497" y="2714"/>
                    <a:pt x="3497" y="1749"/>
                  </a:cubicBezTo>
                  <a:cubicBezTo>
                    <a:pt x="3497" y="784"/>
                    <a:pt x="2715" y="0"/>
                    <a:pt x="174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2" name="Google Shape;342;p16"/>
            <p:cNvSpPr/>
            <p:nvPr/>
          </p:nvSpPr>
          <p:spPr>
            <a:xfrm rot="10800000">
              <a:off x="6147163" y="260050"/>
              <a:ext cx="330050" cy="344950"/>
            </a:xfrm>
            <a:custGeom>
              <a:avLst/>
              <a:gdLst/>
              <a:ahLst/>
              <a:cxnLst/>
              <a:rect l="l" t="t" r="r" b="b"/>
              <a:pathLst>
                <a:path w="13202" h="13798" extrusionOk="0">
                  <a:moveTo>
                    <a:pt x="8853" y="0"/>
                  </a:moveTo>
                  <a:lnTo>
                    <a:pt x="6131" y="4327"/>
                  </a:lnTo>
                  <a:lnTo>
                    <a:pt x="2490" y="1634"/>
                  </a:lnTo>
                  <a:lnTo>
                    <a:pt x="4511" y="5623"/>
                  </a:lnTo>
                  <a:lnTo>
                    <a:pt x="1" y="6711"/>
                  </a:lnTo>
                  <a:lnTo>
                    <a:pt x="4404" y="7871"/>
                  </a:lnTo>
                  <a:lnTo>
                    <a:pt x="3010" y="11793"/>
                  </a:lnTo>
                  <a:lnTo>
                    <a:pt x="5791" y="9347"/>
                  </a:lnTo>
                  <a:lnTo>
                    <a:pt x="8225" y="13798"/>
                  </a:lnTo>
                  <a:lnTo>
                    <a:pt x="8015" y="8532"/>
                  </a:lnTo>
                  <a:lnTo>
                    <a:pt x="12517" y="9856"/>
                  </a:lnTo>
                  <a:lnTo>
                    <a:pt x="12517" y="9856"/>
                  </a:lnTo>
                  <a:lnTo>
                    <a:pt x="9266" y="6703"/>
                  </a:lnTo>
                  <a:lnTo>
                    <a:pt x="13201" y="4448"/>
                  </a:lnTo>
                  <a:lnTo>
                    <a:pt x="8929" y="4679"/>
                  </a:lnTo>
                  <a:lnTo>
                    <a:pt x="8853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3" name="Google Shape;343;p16"/>
            <p:cNvSpPr/>
            <p:nvPr/>
          </p:nvSpPr>
          <p:spPr>
            <a:xfrm rot="10800000">
              <a:off x="311363" y="4586075"/>
              <a:ext cx="330025" cy="344950"/>
            </a:xfrm>
            <a:custGeom>
              <a:avLst/>
              <a:gdLst/>
              <a:ahLst/>
              <a:cxnLst/>
              <a:rect l="l" t="t" r="r" b="b"/>
              <a:pathLst>
                <a:path w="13201" h="13798" extrusionOk="0">
                  <a:moveTo>
                    <a:pt x="8852" y="0"/>
                  </a:moveTo>
                  <a:lnTo>
                    <a:pt x="6130" y="4327"/>
                  </a:lnTo>
                  <a:lnTo>
                    <a:pt x="2490" y="1634"/>
                  </a:lnTo>
                  <a:lnTo>
                    <a:pt x="4510" y="5622"/>
                  </a:lnTo>
                  <a:lnTo>
                    <a:pt x="1" y="6710"/>
                  </a:lnTo>
                  <a:lnTo>
                    <a:pt x="4404" y="7871"/>
                  </a:lnTo>
                  <a:lnTo>
                    <a:pt x="3010" y="11792"/>
                  </a:lnTo>
                  <a:lnTo>
                    <a:pt x="5790" y="9347"/>
                  </a:lnTo>
                  <a:lnTo>
                    <a:pt x="8224" y="13798"/>
                  </a:lnTo>
                  <a:lnTo>
                    <a:pt x="8014" y="8532"/>
                  </a:lnTo>
                  <a:lnTo>
                    <a:pt x="12517" y="9854"/>
                  </a:lnTo>
                  <a:lnTo>
                    <a:pt x="12517" y="9854"/>
                  </a:lnTo>
                  <a:lnTo>
                    <a:pt x="9266" y="6702"/>
                  </a:lnTo>
                  <a:lnTo>
                    <a:pt x="13201" y="4447"/>
                  </a:lnTo>
                  <a:lnTo>
                    <a:pt x="8929" y="4678"/>
                  </a:lnTo>
                  <a:lnTo>
                    <a:pt x="8852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4" name="Google Shape;344;p16"/>
            <p:cNvSpPr/>
            <p:nvPr/>
          </p:nvSpPr>
          <p:spPr>
            <a:xfrm rot="10800000">
              <a:off x="1833038" y="260050"/>
              <a:ext cx="121275" cy="110275"/>
            </a:xfrm>
            <a:custGeom>
              <a:avLst/>
              <a:gdLst/>
              <a:ahLst/>
              <a:cxnLst/>
              <a:rect l="l" t="t" r="r" b="b"/>
              <a:pathLst>
                <a:path w="4851" h="4411" extrusionOk="0">
                  <a:moveTo>
                    <a:pt x="2423" y="0"/>
                  </a:moveTo>
                  <a:cubicBezTo>
                    <a:pt x="1424" y="0"/>
                    <a:pt x="519" y="685"/>
                    <a:pt x="280" y="1700"/>
                  </a:cubicBezTo>
                  <a:cubicBezTo>
                    <a:pt x="1" y="2885"/>
                    <a:pt x="736" y="4073"/>
                    <a:pt x="1921" y="4351"/>
                  </a:cubicBezTo>
                  <a:cubicBezTo>
                    <a:pt x="2091" y="4391"/>
                    <a:pt x="2260" y="4410"/>
                    <a:pt x="2427" y="4410"/>
                  </a:cubicBezTo>
                  <a:cubicBezTo>
                    <a:pt x="3428" y="4410"/>
                    <a:pt x="4334" y="3725"/>
                    <a:pt x="4572" y="2710"/>
                  </a:cubicBezTo>
                  <a:cubicBezTo>
                    <a:pt x="4851" y="1524"/>
                    <a:pt x="4116" y="338"/>
                    <a:pt x="2931" y="60"/>
                  </a:cubicBezTo>
                  <a:cubicBezTo>
                    <a:pt x="2760" y="19"/>
                    <a:pt x="2590" y="0"/>
                    <a:pt x="2423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5" name="Google Shape;345;p16"/>
            <p:cNvSpPr/>
            <p:nvPr/>
          </p:nvSpPr>
          <p:spPr>
            <a:xfrm rot="10800000">
              <a:off x="311363" y="3953313"/>
              <a:ext cx="118625" cy="110275"/>
            </a:xfrm>
            <a:custGeom>
              <a:avLst/>
              <a:gdLst/>
              <a:ahLst/>
              <a:cxnLst/>
              <a:rect l="l" t="t" r="r" b="b"/>
              <a:pathLst>
                <a:path w="4745" h="4411" extrusionOk="0">
                  <a:moveTo>
                    <a:pt x="2370" y="0"/>
                  </a:moveTo>
                  <a:cubicBezTo>
                    <a:pt x="1308" y="0"/>
                    <a:pt x="373" y="769"/>
                    <a:pt x="197" y="1851"/>
                  </a:cubicBezTo>
                  <a:cubicBezTo>
                    <a:pt x="0" y="3052"/>
                    <a:pt x="817" y="4185"/>
                    <a:pt x="2019" y="4381"/>
                  </a:cubicBezTo>
                  <a:cubicBezTo>
                    <a:pt x="2139" y="4401"/>
                    <a:pt x="2257" y="4410"/>
                    <a:pt x="2375" y="4410"/>
                  </a:cubicBezTo>
                  <a:cubicBezTo>
                    <a:pt x="3436" y="4410"/>
                    <a:pt x="4372" y="3641"/>
                    <a:pt x="4549" y="2559"/>
                  </a:cubicBezTo>
                  <a:cubicBezTo>
                    <a:pt x="4744" y="1357"/>
                    <a:pt x="3928" y="224"/>
                    <a:pt x="2727" y="29"/>
                  </a:cubicBezTo>
                  <a:cubicBezTo>
                    <a:pt x="2607" y="10"/>
                    <a:pt x="2488" y="0"/>
                    <a:pt x="237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6" name="Google Shape;346;p16"/>
            <p:cNvSpPr/>
            <p:nvPr/>
          </p:nvSpPr>
          <p:spPr>
            <a:xfrm rot="10800000">
              <a:off x="1027763" y="439500"/>
              <a:ext cx="57300" cy="55125"/>
            </a:xfrm>
            <a:custGeom>
              <a:avLst/>
              <a:gdLst/>
              <a:ahLst/>
              <a:cxnLst/>
              <a:rect l="l" t="t" r="r" b="b"/>
              <a:pathLst>
                <a:path w="2292" h="2205" extrusionOk="0">
                  <a:moveTo>
                    <a:pt x="1190" y="0"/>
                  </a:moveTo>
                  <a:cubicBezTo>
                    <a:pt x="744" y="0"/>
                    <a:pt x="342" y="268"/>
                    <a:pt x="172" y="681"/>
                  </a:cubicBezTo>
                  <a:cubicBezTo>
                    <a:pt x="0" y="1092"/>
                    <a:pt x="95" y="1567"/>
                    <a:pt x="410" y="1882"/>
                  </a:cubicBezTo>
                  <a:cubicBezTo>
                    <a:pt x="621" y="2092"/>
                    <a:pt x="903" y="2205"/>
                    <a:pt x="1189" y="2205"/>
                  </a:cubicBezTo>
                  <a:cubicBezTo>
                    <a:pt x="1331" y="2205"/>
                    <a:pt x="1475" y="2177"/>
                    <a:pt x="1611" y="2120"/>
                  </a:cubicBezTo>
                  <a:cubicBezTo>
                    <a:pt x="2023" y="1950"/>
                    <a:pt x="2292" y="1548"/>
                    <a:pt x="2292" y="1102"/>
                  </a:cubicBezTo>
                  <a:cubicBezTo>
                    <a:pt x="2292" y="493"/>
                    <a:pt x="1798" y="0"/>
                    <a:pt x="119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7" name="Google Shape;347;p16"/>
            <p:cNvSpPr/>
            <p:nvPr/>
          </p:nvSpPr>
          <p:spPr>
            <a:xfrm rot="10800000">
              <a:off x="254063" y="976550"/>
              <a:ext cx="57300" cy="55150"/>
            </a:xfrm>
            <a:custGeom>
              <a:avLst/>
              <a:gdLst/>
              <a:ahLst/>
              <a:cxnLst/>
              <a:rect l="l" t="t" r="r" b="b"/>
              <a:pathLst>
                <a:path w="2292" h="2206" extrusionOk="0">
                  <a:moveTo>
                    <a:pt x="1190" y="1"/>
                  </a:moveTo>
                  <a:cubicBezTo>
                    <a:pt x="743" y="1"/>
                    <a:pt x="342" y="270"/>
                    <a:pt x="171" y="681"/>
                  </a:cubicBezTo>
                  <a:cubicBezTo>
                    <a:pt x="0" y="1093"/>
                    <a:pt x="95" y="1567"/>
                    <a:pt x="410" y="1883"/>
                  </a:cubicBezTo>
                  <a:cubicBezTo>
                    <a:pt x="621" y="2094"/>
                    <a:pt x="902" y="2206"/>
                    <a:pt x="1189" y="2206"/>
                  </a:cubicBezTo>
                  <a:cubicBezTo>
                    <a:pt x="1331" y="2206"/>
                    <a:pt x="1475" y="2178"/>
                    <a:pt x="1611" y="2122"/>
                  </a:cubicBezTo>
                  <a:cubicBezTo>
                    <a:pt x="2023" y="1951"/>
                    <a:pt x="2292" y="1549"/>
                    <a:pt x="2292" y="1104"/>
                  </a:cubicBezTo>
                  <a:cubicBezTo>
                    <a:pt x="2292" y="495"/>
                    <a:pt x="1798" y="1"/>
                    <a:pt x="1190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8" name="Google Shape;348;p16"/>
            <p:cNvSpPr/>
            <p:nvPr/>
          </p:nvSpPr>
          <p:spPr>
            <a:xfrm rot="10800000">
              <a:off x="117238" y="221750"/>
              <a:ext cx="254625" cy="243700"/>
            </a:xfrm>
            <a:custGeom>
              <a:avLst/>
              <a:gdLst/>
              <a:ahLst/>
              <a:cxnLst/>
              <a:rect l="l" t="t" r="r" b="b"/>
              <a:pathLst>
                <a:path w="10185" h="9748" extrusionOk="0">
                  <a:moveTo>
                    <a:pt x="2935" y="0"/>
                  </a:moveTo>
                  <a:lnTo>
                    <a:pt x="4009" y="3406"/>
                  </a:lnTo>
                  <a:lnTo>
                    <a:pt x="1" y="5229"/>
                  </a:lnTo>
                  <a:lnTo>
                    <a:pt x="4427" y="5852"/>
                  </a:lnTo>
                  <a:lnTo>
                    <a:pt x="5023" y="9747"/>
                  </a:lnTo>
                  <a:lnTo>
                    <a:pt x="6458" y="5795"/>
                  </a:lnTo>
                  <a:lnTo>
                    <a:pt x="10185" y="7200"/>
                  </a:lnTo>
                  <a:lnTo>
                    <a:pt x="7698" y="4393"/>
                  </a:lnTo>
                  <a:lnTo>
                    <a:pt x="9275" y="1470"/>
                  </a:lnTo>
                  <a:lnTo>
                    <a:pt x="9275" y="1470"/>
                  </a:lnTo>
                  <a:lnTo>
                    <a:pt x="6032" y="2703"/>
                  </a:lnTo>
                  <a:lnTo>
                    <a:pt x="2935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9" name="Google Shape;349;p16"/>
            <p:cNvSpPr/>
            <p:nvPr/>
          </p:nvSpPr>
          <p:spPr>
            <a:xfrm rot="10800000">
              <a:off x="311363" y="1457200"/>
              <a:ext cx="254625" cy="243675"/>
            </a:xfrm>
            <a:custGeom>
              <a:avLst/>
              <a:gdLst/>
              <a:ahLst/>
              <a:cxnLst/>
              <a:rect l="l" t="t" r="r" b="b"/>
              <a:pathLst>
                <a:path w="10185" h="9747" extrusionOk="0">
                  <a:moveTo>
                    <a:pt x="2936" y="0"/>
                  </a:moveTo>
                  <a:lnTo>
                    <a:pt x="4010" y="3406"/>
                  </a:lnTo>
                  <a:lnTo>
                    <a:pt x="1" y="5229"/>
                  </a:lnTo>
                  <a:lnTo>
                    <a:pt x="4427" y="5851"/>
                  </a:lnTo>
                  <a:lnTo>
                    <a:pt x="5024" y="9747"/>
                  </a:lnTo>
                  <a:lnTo>
                    <a:pt x="6458" y="5794"/>
                  </a:lnTo>
                  <a:lnTo>
                    <a:pt x="10185" y="7200"/>
                  </a:lnTo>
                  <a:lnTo>
                    <a:pt x="7699" y="4392"/>
                  </a:lnTo>
                  <a:lnTo>
                    <a:pt x="9276" y="1470"/>
                  </a:lnTo>
                  <a:lnTo>
                    <a:pt x="6034" y="2704"/>
                  </a:lnTo>
                  <a:lnTo>
                    <a:pt x="2936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0" name="Google Shape;350;p16"/>
            <p:cNvSpPr/>
            <p:nvPr/>
          </p:nvSpPr>
          <p:spPr>
            <a:xfrm rot="10800000">
              <a:off x="1012688" y="4792038"/>
              <a:ext cx="87450" cy="87450"/>
            </a:xfrm>
            <a:custGeom>
              <a:avLst/>
              <a:gdLst/>
              <a:ahLst/>
              <a:cxnLst/>
              <a:rect l="l" t="t" r="r" b="b"/>
              <a:pathLst>
                <a:path w="3498" h="3498" extrusionOk="0">
                  <a:moveTo>
                    <a:pt x="1749" y="0"/>
                  </a:moveTo>
                  <a:cubicBezTo>
                    <a:pt x="784" y="0"/>
                    <a:pt x="0" y="784"/>
                    <a:pt x="0" y="1749"/>
                  </a:cubicBezTo>
                  <a:cubicBezTo>
                    <a:pt x="0" y="2714"/>
                    <a:pt x="784" y="3497"/>
                    <a:pt x="1749" y="3497"/>
                  </a:cubicBezTo>
                  <a:cubicBezTo>
                    <a:pt x="2715" y="3497"/>
                    <a:pt x="3497" y="2714"/>
                    <a:pt x="3497" y="1749"/>
                  </a:cubicBezTo>
                  <a:cubicBezTo>
                    <a:pt x="3497" y="784"/>
                    <a:pt x="2715" y="0"/>
                    <a:pt x="1749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1" name="Google Shape;351;p16"/>
            <p:cNvSpPr/>
            <p:nvPr/>
          </p:nvSpPr>
          <p:spPr>
            <a:xfrm rot="10800000">
              <a:off x="3611975" y="316050"/>
              <a:ext cx="90900" cy="87450"/>
            </a:xfrm>
            <a:custGeom>
              <a:avLst/>
              <a:gdLst/>
              <a:ahLst/>
              <a:cxnLst/>
              <a:rect l="l" t="t" r="r" b="b"/>
              <a:pathLst>
                <a:path w="3636" h="3498" extrusionOk="0">
                  <a:moveTo>
                    <a:pt x="1883" y="0"/>
                  </a:moveTo>
                  <a:cubicBezTo>
                    <a:pt x="1178" y="0"/>
                    <a:pt x="541" y="427"/>
                    <a:pt x="271" y="1079"/>
                  </a:cubicBezTo>
                  <a:cubicBezTo>
                    <a:pt x="0" y="1732"/>
                    <a:pt x="150" y="2485"/>
                    <a:pt x="650" y="2985"/>
                  </a:cubicBezTo>
                  <a:cubicBezTo>
                    <a:pt x="984" y="3319"/>
                    <a:pt x="1432" y="3497"/>
                    <a:pt x="1887" y="3497"/>
                  </a:cubicBezTo>
                  <a:cubicBezTo>
                    <a:pt x="2112" y="3497"/>
                    <a:pt x="2339" y="3453"/>
                    <a:pt x="2555" y="3364"/>
                  </a:cubicBezTo>
                  <a:cubicBezTo>
                    <a:pt x="3210" y="3093"/>
                    <a:pt x="3635" y="2456"/>
                    <a:pt x="3635" y="1748"/>
                  </a:cubicBezTo>
                  <a:cubicBezTo>
                    <a:pt x="3635" y="782"/>
                    <a:pt x="2852" y="0"/>
                    <a:pt x="1886" y="0"/>
                  </a:cubicBezTo>
                  <a:cubicBezTo>
                    <a:pt x="1885" y="0"/>
                    <a:pt x="1884" y="0"/>
                    <a:pt x="188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2" name="Google Shape;352;p16"/>
            <p:cNvSpPr/>
            <p:nvPr/>
          </p:nvSpPr>
          <p:spPr>
            <a:xfrm>
              <a:off x="8610063" y="316038"/>
              <a:ext cx="57300" cy="55125"/>
            </a:xfrm>
            <a:custGeom>
              <a:avLst/>
              <a:gdLst/>
              <a:ahLst/>
              <a:cxnLst/>
              <a:rect l="l" t="t" r="r" b="b"/>
              <a:pathLst>
                <a:path w="2292" h="2205" extrusionOk="0">
                  <a:moveTo>
                    <a:pt x="1190" y="0"/>
                  </a:moveTo>
                  <a:cubicBezTo>
                    <a:pt x="744" y="0"/>
                    <a:pt x="342" y="268"/>
                    <a:pt x="172" y="681"/>
                  </a:cubicBezTo>
                  <a:cubicBezTo>
                    <a:pt x="0" y="1092"/>
                    <a:pt x="95" y="1567"/>
                    <a:pt x="410" y="1882"/>
                  </a:cubicBezTo>
                  <a:cubicBezTo>
                    <a:pt x="621" y="2092"/>
                    <a:pt x="903" y="2205"/>
                    <a:pt x="1189" y="2205"/>
                  </a:cubicBezTo>
                  <a:cubicBezTo>
                    <a:pt x="1331" y="2205"/>
                    <a:pt x="1475" y="2177"/>
                    <a:pt x="1611" y="2120"/>
                  </a:cubicBezTo>
                  <a:cubicBezTo>
                    <a:pt x="2023" y="1950"/>
                    <a:pt x="2292" y="1548"/>
                    <a:pt x="2292" y="1102"/>
                  </a:cubicBezTo>
                  <a:cubicBezTo>
                    <a:pt x="2292" y="493"/>
                    <a:pt x="1798" y="0"/>
                    <a:pt x="119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3" name="Google Shape;353;p16"/>
            <p:cNvSpPr/>
            <p:nvPr/>
          </p:nvSpPr>
          <p:spPr>
            <a:xfrm>
              <a:off x="8400250" y="2767100"/>
              <a:ext cx="57300" cy="55150"/>
            </a:xfrm>
            <a:custGeom>
              <a:avLst/>
              <a:gdLst/>
              <a:ahLst/>
              <a:cxnLst/>
              <a:rect l="l" t="t" r="r" b="b"/>
              <a:pathLst>
                <a:path w="2292" h="2206" extrusionOk="0">
                  <a:moveTo>
                    <a:pt x="1190" y="1"/>
                  </a:moveTo>
                  <a:cubicBezTo>
                    <a:pt x="743" y="1"/>
                    <a:pt x="342" y="270"/>
                    <a:pt x="171" y="681"/>
                  </a:cubicBezTo>
                  <a:cubicBezTo>
                    <a:pt x="0" y="1093"/>
                    <a:pt x="95" y="1567"/>
                    <a:pt x="410" y="1883"/>
                  </a:cubicBezTo>
                  <a:cubicBezTo>
                    <a:pt x="621" y="2094"/>
                    <a:pt x="902" y="2206"/>
                    <a:pt x="1189" y="2206"/>
                  </a:cubicBezTo>
                  <a:cubicBezTo>
                    <a:pt x="1331" y="2206"/>
                    <a:pt x="1475" y="2178"/>
                    <a:pt x="1611" y="2122"/>
                  </a:cubicBezTo>
                  <a:cubicBezTo>
                    <a:pt x="2023" y="1951"/>
                    <a:pt x="2292" y="1549"/>
                    <a:pt x="2292" y="1104"/>
                  </a:cubicBezTo>
                  <a:cubicBezTo>
                    <a:pt x="2292" y="495"/>
                    <a:pt x="1798" y="1"/>
                    <a:pt x="1190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4" name="Google Shape;354;p16"/>
            <p:cNvSpPr/>
            <p:nvPr/>
          </p:nvSpPr>
          <p:spPr>
            <a:xfrm rot="10800000">
              <a:off x="7049313" y="788025"/>
              <a:ext cx="254625" cy="243675"/>
            </a:xfrm>
            <a:custGeom>
              <a:avLst/>
              <a:gdLst/>
              <a:ahLst/>
              <a:cxnLst/>
              <a:rect l="l" t="t" r="r" b="b"/>
              <a:pathLst>
                <a:path w="10185" h="9747" extrusionOk="0">
                  <a:moveTo>
                    <a:pt x="2936" y="0"/>
                  </a:moveTo>
                  <a:lnTo>
                    <a:pt x="4010" y="3406"/>
                  </a:lnTo>
                  <a:lnTo>
                    <a:pt x="1" y="5229"/>
                  </a:lnTo>
                  <a:lnTo>
                    <a:pt x="4427" y="5851"/>
                  </a:lnTo>
                  <a:lnTo>
                    <a:pt x="5024" y="9747"/>
                  </a:lnTo>
                  <a:lnTo>
                    <a:pt x="6458" y="5794"/>
                  </a:lnTo>
                  <a:lnTo>
                    <a:pt x="10185" y="7200"/>
                  </a:lnTo>
                  <a:lnTo>
                    <a:pt x="7699" y="4392"/>
                  </a:lnTo>
                  <a:lnTo>
                    <a:pt x="9276" y="1470"/>
                  </a:lnTo>
                  <a:lnTo>
                    <a:pt x="6034" y="2704"/>
                  </a:lnTo>
                  <a:lnTo>
                    <a:pt x="2936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190914177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1_Title slid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Google Shape;9;p2"/>
          <p:cNvSpPr txBox="1">
            <a:spLocks noGrp="1"/>
          </p:cNvSpPr>
          <p:nvPr>
            <p:ph type="ctrTitle"/>
          </p:nvPr>
        </p:nvSpPr>
        <p:spPr>
          <a:xfrm>
            <a:off x="1669800" y="1618700"/>
            <a:ext cx="5804400" cy="2907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8500"/>
            </a:lvl1pPr>
            <a:lvl2pPr lvl="1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2pPr>
            <a:lvl3pPr lvl="2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3pPr>
            <a:lvl4pPr lvl="3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4pPr>
            <a:lvl5pPr lvl="4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5pPr>
            <a:lvl6pPr lvl="5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6pPr>
            <a:lvl7pPr lvl="6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7pPr>
            <a:lvl8pPr lvl="7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8pPr>
            <a:lvl9pPr lvl="8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9pPr>
          </a:lstStyle>
          <a:p>
            <a:endParaRPr/>
          </a:p>
        </p:txBody>
      </p:sp>
      <p:sp>
        <p:nvSpPr>
          <p:cNvPr id="10" name="Google Shape;10;p2"/>
          <p:cNvSpPr txBox="1">
            <a:spLocks noGrp="1"/>
          </p:cNvSpPr>
          <p:nvPr>
            <p:ph type="subTitle" idx="1"/>
          </p:nvPr>
        </p:nvSpPr>
        <p:spPr>
          <a:xfrm>
            <a:off x="2138700" y="4928184"/>
            <a:ext cx="4866600" cy="6288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2000">
                <a:latin typeface="Zilla Slab Light"/>
                <a:ea typeface="Zilla Slab Light"/>
                <a:cs typeface="Zilla Slab Light"/>
                <a:sym typeface="Zilla Slab Light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9pPr>
          </a:lstStyle>
          <a:p>
            <a:endParaRPr/>
          </a:p>
        </p:txBody>
      </p:sp>
      <p:grpSp>
        <p:nvGrpSpPr>
          <p:cNvPr id="11" name="Google Shape;11;p2"/>
          <p:cNvGrpSpPr/>
          <p:nvPr/>
        </p:nvGrpSpPr>
        <p:grpSpPr>
          <a:xfrm>
            <a:off x="183914" y="304467"/>
            <a:ext cx="8769163" cy="6262967"/>
            <a:chOff x="183913" y="228350"/>
            <a:chExt cx="8769163" cy="4697225"/>
          </a:xfrm>
        </p:grpSpPr>
        <p:sp>
          <p:nvSpPr>
            <p:cNvPr id="12" name="Google Shape;12;p2"/>
            <p:cNvSpPr/>
            <p:nvPr/>
          </p:nvSpPr>
          <p:spPr>
            <a:xfrm>
              <a:off x="6228838" y="4528738"/>
              <a:ext cx="330050" cy="344950"/>
            </a:xfrm>
            <a:custGeom>
              <a:avLst/>
              <a:gdLst/>
              <a:ahLst/>
              <a:cxnLst/>
              <a:rect l="l" t="t" r="r" b="b"/>
              <a:pathLst>
                <a:path w="13202" h="13798" extrusionOk="0">
                  <a:moveTo>
                    <a:pt x="8853" y="0"/>
                  </a:moveTo>
                  <a:lnTo>
                    <a:pt x="6131" y="4327"/>
                  </a:lnTo>
                  <a:lnTo>
                    <a:pt x="2490" y="1634"/>
                  </a:lnTo>
                  <a:lnTo>
                    <a:pt x="4511" y="5623"/>
                  </a:lnTo>
                  <a:lnTo>
                    <a:pt x="1" y="6711"/>
                  </a:lnTo>
                  <a:lnTo>
                    <a:pt x="4404" y="7871"/>
                  </a:lnTo>
                  <a:lnTo>
                    <a:pt x="3010" y="11793"/>
                  </a:lnTo>
                  <a:lnTo>
                    <a:pt x="5791" y="9347"/>
                  </a:lnTo>
                  <a:lnTo>
                    <a:pt x="8225" y="13798"/>
                  </a:lnTo>
                  <a:lnTo>
                    <a:pt x="8015" y="8532"/>
                  </a:lnTo>
                  <a:lnTo>
                    <a:pt x="12517" y="9856"/>
                  </a:lnTo>
                  <a:lnTo>
                    <a:pt x="12517" y="9856"/>
                  </a:lnTo>
                  <a:lnTo>
                    <a:pt x="9266" y="6703"/>
                  </a:lnTo>
                  <a:lnTo>
                    <a:pt x="13201" y="4448"/>
                  </a:lnTo>
                  <a:lnTo>
                    <a:pt x="8929" y="4679"/>
                  </a:lnTo>
                  <a:lnTo>
                    <a:pt x="8853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" name="Google Shape;13;p2"/>
            <p:cNvSpPr/>
            <p:nvPr/>
          </p:nvSpPr>
          <p:spPr>
            <a:xfrm>
              <a:off x="3724200" y="4430538"/>
              <a:ext cx="330025" cy="344950"/>
            </a:xfrm>
            <a:custGeom>
              <a:avLst/>
              <a:gdLst/>
              <a:ahLst/>
              <a:cxnLst/>
              <a:rect l="l" t="t" r="r" b="b"/>
              <a:pathLst>
                <a:path w="13201" h="13798" extrusionOk="0">
                  <a:moveTo>
                    <a:pt x="8852" y="0"/>
                  </a:moveTo>
                  <a:lnTo>
                    <a:pt x="6130" y="4327"/>
                  </a:lnTo>
                  <a:lnTo>
                    <a:pt x="2490" y="1634"/>
                  </a:lnTo>
                  <a:lnTo>
                    <a:pt x="4510" y="5622"/>
                  </a:lnTo>
                  <a:lnTo>
                    <a:pt x="1" y="6710"/>
                  </a:lnTo>
                  <a:lnTo>
                    <a:pt x="4404" y="7871"/>
                  </a:lnTo>
                  <a:lnTo>
                    <a:pt x="3010" y="11792"/>
                  </a:lnTo>
                  <a:lnTo>
                    <a:pt x="5790" y="9347"/>
                  </a:lnTo>
                  <a:lnTo>
                    <a:pt x="8224" y="13798"/>
                  </a:lnTo>
                  <a:lnTo>
                    <a:pt x="8014" y="8532"/>
                  </a:lnTo>
                  <a:lnTo>
                    <a:pt x="12517" y="9854"/>
                  </a:lnTo>
                  <a:lnTo>
                    <a:pt x="12517" y="9854"/>
                  </a:lnTo>
                  <a:lnTo>
                    <a:pt x="9266" y="6702"/>
                  </a:lnTo>
                  <a:lnTo>
                    <a:pt x="13201" y="4447"/>
                  </a:lnTo>
                  <a:lnTo>
                    <a:pt x="8929" y="4678"/>
                  </a:lnTo>
                  <a:lnTo>
                    <a:pt x="8852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" name="Google Shape;14;p2"/>
            <p:cNvSpPr/>
            <p:nvPr/>
          </p:nvSpPr>
          <p:spPr>
            <a:xfrm>
              <a:off x="4711300" y="4815300"/>
              <a:ext cx="121275" cy="110275"/>
            </a:xfrm>
            <a:custGeom>
              <a:avLst/>
              <a:gdLst/>
              <a:ahLst/>
              <a:cxnLst/>
              <a:rect l="l" t="t" r="r" b="b"/>
              <a:pathLst>
                <a:path w="4851" h="4411" extrusionOk="0">
                  <a:moveTo>
                    <a:pt x="2423" y="0"/>
                  </a:moveTo>
                  <a:cubicBezTo>
                    <a:pt x="1424" y="0"/>
                    <a:pt x="519" y="685"/>
                    <a:pt x="280" y="1700"/>
                  </a:cubicBezTo>
                  <a:cubicBezTo>
                    <a:pt x="1" y="2885"/>
                    <a:pt x="736" y="4073"/>
                    <a:pt x="1921" y="4351"/>
                  </a:cubicBezTo>
                  <a:cubicBezTo>
                    <a:pt x="2091" y="4391"/>
                    <a:pt x="2260" y="4410"/>
                    <a:pt x="2427" y="4410"/>
                  </a:cubicBezTo>
                  <a:cubicBezTo>
                    <a:pt x="3428" y="4410"/>
                    <a:pt x="4334" y="3725"/>
                    <a:pt x="4572" y="2710"/>
                  </a:cubicBezTo>
                  <a:cubicBezTo>
                    <a:pt x="4851" y="1524"/>
                    <a:pt x="4116" y="338"/>
                    <a:pt x="2931" y="60"/>
                  </a:cubicBezTo>
                  <a:cubicBezTo>
                    <a:pt x="2760" y="19"/>
                    <a:pt x="2590" y="0"/>
                    <a:pt x="2423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" name="Google Shape;15;p2"/>
            <p:cNvSpPr/>
            <p:nvPr/>
          </p:nvSpPr>
          <p:spPr>
            <a:xfrm>
              <a:off x="5451950" y="4408588"/>
              <a:ext cx="118625" cy="110275"/>
            </a:xfrm>
            <a:custGeom>
              <a:avLst/>
              <a:gdLst/>
              <a:ahLst/>
              <a:cxnLst/>
              <a:rect l="l" t="t" r="r" b="b"/>
              <a:pathLst>
                <a:path w="4745" h="4411" extrusionOk="0">
                  <a:moveTo>
                    <a:pt x="2370" y="0"/>
                  </a:moveTo>
                  <a:cubicBezTo>
                    <a:pt x="1308" y="0"/>
                    <a:pt x="373" y="769"/>
                    <a:pt x="197" y="1851"/>
                  </a:cubicBezTo>
                  <a:cubicBezTo>
                    <a:pt x="0" y="3052"/>
                    <a:pt x="817" y="4185"/>
                    <a:pt x="2019" y="4381"/>
                  </a:cubicBezTo>
                  <a:cubicBezTo>
                    <a:pt x="2139" y="4401"/>
                    <a:pt x="2257" y="4410"/>
                    <a:pt x="2375" y="4410"/>
                  </a:cubicBezTo>
                  <a:cubicBezTo>
                    <a:pt x="3436" y="4410"/>
                    <a:pt x="4372" y="3641"/>
                    <a:pt x="4549" y="2559"/>
                  </a:cubicBezTo>
                  <a:cubicBezTo>
                    <a:pt x="4744" y="1357"/>
                    <a:pt x="3928" y="224"/>
                    <a:pt x="2727" y="29"/>
                  </a:cubicBezTo>
                  <a:cubicBezTo>
                    <a:pt x="2607" y="10"/>
                    <a:pt x="2488" y="0"/>
                    <a:pt x="237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" name="Google Shape;16;p2"/>
            <p:cNvSpPr/>
            <p:nvPr/>
          </p:nvSpPr>
          <p:spPr>
            <a:xfrm>
              <a:off x="8765125" y="2251700"/>
              <a:ext cx="121275" cy="110275"/>
            </a:xfrm>
            <a:custGeom>
              <a:avLst/>
              <a:gdLst/>
              <a:ahLst/>
              <a:cxnLst/>
              <a:rect l="l" t="t" r="r" b="b"/>
              <a:pathLst>
                <a:path w="4851" h="4411" extrusionOk="0">
                  <a:moveTo>
                    <a:pt x="2424" y="0"/>
                  </a:moveTo>
                  <a:cubicBezTo>
                    <a:pt x="1424" y="0"/>
                    <a:pt x="519" y="684"/>
                    <a:pt x="280" y="1699"/>
                  </a:cubicBezTo>
                  <a:cubicBezTo>
                    <a:pt x="0" y="2884"/>
                    <a:pt x="733" y="4071"/>
                    <a:pt x="1918" y="4351"/>
                  </a:cubicBezTo>
                  <a:cubicBezTo>
                    <a:pt x="2088" y="4391"/>
                    <a:pt x="2258" y="4410"/>
                    <a:pt x="2425" y="4410"/>
                  </a:cubicBezTo>
                  <a:cubicBezTo>
                    <a:pt x="3425" y="4410"/>
                    <a:pt x="4331" y="3727"/>
                    <a:pt x="4570" y="2712"/>
                  </a:cubicBezTo>
                  <a:cubicBezTo>
                    <a:pt x="4850" y="1527"/>
                    <a:pt x="4116" y="339"/>
                    <a:pt x="2932" y="60"/>
                  </a:cubicBezTo>
                  <a:cubicBezTo>
                    <a:pt x="2762" y="19"/>
                    <a:pt x="2591" y="0"/>
                    <a:pt x="2424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" name="Google Shape;17;p2"/>
            <p:cNvSpPr/>
            <p:nvPr/>
          </p:nvSpPr>
          <p:spPr>
            <a:xfrm>
              <a:off x="7669400" y="4673650"/>
              <a:ext cx="57300" cy="55125"/>
            </a:xfrm>
            <a:custGeom>
              <a:avLst/>
              <a:gdLst/>
              <a:ahLst/>
              <a:cxnLst/>
              <a:rect l="l" t="t" r="r" b="b"/>
              <a:pathLst>
                <a:path w="2292" h="2205" extrusionOk="0">
                  <a:moveTo>
                    <a:pt x="1190" y="0"/>
                  </a:moveTo>
                  <a:cubicBezTo>
                    <a:pt x="744" y="0"/>
                    <a:pt x="342" y="268"/>
                    <a:pt x="172" y="681"/>
                  </a:cubicBezTo>
                  <a:cubicBezTo>
                    <a:pt x="0" y="1092"/>
                    <a:pt x="95" y="1567"/>
                    <a:pt x="410" y="1882"/>
                  </a:cubicBezTo>
                  <a:cubicBezTo>
                    <a:pt x="621" y="2092"/>
                    <a:pt x="903" y="2205"/>
                    <a:pt x="1189" y="2205"/>
                  </a:cubicBezTo>
                  <a:cubicBezTo>
                    <a:pt x="1331" y="2205"/>
                    <a:pt x="1475" y="2177"/>
                    <a:pt x="1611" y="2120"/>
                  </a:cubicBezTo>
                  <a:cubicBezTo>
                    <a:pt x="2023" y="1950"/>
                    <a:pt x="2292" y="1548"/>
                    <a:pt x="2292" y="1102"/>
                  </a:cubicBezTo>
                  <a:cubicBezTo>
                    <a:pt x="2292" y="493"/>
                    <a:pt x="1798" y="0"/>
                    <a:pt x="119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" name="Google Shape;18;p2"/>
            <p:cNvSpPr/>
            <p:nvPr/>
          </p:nvSpPr>
          <p:spPr>
            <a:xfrm>
              <a:off x="8758950" y="4042250"/>
              <a:ext cx="57300" cy="55150"/>
            </a:xfrm>
            <a:custGeom>
              <a:avLst/>
              <a:gdLst/>
              <a:ahLst/>
              <a:cxnLst/>
              <a:rect l="l" t="t" r="r" b="b"/>
              <a:pathLst>
                <a:path w="2292" h="2206" extrusionOk="0">
                  <a:moveTo>
                    <a:pt x="1190" y="1"/>
                  </a:moveTo>
                  <a:cubicBezTo>
                    <a:pt x="743" y="1"/>
                    <a:pt x="342" y="270"/>
                    <a:pt x="171" y="681"/>
                  </a:cubicBezTo>
                  <a:cubicBezTo>
                    <a:pt x="0" y="1093"/>
                    <a:pt x="95" y="1567"/>
                    <a:pt x="410" y="1883"/>
                  </a:cubicBezTo>
                  <a:cubicBezTo>
                    <a:pt x="621" y="2094"/>
                    <a:pt x="902" y="2206"/>
                    <a:pt x="1189" y="2206"/>
                  </a:cubicBezTo>
                  <a:cubicBezTo>
                    <a:pt x="1331" y="2206"/>
                    <a:pt x="1475" y="2178"/>
                    <a:pt x="1611" y="2122"/>
                  </a:cubicBezTo>
                  <a:cubicBezTo>
                    <a:pt x="2023" y="1951"/>
                    <a:pt x="2292" y="1549"/>
                    <a:pt x="2292" y="1104"/>
                  </a:cubicBezTo>
                  <a:cubicBezTo>
                    <a:pt x="2292" y="495"/>
                    <a:pt x="1798" y="1"/>
                    <a:pt x="1190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" name="Google Shape;19;p2"/>
            <p:cNvSpPr/>
            <p:nvPr/>
          </p:nvSpPr>
          <p:spPr>
            <a:xfrm>
              <a:off x="8698450" y="4608500"/>
              <a:ext cx="254625" cy="243700"/>
            </a:xfrm>
            <a:custGeom>
              <a:avLst/>
              <a:gdLst/>
              <a:ahLst/>
              <a:cxnLst/>
              <a:rect l="l" t="t" r="r" b="b"/>
              <a:pathLst>
                <a:path w="10185" h="9748" extrusionOk="0">
                  <a:moveTo>
                    <a:pt x="2935" y="0"/>
                  </a:moveTo>
                  <a:lnTo>
                    <a:pt x="4009" y="3406"/>
                  </a:lnTo>
                  <a:lnTo>
                    <a:pt x="1" y="5229"/>
                  </a:lnTo>
                  <a:lnTo>
                    <a:pt x="4427" y="5852"/>
                  </a:lnTo>
                  <a:lnTo>
                    <a:pt x="5023" y="9747"/>
                  </a:lnTo>
                  <a:lnTo>
                    <a:pt x="6458" y="5795"/>
                  </a:lnTo>
                  <a:lnTo>
                    <a:pt x="10185" y="7200"/>
                  </a:lnTo>
                  <a:lnTo>
                    <a:pt x="7698" y="4393"/>
                  </a:lnTo>
                  <a:lnTo>
                    <a:pt x="9275" y="1470"/>
                  </a:lnTo>
                  <a:lnTo>
                    <a:pt x="9275" y="1470"/>
                  </a:lnTo>
                  <a:lnTo>
                    <a:pt x="6032" y="2703"/>
                  </a:lnTo>
                  <a:lnTo>
                    <a:pt x="2935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" name="Google Shape;20;p2"/>
            <p:cNvSpPr/>
            <p:nvPr/>
          </p:nvSpPr>
          <p:spPr>
            <a:xfrm>
              <a:off x="8464163" y="3189675"/>
              <a:ext cx="254625" cy="243675"/>
            </a:xfrm>
            <a:custGeom>
              <a:avLst/>
              <a:gdLst/>
              <a:ahLst/>
              <a:cxnLst/>
              <a:rect l="l" t="t" r="r" b="b"/>
              <a:pathLst>
                <a:path w="10185" h="9747" extrusionOk="0">
                  <a:moveTo>
                    <a:pt x="2936" y="0"/>
                  </a:moveTo>
                  <a:lnTo>
                    <a:pt x="4010" y="3406"/>
                  </a:lnTo>
                  <a:lnTo>
                    <a:pt x="1" y="5229"/>
                  </a:lnTo>
                  <a:lnTo>
                    <a:pt x="4427" y="5851"/>
                  </a:lnTo>
                  <a:lnTo>
                    <a:pt x="5024" y="9747"/>
                  </a:lnTo>
                  <a:lnTo>
                    <a:pt x="6458" y="5794"/>
                  </a:lnTo>
                  <a:lnTo>
                    <a:pt x="10185" y="7200"/>
                  </a:lnTo>
                  <a:lnTo>
                    <a:pt x="7699" y="4392"/>
                  </a:lnTo>
                  <a:lnTo>
                    <a:pt x="9276" y="1470"/>
                  </a:lnTo>
                  <a:lnTo>
                    <a:pt x="6034" y="2704"/>
                  </a:lnTo>
                  <a:lnTo>
                    <a:pt x="2936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" name="Google Shape;21;p2"/>
            <p:cNvSpPr/>
            <p:nvPr/>
          </p:nvSpPr>
          <p:spPr>
            <a:xfrm>
              <a:off x="8118775" y="3881200"/>
              <a:ext cx="87450" cy="87450"/>
            </a:xfrm>
            <a:custGeom>
              <a:avLst/>
              <a:gdLst/>
              <a:ahLst/>
              <a:cxnLst/>
              <a:rect l="l" t="t" r="r" b="b"/>
              <a:pathLst>
                <a:path w="3498" h="3498" extrusionOk="0">
                  <a:moveTo>
                    <a:pt x="1749" y="0"/>
                  </a:moveTo>
                  <a:cubicBezTo>
                    <a:pt x="784" y="0"/>
                    <a:pt x="0" y="784"/>
                    <a:pt x="0" y="1749"/>
                  </a:cubicBezTo>
                  <a:cubicBezTo>
                    <a:pt x="0" y="2714"/>
                    <a:pt x="784" y="3497"/>
                    <a:pt x="1749" y="3497"/>
                  </a:cubicBezTo>
                  <a:cubicBezTo>
                    <a:pt x="2715" y="3497"/>
                    <a:pt x="3497" y="2714"/>
                    <a:pt x="3497" y="1749"/>
                  </a:cubicBezTo>
                  <a:cubicBezTo>
                    <a:pt x="3497" y="784"/>
                    <a:pt x="2715" y="0"/>
                    <a:pt x="1749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" name="Google Shape;22;p2"/>
            <p:cNvSpPr/>
            <p:nvPr/>
          </p:nvSpPr>
          <p:spPr>
            <a:xfrm>
              <a:off x="7130850" y="4826725"/>
              <a:ext cx="90900" cy="87450"/>
            </a:xfrm>
            <a:custGeom>
              <a:avLst/>
              <a:gdLst/>
              <a:ahLst/>
              <a:cxnLst/>
              <a:rect l="l" t="t" r="r" b="b"/>
              <a:pathLst>
                <a:path w="3636" h="3498" extrusionOk="0">
                  <a:moveTo>
                    <a:pt x="1883" y="0"/>
                  </a:moveTo>
                  <a:cubicBezTo>
                    <a:pt x="1178" y="0"/>
                    <a:pt x="541" y="427"/>
                    <a:pt x="271" y="1079"/>
                  </a:cubicBezTo>
                  <a:cubicBezTo>
                    <a:pt x="0" y="1732"/>
                    <a:pt x="150" y="2485"/>
                    <a:pt x="650" y="2985"/>
                  </a:cubicBezTo>
                  <a:cubicBezTo>
                    <a:pt x="984" y="3319"/>
                    <a:pt x="1432" y="3497"/>
                    <a:pt x="1887" y="3497"/>
                  </a:cubicBezTo>
                  <a:cubicBezTo>
                    <a:pt x="2112" y="3497"/>
                    <a:pt x="2339" y="3453"/>
                    <a:pt x="2555" y="3364"/>
                  </a:cubicBezTo>
                  <a:cubicBezTo>
                    <a:pt x="3210" y="3093"/>
                    <a:pt x="3635" y="2456"/>
                    <a:pt x="3635" y="1748"/>
                  </a:cubicBezTo>
                  <a:cubicBezTo>
                    <a:pt x="3635" y="782"/>
                    <a:pt x="2852" y="0"/>
                    <a:pt x="1886" y="0"/>
                  </a:cubicBezTo>
                  <a:cubicBezTo>
                    <a:pt x="1885" y="0"/>
                    <a:pt x="1884" y="0"/>
                    <a:pt x="188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" name="Google Shape;23;p2"/>
            <p:cNvSpPr/>
            <p:nvPr/>
          </p:nvSpPr>
          <p:spPr>
            <a:xfrm rot="10800000">
              <a:off x="6429225" y="398250"/>
              <a:ext cx="330050" cy="344950"/>
            </a:xfrm>
            <a:custGeom>
              <a:avLst/>
              <a:gdLst/>
              <a:ahLst/>
              <a:cxnLst/>
              <a:rect l="l" t="t" r="r" b="b"/>
              <a:pathLst>
                <a:path w="13202" h="13798" extrusionOk="0">
                  <a:moveTo>
                    <a:pt x="8853" y="0"/>
                  </a:moveTo>
                  <a:lnTo>
                    <a:pt x="6131" y="4327"/>
                  </a:lnTo>
                  <a:lnTo>
                    <a:pt x="2490" y="1634"/>
                  </a:lnTo>
                  <a:lnTo>
                    <a:pt x="4511" y="5623"/>
                  </a:lnTo>
                  <a:lnTo>
                    <a:pt x="1" y="6711"/>
                  </a:lnTo>
                  <a:lnTo>
                    <a:pt x="4404" y="7871"/>
                  </a:lnTo>
                  <a:lnTo>
                    <a:pt x="3010" y="11793"/>
                  </a:lnTo>
                  <a:lnTo>
                    <a:pt x="5791" y="9347"/>
                  </a:lnTo>
                  <a:lnTo>
                    <a:pt x="8225" y="13798"/>
                  </a:lnTo>
                  <a:lnTo>
                    <a:pt x="8015" y="8532"/>
                  </a:lnTo>
                  <a:lnTo>
                    <a:pt x="12517" y="9856"/>
                  </a:lnTo>
                  <a:lnTo>
                    <a:pt x="12517" y="9856"/>
                  </a:lnTo>
                  <a:lnTo>
                    <a:pt x="9266" y="6703"/>
                  </a:lnTo>
                  <a:lnTo>
                    <a:pt x="13201" y="4448"/>
                  </a:lnTo>
                  <a:lnTo>
                    <a:pt x="8929" y="4679"/>
                  </a:lnTo>
                  <a:lnTo>
                    <a:pt x="8853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" name="Google Shape;24;p2"/>
            <p:cNvSpPr/>
            <p:nvPr/>
          </p:nvSpPr>
          <p:spPr>
            <a:xfrm rot="10800000">
              <a:off x="3358163" y="473638"/>
              <a:ext cx="330025" cy="344950"/>
            </a:xfrm>
            <a:custGeom>
              <a:avLst/>
              <a:gdLst/>
              <a:ahLst/>
              <a:cxnLst/>
              <a:rect l="l" t="t" r="r" b="b"/>
              <a:pathLst>
                <a:path w="13201" h="13798" extrusionOk="0">
                  <a:moveTo>
                    <a:pt x="8852" y="0"/>
                  </a:moveTo>
                  <a:lnTo>
                    <a:pt x="6130" y="4327"/>
                  </a:lnTo>
                  <a:lnTo>
                    <a:pt x="2490" y="1634"/>
                  </a:lnTo>
                  <a:lnTo>
                    <a:pt x="4510" y="5622"/>
                  </a:lnTo>
                  <a:lnTo>
                    <a:pt x="1" y="6710"/>
                  </a:lnTo>
                  <a:lnTo>
                    <a:pt x="4404" y="7871"/>
                  </a:lnTo>
                  <a:lnTo>
                    <a:pt x="3010" y="11792"/>
                  </a:lnTo>
                  <a:lnTo>
                    <a:pt x="5790" y="9347"/>
                  </a:lnTo>
                  <a:lnTo>
                    <a:pt x="8224" y="13798"/>
                  </a:lnTo>
                  <a:lnTo>
                    <a:pt x="8014" y="8532"/>
                  </a:lnTo>
                  <a:lnTo>
                    <a:pt x="12517" y="9854"/>
                  </a:lnTo>
                  <a:lnTo>
                    <a:pt x="12517" y="9854"/>
                  </a:lnTo>
                  <a:lnTo>
                    <a:pt x="9266" y="6702"/>
                  </a:lnTo>
                  <a:lnTo>
                    <a:pt x="13201" y="4447"/>
                  </a:lnTo>
                  <a:lnTo>
                    <a:pt x="8929" y="4678"/>
                  </a:lnTo>
                  <a:lnTo>
                    <a:pt x="8852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" name="Google Shape;25;p2"/>
            <p:cNvSpPr/>
            <p:nvPr/>
          </p:nvSpPr>
          <p:spPr>
            <a:xfrm rot="10800000">
              <a:off x="2746350" y="228350"/>
              <a:ext cx="121275" cy="110275"/>
            </a:xfrm>
            <a:custGeom>
              <a:avLst/>
              <a:gdLst/>
              <a:ahLst/>
              <a:cxnLst/>
              <a:rect l="l" t="t" r="r" b="b"/>
              <a:pathLst>
                <a:path w="4851" h="4411" extrusionOk="0">
                  <a:moveTo>
                    <a:pt x="2423" y="0"/>
                  </a:moveTo>
                  <a:cubicBezTo>
                    <a:pt x="1424" y="0"/>
                    <a:pt x="519" y="685"/>
                    <a:pt x="280" y="1700"/>
                  </a:cubicBezTo>
                  <a:cubicBezTo>
                    <a:pt x="1" y="2885"/>
                    <a:pt x="736" y="4073"/>
                    <a:pt x="1921" y="4351"/>
                  </a:cubicBezTo>
                  <a:cubicBezTo>
                    <a:pt x="2091" y="4391"/>
                    <a:pt x="2260" y="4410"/>
                    <a:pt x="2427" y="4410"/>
                  </a:cubicBezTo>
                  <a:cubicBezTo>
                    <a:pt x="3428" y="4410"/>
                    <a:pt x="4334" y="3725"/>
                    <a:pt x="4572" y="2710"/>
                  </a:cubicBezTo>
                  <a:cubicBezTo>
                    <a:pt x="4851" y="1524"/>
                    <a:pt x="4116" y="338"/>
                    <a:pt x="2931" y="60"/>
                  </a:cubicBezTo>
                  <a:cubicBezTo>
                    <a:pt x="2760" y="19"/>
                    <a:pt x="2590" y="0"/>
                    <a:pt x="2423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" name="Google Shape;26;p2"/>
            <p:cNvSpPr/>
            <p:nvPr/>
          </p:nvSpPr>
          <p:spPr>
            <a:xfrm rot="10800000">
              <a:off x="7075063" y="2141413"/>
              <a:ext cx="118625" cy="110275"/>
            </a:xfrm>
            <a:custGeom>
              <a:avLst/>
              <a:gdLst/>
              <a:ahLst/>
              <a:cxnLst/>
              <a:rect l="l" t="t" r="r" b="b"/>
              <a:pathLst>
                <a:path w="4745" h="4411" extrusionOk="0">
                  <a:moveTo>
                    <a:pt x="2370" y="0"/>
                  </a:moveTo>
                  <a:cubicBezTo>
                    <a:pt x="1308" y="0"/>
                    <a:pt x="373" y="769"/>
                    <a:pt x="197" y="1851"/>
                  </a:cubicBezTo>
                  <a:cubicBezTo>
                    <a:pt x="0" y="3052"/>
                    <a:pt x="817" y="4185"/>
                    <a:pt x="2019" y="4381"/>
                  </a:cubicBezTo>
                  <a:cubicBezTo>
                    <a:pt x="2139" y="4401"/>
                    <a:pt x="2257" y="4410"/>
                    <a:pt x="2375" y="4410"/>
                  </a:cubicBezTo>
                  <a:cubicBezTo>
                    <a:pt x="3436" y="4410"/>
                    <a:pt x="4372" y="3641"/>
                    <a:pt x="4549" y="2559"/>
                  </a:cubicBezTo>
                  <a:cubicBezTo>
                    <a:pt x="4744" y="1357"/>
                    <a:pt x="3928" y="224"/>
                    <a:pt x="2727" y="29"/>
                  </a:cubicBezTo>
                  <a:cubicBezTo>
                    <a:pt x="2607" y="10"/>
                    <a:pt x="2488" y="0"/>
                    <a:pt x="237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" name="Google Shape;27;p2"/>
            <p:cNvSpPr/>
            <p:nvPr/>
          </p:nvSpPr>
          <p:spPr>
            <a:xfrm rot="10800000">
              <a:off x="183913" y="2711975"/>
              <a:ext cx="121275" cy="110275"/>
            </a:xfrm>
            <a:custGeom>
              <a:avLst/>
              <a:gdLst/>
              <a:ahLst/>
              <a:cxnLst/>
              <a:rect l="l" t="t" r="r" b="b"/>
              <a:pathLst>
                <a:path w="4851" h="4411" extrusionOk="0">
                  <a:moveTo>
                    <a:pt x="2424" y="0"/>
                  </a:moveTo>
                  <a:cubicBezTo>
                    <a:pt x="1424" y="0"/>
                    <a:pt x="519" y="684"/>
                    <a:pt x="280" y="1699"/>
                  </a:cubicBezTo>
                  <a:cubicBezTo>
                    <a:pt x="0" y="2884"/>
                    <a:pt x="733" y="4071"/>
                    <a:pt x="1918" y="4351"/>
                  </a:cubicBezTo>
                  <a:cubicBezTo>
                    <a:pt x="2088" y="4391"/>
                    <a:pt x="2258" y="4410"/>
                    <a:pt x="2425" y="4410"/>
                  </a:cubicBezTo>
                  <a:cubicBezTo>
                    <a:pt x="3425" y="4410"/>
                    <a:pt x="4331" y="3727"/>
                    <a:pt x="4570" y="2712"/>
                  </a:cubicBezTo>
                  <a:cubicBezTo>
                    <a:pt x="4850" y="1527"/>
                    <a:pt x="4116" y="339"/>
                    <a:pt x="2932" y="60"/>
                  </a:cubicBezTo>
                  <a:cubicBezTo>
                    <a:pt x="2762" y="19"/>
                    <a:pt x="2591" y="0"/>
                    <a:pt x="2424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" name="Google Shape;28;p2"/>
            <p:cNvSpPr/>
            <p:nvPr/>
          </p:nvSpPr>
          <p:spPr>
            <a:xfrm rot="10800000">
              <a:off x="1363138" y="283500"/>
              <a:ext cx="57300" cy="55125"/>
            </a:xfrm>
            <a:custGeom>
              <a:avLst/>
              <a:gdLst/>
              <a:ahLst/>
              <a:cxnLst/>
              <a:rect l="l" t="t" r="r" b="b"/>
              <a:pathLst>
                <a:path w="2292" h="2205" extrusionOk="0">
                  <a:moveTo>
                    <a:pt x="1190" y="0"/>
                  </a:moveTo>
                  <a:cubicBezTo>
                    <a:pt x="744" y="0"/>
                    <a:pt x="342" y="268"/>
                    <a:pt x="172" y="681"/>
                  </a:cubicBezTo>
                  <a:cubicBezTo>
                    <a:pt x="0" y="1092"/>
                    <a:pt x="95" y="1567"/>
                    <a:pt x="410" y="1882"/>
                  </a:cubicBezTo>
                  <a:cubicBezTo>
                    <a:pt x="621" y="2092"/>
                    <a:pt x="903" y="2205"/>
                    <a:pt x="1189" y="2205"/>
                  </a:cubicBezTo>
                  <a:cubicBezTo>
                    <a:pt x="1331" y="2205"/>
                    <a:pt x="1475" y="2177"/>
                    <a:pt x="1611" y="2120"/>
                  </a:cubicBezTo>
                  <a:cubicBezTo>
                    <a:pt x="2023" y="1950"/>
                    <a:pt x="2292" y="1548"/>
                    <a:pt x="2292" y="1102"/>
                  </a:cubicBezTo>
                  <a:cubicBezTo>
                    <a:pt x="2292" y="493"/>
                    <a:pt x="1798" y="0"/>
                    <a:pt x="119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" name="Google Shape;29;p2"/>
            <p:cNvSpPr/>
            <p:nvPr/>
          </p:nvSpPr>
          <p:spPr>
            <a:xfrm rot="10800000">
              <a:off x="247888" y="1054500"/>
              <a:ext cx="57300" cy="55150"/>
            </a:xfrm>
            <a:custGeom>
              <a:avLst/>
              <a:gdLst/>
              <a:ahLst/>
              <a:cxnLst/>
              <a:rect l="l" t="t" r="r" b="b"/>
              <a:pathLst>
                <a:path w="2292" h="2206" extrusionOk="0">
                  <a:moveTo>
                    <a:pt x="1190" y="1"/>
                  </a:moveTo>
                  <a:cubicBezTo>
                    <a:pt x="743" y="1"/>
                    <a:pt x="342" y="270"/>
                    <a:pt x="171" y="681"/>
                  </a:cubicBezTo>
                  <a:cubicBezTo>
                    <a:pt x="0" y="1093"/>
                    <a:pt x="95" y="1567"/>
                    <a:pt x="410" y="1883"/>
                  </a:cubicBezTo>
                  <a:cubicBezTo>
                    <a:pt x="621" y="2094"/>
                    <a:pt x="902" y="2206"/>
                    <a:pt x="1189" y="2206"/>
                  </a:cubicBezTo>
                  <a:cubicBezTo>
                    <a:pt x="1331" y="2206"/>
                    <a:pt x="1475" y="2178"/>
                    <a:pt x="1611" y="2122"/>
                  </a:cubicBezTo>
                  <a:cubicBezTo>
                    <a:pt x="2023" y="1951"/>
                    <a:pt x="2292" y="1549"/>
                    <a:pt x="2292" y="1104"/>
                  </a:cubicBezTo>
                  <a:cubicBezTo>
                    <a:pt x="2292" y="495"/>
                    <a:pt x="1798" y="1"/>
                    <a:pt x="1190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" name="Google Shape;30;p2"/>
            <p:cNvSpPr/>
            <p:nvPr/>
          </p:nvSpPr>
          <p:spPr>
            <a:xfrm rot="10800000">
              <a:off x="2086888" y="770100"/>
              <a:ext cx="254625" cy="243700"/>
            </a:xfrm>
            <a:custGeom>
              <a:avLst/>
              <a:gdLst/>
              <a:ahLst/>
              <a:cxnLst/>
              <a:rect l="l" t="t" r="r" b="b"/>
              <a:pathLst>
                <a:path w="10185" h="9748" extrusionOk="0">
                  <a:moveTo>
                    <a:pt x="2935" y="0"/>
                  </a:moveTo>
                  <a:lnTo>
                    <a:pt x="4009" y="3406"/>
                  </a:lnTo>
                  <a:lnTo>
                    <a:pt x="1" y="5229"/>
                  </a:lnTo>
                  <a:lnTo>
                    <a:pt x="4427" y="5852"/>
                  </a:lnTo>
                  <a:lnTo>
                    <a:pt x="5023" y="9747"/>
                  </a:lnTo>
                  <a:lnTo>
                    <a:pt x="6458" y="5795"/>
                  </a:lnTo>
                  <a:lnTo>
                    <a:pt x="10185" y="7200"/>
                  </a:lnTo>
                  <a:lnTo>
                    <a:pt x="7698" y="4393"/>
                  </a:lnTo>
                  <a:lnTo>
                    <a:pt x="9275" y="1470"/>
                  </a:lnTo>
                  <a:lnTo>
                    <a:pt x="9275" y="1470"/>
                  </a:lnTo>
                  <a:lnTo>
                    <a:pt x="6032" y="2703"/>
                  </a:lnTo>
                  <a:lnTo>
                    <a:pt x="2935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" name="Google Shape;31;p2"/>
            <p:cNvSpPr/>
            <p:nvPr/>
          </p:nvSpPr>
          <p:spPr>
            <a:xfrm rot="10800000">
              <a:off x="418488" y="287975"/>
              <a:ext cx="254625" cy="243675"/>
            </a:xfrm>
            <a:custGeom>
              <a:avLst/>
              <a:gdLst/>
              <a:ahLst/>
              <a:cxnLst/>
              <a:rect l="l" t="t" r="r" b="b"/>
              <a:pathLst>
                <a:path w="10185" h="9747" extrusionOk="0">
                  <a:moveTo>
                    <a:pt x="2936" y="0"/>
                  </a:moveTo>
                  <a:lnTo>
                    <a:pt x="4010" y="3406"/>
                  </a:lnTo>
                  <a:lnTo>
                    <a:pt x="1" y="5229"/>
                  </a:lnTo>
                  <a:lnTo>
                    <a:pt x="4427" y="5851"/>
                  </a:lnTo>
                  <a:lnTo>
                    <a:pt x="5024" y="9747"/>
                  </a:lnTo>
                  <a:lnTo>
                    <a:pt x="6458" y="5794"/>
                  </a:lnTo>
                  <a:lnTo>
                    <a:pt x="10185" y="7200"/>
                  </a:lnTo>
                  <a:lnTo>
                    <a:pt x="7699" y="4392"/>
                  </a:lnTo>
                  <a:lnTo>
                    <a:pt x="9276" y="1470"/>
                  </a:lnTo>
                  <a:lnTo>
                    <a:pt x="6034" y="2704"/>
                  </a:lnTo>
                  <a:lnTo>
                    <a:pt x="2936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" name="Google Shape;32;p2"/>
            <p:cNvSpPr/>
            <p:nvPr/>
          </p:nvSpPr>
          <p:spPr>
            <a:xfrm rot="10800000">
              <a:off x="1604438" y="2567563"/>
              <a:ext cx="87450" cy="87450"/>
            </a:xfrm>
            <a:custGeom>
              <a:avLst/>
              <a:gdLst/>
              <a:ahLst/>
              <a:cxnLst/>
              <a:rect l="l" t="t" r="r" b="b"/>
              <a:pathLst>
                <a:path w="3498" h="3498" extrusionOk="0">
                  <a:moveTo>
                    <a:pt x="1749" y="0"/>
                  </a:moveTo>
                  <a:cubicBezTo>
                    <a:pt x="784" y="0"/>
                    <a:pt x="0" y="784"/>
                    <a:pt x="0" y="1749"/>
                  </a:cubicBezTo>
                  <a:cubicBezTo>
                    <a:pt x="0" y="2714"/>
                    <a:pt x="784" y="3497"/>
                    <a:pt x="1749" y="3497"/>
                  </a:cubicBezTo>
                  <a:cubicBezTo>
                    <a:pt x="2715" y="3497"/>
                    <a:pt x="3497" y="2714"/>
                    <a:pt x="3497" y="1749"/>
                  </a:cubicBezTo>
                  <a:cubicBezTo>
                    <a:pt x="3497" y="784"/>
                    <a:pt x="2715" y="0"/>
                    <a:pt x="1749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" name="Google Shape;33;p2"/>
            <p:cNvSpPr/>
            <p:nvPr/>
          </p:nvSpPr>
          <p:spPr>
            <a:xfrm rot="10800000">
              <a:off x="4526538" y="967038"/>
              <a:ext cx="90900" cy="87450"/>
            </a:xfrm>
            <a:custGeom>
              <a:avLst/>
              <a:gdLst/>
              <a:ahLst/>
              <a:cxnLst/>
              <a:rect l="l" t="t" r="r" b="b"/>
              <a:pathLst>
                <a:path w="3636" h="3498" extrusionOk="0">
                  <a:moveTo>
                    <a:pt x="1883" y="0"/>
                  </a:moveTo>
                  <a:cubicBezTo>
                    <a:pt x="1178" y="0"/>
                    <a:pt x="541" y="427"/>
                    <a:pt x="271" y="1079"/>
                  </a:cubicBezTo>
                  <a:cubicBezTo>
                    <a:pt x="0" y="1732"/>
                    <a:pt x="150" y="2485"/>
                    <a:pt x="650" y="2985"/>
                  </a:cubicBezTo>
                  <a:cubicBezTo>
                    <a:pt x="984" y="3319"/>
                    <a:pt x="1432" y="3497"/>
                    <a:pt x="1887" y="3497"/>
                  </a:cubicBezTo>
                  <a:cubicBezTo>
                    <a:pt x="2112" y="3497"/>
                    <a:pt x="2339" y="3453"/>
                    <a:pt x="2555" y="3364"/>
                  </a:cubicBezTo>
                  <a:cubicBezTo>
                    <a:pt x="3210" y="3093"/>
                    <a:pt x="3635" y="2456"/>
                    <a:pt x="3635" y="1748"/>
                  </a:cubicBezTo>
                  <a:cubicBezTo>
                    <a:pt x="3635" y="782"/>
                    <a:pt x="2852" y="0"/>
                    <a:pt x="1886" y="0"/>
                  </a:cubicBezTo>
                  <a:cubicBezTo>
                    <a:pt x="1885" y="0"/>
                    <a:pt x="1884" y="0"/>
                    <a:pt x="188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" name="Google Shape;34;p2"/>
            <p:cNvSpPr/>
            <p:nvPr/>
          </p:nvSpPr>
          <p:spPr>
            <a:xfrm>
              <a:off x="8734613" y="317925"/>
              <a:ext cx="57300" cy="55125"/>
            </a:xfrm>
            <a:custGeom>
              <a:avLst/>
              <a:gdLst/>
              <a:ahLst/>
              <a:cxnLst/>
              <a:rect l="l" t="t" r="r" b="b"/>
              <a:pathLst>
                <a:path w="2292" h="2205" extrusionOk="0">
                  <a:moveTo>
                    <a:pt x="1190" y="0"/>
                  </a:moveTo>
                  <a:cubicBezTo>
                    <a:pt x="744" y="0"/>
                    <a:pt x="342" y="268"/>
                    <a:pt x="172" y="681"/>
                  </a:cubicBezTo>
                  <a:cubicBezTo>
                    <a:pt x="0" y="1092"/>
                    <a:pt x="95" y="1567"/>
                    <a:pt x="410" y="1882"/>
                  </a:cubicBezTo>
                  <a:cubicBezTo>
                    <a:pt x="621" y="2092"/>
                    <a:pt x="903" y="2205"/>
                    <a:pt x="1189" y="2205"/>
                  </a:cubicBezTo>
                  <a:cubicBezTo>
                    <a:pt x="1331" y="2205"/>
                    <a:pt x="1475" y="2177"/>
                    <a:pt x="1611" y="2120"/>
                  </a:cubicBezTo>
                  <a:cubicBezTo>
                    <a:pt x="2023" y="1950"/>
                    <a:pt x="2292" y="1548"/>
                    <a:pt x="2292" y="1102"/>
                  </a:cubicBezTo>
                  <a:cubicBezTo>
                    <a:pt x="2292" y="493"/>
                    <a:pt x="1798" y="0"/>
                    <a:pt x="1190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" name="Google Shape;35;p2"/>
            <p:cNvSpPr/>
            <p:nvPr/>
          </p:nvSpPr>
          <p:spPr>
            <a:xfrm>
              <a:off x="8133850" y="2544175"/>
              <a:ext cx="57300" cy="55150"/>
            </a:xfrm>
            <a:custGeom>
              <a:avLst/>
              <a:gdLst/>
              <a:ahLst/>
              <a:cxnLst/>
              <a:rect l="l" t="t" r="r" b="b"/>
              <a:pathLst>
                <a:path w="2292" h="2206" extrusionOk="0">
                  <a:moveTo>
                    <a:pt x="1190" y="1"/>
                  </a:moveTo>
                  <a:cubicBezTo>
                    <a:pt x="743" y="1"/>
                    <a:pt x="342" y="270"/>
                    <a:pt x="171" y="681"/>
                  </a:cubicBezTo>
                  <a:cubicBezTo>
                    <a:pt x="0" y="1093"/>
                    <a:pt x="95" y="1567"/>
                    <a:pt x="410" y="1883"/>
                  </a:cubicBezTo>
                  <a:cubicBezTo>
                    <a:pt x="621" y="2094"/>
                    <a:pt x="902" y="2206"/>
                    <a:pt x="1189" y="2206"/>
                  </a:cubicBezTo>
                  <a:cubicBezTo>
                    <a:pt x="1331" y="2206"/>
                    <a:pt x="1475" y="2178"/>
                    <a:pt x="1611" y="2122"/>
                  </a:cubicBezTo>
                  <a:cubicBezTo>
                    <a:pt x="2023" y="1951"/>
                    <a:pt x="2292" y="1549"/>
                    <a:pt x="2292" y="1104"/>
                  </a:cubicBezTo>
                  <a:cubicBezTo>
                    <a:pt x="2292" y="495"/>
                    <a:pt x="1798" y="1"/>
                    <a:pt x="1190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" name="Google Shape;36;p2"/>
            <p:cNvSpPr/>
            <p:nvPr/>
          </p:nvSpPr>
          <p:spPr>
            <a:xfrm rot="10800000">
              <a:off x="4996863" y="287975"/>
              <a:ext cx="121275" cy="110275"/>
            </a:xfrm>
            <a:custGeom>
              <a:avLst/>
              <a:gdLst/>
              <a:ahLst/>
              <a:cxnLst/>
              <a:rect l="l" t="t" r="r" b="b"/>
              <a:pathLst>
                <a:path w="4851" h="4411" extrusionOk="0">
                  <a:moveTo>
                    <a:pt x="2423" y="0"/>
                  </a:moveTo>
                  <a:cubicBezTo>
                    <a:pt x="1424" y="0"/>
                    <a:pt x="519" y="685"/>
                    <a:pt x="280" y="1700"/>
                  </a:cubicBezTo>
                  <a:cubicBezTo>
                    <a:pt x="1" y="2885"/>
                    <a:pt x="736" y="4073"/>
                    <a:pt x="1921" y="4351"/>
                  </a:cubicBezTo>
                  <a:cubicBezTo>
                    <a:pt x="2091" y="4391"/>
                    <a:pt x="2260" y="4410"/>
                    <a:pt x="2427" y="4410"/>
                  </a:cubicBezTo>
                  <a:cubicBezTo>
                    <a:pt x="3428" y="4410"/>
                    <a:pt x="4334" y="3725"/>
                    <a:pt x="4572" y="2710"/>
                  </a:cubicBezTo>
                  <a:cubicBezTo>
                    <a:pt x="4851" y="1524"/>
                    <a:pt x="4116" y="338"/>
                    <a:pt x="2931" y="60"/>
                  </a:cubicBezTo>
                  <a:cubicBezTo>
                    <a:pt x="2760" y="19"/>
                    <a:pt x="2590" y="0"/>
                    <a:pt x="2423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" name="Google Shape;37;p2"/>
            <p:cNvSpPr/>
            <p:nvPr/>
          </p:nvSpPr>
          <p:spPr>
            <a:xfrm rot="10800000">
              <a:off x="6466950" y="2251700"/>
              <a:ext cx="254625" cy="243675"/>
            </a:xfrm>
            <a:custGeom>
              <a:avLst/>
              <a:gdLst/>
              <a:ahLst/>
              <a:cxnLst/>
              <a:rect l="l" t="t" r="r" b="b"/>
              <a:pathLst>
                <a:path w="10185" h="9747" extrusionOk="0">
                  <a:moveTo>
                    <a:pt x="2936" y="0"/>
                  </a:moveTo>
                  <a:lnTo>
                    <a:pt x="4010" y="3406"/>
                  </a:lnTo>
                  <a:lnTo>
                    <a:pt x="1" y="5229"/>
                  </a:lnTo>
                  <a:lnTo>
                    <a:pt x="4427" y="5851"/>
                  </a:lnTo>
                  <a:lnTo>
                    <a:pt x="5024" y="9747"/>
                  </a:lnTo>
                  <a:lnTo>
                    <a:pt x="6458" y="5794"/>
                  </a:lnTo>
                  <a:lnTo>
                    <a:pt x="10185" y="7200"/>
                  </a:lnTo>
                  <a:lnTo>
                    <a:pt x="7699" y="4392"/>
                  </a:lnTo>
                  <a:lnTo>
                    <a:pt x="9276" y="1470"/>
                  </a:lnTo>
                  <a:lnTo>
                    <a:pt x="6034" y="2704"/>
                  </a:lnTo>
                  <a:lnTo>
                    <a:pt x="2936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" name="Google Shape;38;p2"/>
            <p:cNvSpPr/>
            <p:nvPr/>
          </p:nvSpPr>
          <p:spPr>
            <a:xfrm>
              <a:off x="5570575" y="983200"/>
              <a:ext cx="57300" cy="55125"/>
            </a:xfrm>
            <a:custGeom>
              <a:avLst/>
              <a:gdLst/>
              <a:ahLst/>
              <a:cxnLst/>
              <a:rect l="l" t="t" r="r" b="b"/>
              <a:pathLst>
                <a:path w="2292" h="2205" extrusionOk="0">
                  <a:moveTo>
                    <a:pt x="1190" y="0"/>
                  </a:moveTo>
                  <a:cubicBezTo>
                    <a:pt x="744" y="0"/>
                    <a:pt x="342" y="268"/>
                    <a:pt x="172" y="681"/>
                  </a:cubicBezTo>
                  <a:cubicBezTo>
                    <a:pt x="0" y="1092"/>
                    <a:pt x="95" y="1567"/>
                    <a:pt x="410" y="1882"/>
                  </a:cubicBezTo>
                  <a:cubicBezTo>
                    <a:pt x="621" y="2092"/>
                    <a:pt x="903" y="2205"/>
                    <a:pt x="1189" y="2205"/>
                  </a:cubicBezTo>
                  <a:cubicBezTo>
                    <a:pt x="1331" y="2205"/>
                    <a:pt x="1475" y="2177"/>
                    <a:pt x="1611" y="2120"/>
                  </a:cubicBezTo>
                  <a:cubicBezTo>
                    <a:pt x="2023" y="1950"/>
                    <a:pt x="2292" y="1548"/>
                    <a:pt x="2292" y="1102"/>
                  </a:cubicBezTo>
                  <a:cubicBezTo>
                    <a:pt x="2292" y="493"/>
                    <a:pt x="1798" y="0"/>
                    <a:pt x="119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" name="Google Shape;39;p2"/>
            <p:cNvSpPr/>
            <p:nvPr/>
          </p:nvSpPr>
          <p:spPr>
            <a:xfrm>
              <a:off x="7578500" y="2876450"/>
              <a:ext cx="90900" cy="87450"/>
            </a:xfrm>
            <a:custGeom>
              <a:avLst/>
              <a:gdLst/>
              <a:ahLst/>
              <a:cxnLst/>
              <a:rect l="l" t="t" r="r" b="b"/>
              <a:pathLst>
                <a:path w="3636" h="3498" extrusionOk="0">
                  <a:moveTo>
                    <a:pt x="1883" y="0"/>
                  </a:moveTo>
                  <a:cubicBezTo>
                    <a:pt x="1178" y="0"/>
                    <a:pt x="541" y="427"/>
                    <a:pt x="271" y="1079"/>
                  </a:cubicBezTo>
                  <a:cubicBezTo>
                    <a:pt x="0" y="1732"/>
                    <a:pt x="150" y="2485"/>
                    <a:pt x="650" y="2985"/>
                  </a:cubicBezTo>
                  <a:cubicBezTo>
                    <a:pt x="984" y="3319"/>
                    <a:pt x="1432" y="3497"/>
                    <a:pt x="1887" y="3497"/>
                  </a:cubicBezTo>
                  <a:cubicBezTo>
                    <a:pt x="2112" y="3497"/>
                    <a:pt x="2339" y="3453"/>
                    <a:pt x="2555" y="3364"/>
                  </a:cubicBezTo>
                  <a:cubicBezTo>
                    <a:pt x="3210" y="3093"/>
                    <a:pt x="3635" y="2456"/>
                    <a:pt x="3635" y="1748"/>
                  </a:cubicBezTo>
                  <a:cubicBezTo>
                    <a:pt x="3635" y="782"/>
                    <a:pt x="2852" y="0"/>
                    <a:pt x="1886" y="0"/>
                  </a:cubicBezTo>
                  <a:cubicBezTo>
                    <a:pt x="1885" y="0"/>
                    <a:pt x="1884" y="0"/>
                    <a:pt x="188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" name="Google Shape;40;p2"/>
            <p:cNvSpPr/>
            <p:nvPr/>
          </p:nvSpPr>
          <p:spPr>
            <a:xfrm rot="10800000">
              <a:off x="460463" y="4528750"/>
              <a:ext cx="254625" cy="243700"/>
            </a:xfrm>
            <a:custGeom>
              <a:avLst/>
              <a:gdLst/>
              <a:ahLst/>
              <a:cxnLst/>
              <a:rect l="l" t="t" r="r" b="b"/>
              <a:pathLst>
                <a:path w="10185" h="9748" extrusionOk="0">
                  <a:moveTo>
                    <a:pt x="2935" y="0"/>
                  </a:moveTo>
                  <a:lnTo>
                    <a:pt x="4009" y="3406"/>
                  </a:lnTo>
                  <a:lnTo>
                    <a:pt x="1" y="5229"/>
                  </a:lnTo>
                  <a:lnTo>
                    <a:pt x="4427" y="5852"/>
                  </a:lnTo>
                  <a:lnTo>
                    <a:pt x="5023" y="9747"/>
                  </a:lnTo>
                  <a:lnTo>
                    <a:pt x="6458" y="5795"/>
                  </a:lnTo>
                  <a:lnTo>
                    <a:pt x="10185" y="7200"/>
                  </a:lnTo>
                  <a:lnTo>
                    <a:pt x="7698" y="4393"/>
                  </a:lnTo>
                  <a:lnTo>
                    <a:pt x="9275" y="1470"/>
                  </a:lnTo>
                  <a:lnTo>
                    <a:pt x="9275" y="1470"/>
                  </a:lnTo>
                  <a:lnTo>
                    <a:pt x="6032" y="2703"/>
                  </a:lnTo>
                  <a:lnTo>
                    <a:pt x="2935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" name="Google Shape;41;p2"/>
            <p:cNvSpPr/>
            <p:nvPr/>
          </p:nvSpPr>
          <p:spPr>
            <a:xfrm rot="10800000">
              <a:off x="1796375" y="3134150"/>
              <a:ext cx="254625" cy="243675"/>
            </a:xfrm>
            <a:custGeom>
              <a:avLst/>
              <a:gdLst/>
              <a:ahLst/>
              <a:cxnLst/>
              <a:rect l="l" t="t" r="r" b="b"/>
              <a:pathLst>
                <a:path w="10185" h="9747" extrusionOk="0">
                  <a:moveTo>
                    <a:pt x="2936" y="0"/>
                  </a:moveTo>
                  <a:lnTo>
                    <a:pt x="4010" y="3406"/>
                  </a:lnTo>
                  <a:lnTo>
                    <a:pt x="1" y="5229"/>
                  </a:lnTo>
                  <a:lnTo>
                    <a:pt x="4427" y="5851"/>
                  </a:lnTo>
                  <a:lnTo>
                    <a:pt x="5024" y="9747"/>
                  </a:lnTo>
                  <a:lnTo>
                    <a:pt x="6458" y="5794"/>
                  </a:lnTo>
                  <a:lnTo>
                    <a:pt x="10185" y="7200"/>
                  </a:lnTo>
                  <a:lnTo>
                    <a:pt x="7699" y="4392"/>
                  </a:lnTo>
                  <a:lnTo>
                    <a:pt x="9276" y="1470"/>
                  </a:lnTo>
                  <a:lnTo>
                    <a:pt x="6034" y="2704"/>
                  </a:lnTo>
                  <a:lnTo>
                    <a:pt x="2936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" name="Google Shape;42;p2"/>
            <p:cNvSpPr/>
            <p:nvPr/>
          </p:nvSpPr>
          <p:spPr>
            <a:xfrm rot="10800000">
              <a:off x="802463" y="3262350"/>
              <a:ext cx="57300" cy="55125"/>
            </a:xfrm>
            <a:custGeom>
              <a:avLst/>
              <a:gdLst/>
              <a:ahLst/>
              <a:cxnLst/>
              <a:rect l="l" t="t" r="r" b="b"/>
              <a:pathLst>
                <a:path w="2292" h="2205" extrusionOk="0">
                  <a:moveTo>
                    <a:pt x="1190" y="0"/>
                  </a:moveTo>
                  <a:cubicBezTo>
                    <a:pt x="744" y="0"/>
                    <a:pt x="342" y="268"/>
                    <a:pt x="172" y="681"/>
                  </a:cubicBezTo>
                  <a:cubicBezTo>
                    <a:pt x="0" y="1092"/>
                    <a:pt x="95" y="1567"/>
                    <a:pt x="410" y="1882"/>
                  </a:cubicBezTo>
                  <a:cubicBezTo>
                    <a:pt x="621" y="2092"/>
                    <a:pt x="903" y="2205"/>
                    <a:pt x="1189" y="2205"/>
                  </a:cubicBezTo>
                  <a:cubicBezTo>
                    <a:pt x="1331" y="2205"/>
                    <a:pt x="1475" y="2177"/>
                    <a:pt x="1611" y="2120"/>
                  </a:cubicBezTo>
                  <a:cubicBezTo>
                    <a:pt x="2023" y="1950"/>
                    <a:pt x="2292" y="1548"/>
                    <a:pt x="2292" y="1102"/>
                  </a:cubicBezTo>
                  <a:cubicBezTo>
                    <a:pt x="2292" y="493"/>
                    <a:pt x="1798" y="0"/>
                    <a:pt x="119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" name="Google Shape;43;p2"/>
            <p:cNvSpPr/>
            <p:nvPr/>
          </p:nvSpPr>
          <p:spPr>
            <a:xfrm>
              <a:off x="2567525" y="4728775"/>
              <a:ext cx="90900" cy="87450"/>
            </a:xfrm>
            <a:custGeom>
              <a:avLst/>
              <a:gdLst/>
              <a:ahLst/>
              <a:cxnLst/>
              <a:rect l="l" t="t" r="r" b="b"/>
              <a:pathLst>
                <a:path w="3636" h="3498" extrusionOk="0">
                  <a:moveTo>
                    <a:pt x="1883" y="0"/>
                  </a:moveTo>
                  <a:cubicBezTo>
                    <a:pt x="1178" y="0"/>
                    <a:pt x="541" y="427"/>
                    <a:pt x="271" y="1079"/>
                  </a:cubicBezTo>
                  <a:cubicBezTo>
                    <a:pt x="0" y="1732"/>
                    <a:pt x="150" y="2485"/>
                    <a:pt x="650" y="2985"/>
                  </a:cubicBezTo>
                  <a:cubicBezTo>
                    <a:pt x="984" y="3319"/>
                    <a:pt x="1432" y="3497"/>
                    <a:pt x="1887" y="3497"/>
                  </a:cubicBezTo>
                  <a:cubicBezTo>
                    <a:pt x="2112" y="3497"/>
                    <a:pt x="2339" y="3453"/>
                    <a:pt x="2555" y="3364"/>
                  </a:cubicBezTo>
                  <a:cubicBezTo>
                    <a:pt x="3210" y="3093"/>
                    <a:pt x="3635" y="2456"/>
                    <a:pt x="3635" y="1748"/>
                  </a:cubicBezTo>
                  <a:cubicBezTo>
                    <a:pt x="3635" y="782"/>
                    <a:pt x="2852" y="0"/>
                    <a:pt x="1886" y="0"/>
                  </a:cubicBezTo>
                  <a:cubicBezTo>
                    <a:pt x="1885" y="0"/>
                    <a:pt x="1884" y="0"/>
                    <a:pt x="188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" name="Google Shape;44;p2"/>
            <p:cNvSpPr/>
            <p:nvPr/>
          </p:nvSpPr>
          <p:spPr>
            <a:xfrm>
              <a:off x="1420450" y="4641325"/>
              <a:ext cx="87450" cy="87450"/>
            </a:xfrm>
            <a:custGeom>
              <a:avLst/>
              <a:gdLst/>
              <a:ahLst/>
              <a:cxnLst/>
              <a:rect l="l" t="t" r="r" b="b"/>
              <a:pathLst>
                <a:path w="3498" h="3498" extrusionOk="0">
                  <a:moveTo>
                    <a:pt x="1749" y="0"/>
                  </a:moveTo>
                  <a:cubicBezTo>
                    <a:pt x="784" y="0"/>
                    <a:pt x="0" y="784"/>
                    <a:pt x="0" y="1749"/>
                  </a:cubicBezTo>
                  <a:cubicBezTo>
                    <a:pt x="0" y="2714"/>
                    <a:pt x="784" y="3497"/>
                    <a:pt x="1749" y="3497"/>
                  </a:cubicBezTo>
                  <a:cubicBezTo>
                    <a:pt x="2715" y="3497"/>
                    <a:pt x="3497" y="2714"/>
                    <a:pt x="3497" y="1749"/>
                  </a:cubicBezTo>
                  <a:cubicBezTo>
                    <a:pt x="3497" y="784"/>
                    <a:pt x="2715" y="0"/>
                    <a:pt x="1749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144023731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2">
  <p:cSld name="1_Title only 2">
    <p:spTree>
      <p:nvGrpSpPr>
        <p:cNvPr id="1" name="Shape 3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2" name="Google Shape;332;p16"/>
          <p:cNvSpPr txBox="1">
            <a:spLocks noGrp="1"/>
          </p:cNvSpPr>
          <p:nvPr>
            <p:ph type="title"/>
          </p:nvPr>
        </p:nvSpPr>
        <p:spPr>
          <a:xfrm>
            <a:off x="720000" y="593367"/>
            <a:ext cx="7704000" cy="76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/>
          </a:p>
        </p:txBody>
      </p:sp>
      <p:grpSp>
        <p:nvGrpSpPr>
          <p:cNvPr id="333" name="Google Shape;333;p16"/>
          <p:cNvGrpSpPr/>
          <p:nvPr/>
        </p:nvGrpSpPr>
        <p:grpSpPr>
          <a:xfrm>
            <a:off x="117239" y="295667"/>
            <a:ext cx="8699013" cy="6311467"/>
            <a:chOff x="117238" y="221750"/>
            <a:chExt cx="8699013" cy="4733600"/>
          </a:xfrm>
        </p:grpSpPr>
        <p:sp>
          <p:nvSpPr>
            <p:cNvPr id="334" name="Google Shape;334;p16"/>
            <p:cNvSpPr/>
            <p:nvPr/>
          </p:nvSpPr>
          <p:spPr>
            <a:xfrm>
              <a:off x="7846725" y="362513"/>
              <a:ext cx="330025" cy="344950"/>
            </a:xfrm>
            <a:custGeom>
              <a:avLst/>
              <a:gdLst/>
              <a:ahLst/>
              <a:cxnLst/>
              <a:rect l="l" t="t" r="r" b="b"/>
              <a:pathLst>
                <a:path w="13201" h="13798" extrusionOk="0">
                  <a:moveTo>
                    <a:pt x="8852" y="0"/>
                  </a:moveTo>
                  <a:lnTo>
                    <a:pt x="6130" y="4327"/>
                  </a:lnTo>
                  <a:lnTo>
                    <a:pt x="2490" y="1634"/>
                  </a:lnTo>
                  <a:lnTo>
                    <a:pt x="4510" y="5622"/>
                  </a:lnTo>
                  <a:lnTo>
                    <a:pt x="1" y="6710"/>
                  </a:lnTo>
                  <a:lnTo>
                    <a:pt x="4404" y="7871"/>
                  </a:lnTo>
                  <a:lnTo>
                    <a:pt x="3010" y="11792"/>
                  </a:lnTo>
                  <a:lnTo>
                    <a:pt x="5790" y="9347"/>
                  </a:lnTo>
                  <a:lnTo>
                    <a:pt x="8224" y="13798"/>
                  </a:lnTo>
                  <a:lnTo>
                    <a:pt x="8014" y="8532"/>
                  </a:lnTo>
                  <a:lnTo>
                    <a:pt x="12517" y="9854"/>
                  </a:lnTo>
                  <a:lnTo>
                    <a:pt x="12517" y="9854"/>
                  </a:lnTo>
                  <a:lnTo>
                    <a:pt x="9266" y="6702"/>
                  </a:lnTo>
                  <a:lnTo>
                    <a:pt x="13201" y="4447"/>
                  </a:lnTo>
                  <a:lnTo>
                    <a:pt x="8929" y="4678"/>
                  </a:lnTo>
                  <a:lnTo>
                    <a:pt x="8852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5" name="Google Shape;335;p16"/>
            <p:cNvSpPr/>
            <p:nvPr/>
          </p:nvSpPr>
          <p:spPr>
            <a:xfrm>
              <a:off x="7116000" y="4703625"/>
              <a:ext cx="121275" cy="110275"/>
            </a:xfrm>
            <a:custGeom>
              <a:avLst/>
              <a:gdLst/>
              <a:ahLst/>
              <a:cxnLst/>
              <a:rect l="l" t="t" r="r" b="b"/>
              <a:pathLst>
                <a:path w="4851" h="4411" extrusionOk="0">
                  <a:moveTo>
                    <a:pt x="2423" y="0"/>
                  </a:moveTo>
                  <a:cubicBezTo>
                    <a:pt x="1424" y="0"/>
                    <a:pt x="519" y="685"/>
                    <a:pt x="280" y="1700"/>
                  </a:cubicBezTo>
                  <a:cubicBezTo>
                    <a:pt x="1" y="2885"/>
                    <a:pt x="736" y="4073"/>
                    <a:pt x="1921" y="4351"/>
                  </a:cubicBezTo>
                  <a:cubicBezTo>
                    <a:pt x="2091" y="4391"/>
                    <a:pt x="2260" y="4410"/>
                    <a:pt x="2427" y="4410"/>
                  </a:cubicBezTo>
                  <a:cubicBezTo>
                    <a:pt x="3428" y="4410"/>
                    <a:pt x="4334" y="3725"/>
                    <a:pt x="4572" y="2710"/>
                  </a:cubicBezTo>
                  <a:cubicBezTo>
                    <a:pt x="4851" y="1524"/>
                    <a:pt x="4116" y="338"/>
                    <a:pt x="2931" y="60"/>
                  </a:cubicBezTo>
                  <a:cubicBezTo>
                    <a:pt x="2760" y="19"/>
                    <a:pt x="2590" y="0"/>
                    <a:pt x="2423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6" name="Google Shape;336;p16"/>
            <p:cNvSpPr/>
            <p:nvPr/>
          </p:nvSpPr>
          <p:spPr>
            <a:xfrm>
              <a:off x="7237275" y="334738"/>
              <a:ext cx="118625" cy="110275"/>
            </a:xfrm>
            <a:custGeom>
              <a:avLst/>
              <a:gdLst/>
              <a:ahLst/>
              <a:cxnLst/>
              <a:rect l="l" t="t" r="r" b="b"/>
              <a:pathLst>
                <a:path w="4745" h="4411" extrusionOk="0">
                  <a:moveTo>
                    <a:pt x="2370" y="0"/>
                  </a:moveTo>
                  <a:cubicBezTo>
                    <a:pt x="1308" y="0"/>
                    <a:pt x="373" y="769"/>
                    <a:pt x="197" y="1851"/>
                  </a:cubicBezTo>
                  <a:cubicBezTo>
                    <a:pt x="0" y="3052"/>
                    <a:pt x="817" y="4185"/>
                    <a:pt x="2019" y="4381"/>
                  </a:cubicBezTo>
                  <a:cubicBezTo>
                    <a:pt x="2139" y="4401"/>
                    <a:pt x="2257" y="4410"/>
                    <a:pt x="2375" y="4410"/>
                  </a:cubicBezTo>
                  <a:cubicBezTo>
                    <a:pt x="3436" y="4410"/>
                    <a:pt x="4372" y="3641"/>
                    <a:pt x="4549" y="2559"/>
                  </a:cubicBezTo>
                  <a:cubicBezTo>
                    <a:pt x="4744" y="1357"/>
                    <a:pt x="3928" y="224"/>
                    <a:pt x="2727" y="29"/>
                  </a:cubicBezTo>
                  <a:cubicBezTo>
                    <a:pt x="2607" y="10"/>
                    <a:pt x="2488" y="0"/>
                    <a:pt x="237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7" name="Google Shape;337;p16"/>
            <p:cNvSpPr/>
            <p:nvPr/>
          </p:nvSpPr>
          <p:spPr>
            <a:xfrm>
              <a:off x="8691913" y="4845075"/>
              <a:ext cx="121275" cy="110275"/>
            </a:xfrm>
            <a:custGeom>
              <a:avLst/>
              <a:gdLst/>
              <a:ahLst/>
              <a:cxnLst/>
              <a:rect l="l" t="t" r="r" b="b"/>
              <a:pathLst>
                <a:path w="4851" h="4411" extrusionOk="0">
                  <a:moveTo>
                    <a:pt x="2424" y="0"/>
                  </a:moveTo>
                  <a:cubicBezTo>
                    <a:pt x="1424" y="0"/>
                    <a:pt x="519" y="684"/>
                    <a:pt x="280" y="1699"/>
                  </a:cubicBezTo>
                  <a:cubicBezTo>
                    <a:pt x="0" y="2884"/>
                    <a:pt x="733" y="4071"/>
                    <a:pt x="1918" y="4351"/>
                  </a:cubicBezTo>
                  <a:cubicBezTo>
                    <a:pt x="2088" y="4391"/>
                    <a:pt x="2258" y="4410"/>
                    <a:pt x="2425" y="4410"/>
                  </a:cubicBezTo>
                  <a:cubicBezTo>
                    <a:pt x="3425" y="4410"/>
                    <a:pt x="4331" y="3727"/>
                    <a:pt x="4570" y="2712"/>
                  </a:cubicBezTo>
                  <a:cubicBezTo>
                    <a:pt x="4850" y="1527"/>
                    <a:pt x="4116" y="339"/>
                    <a:pt x="2932" y="60"/>
                  </a:cubicBezTo>
                  <a:cubicBezTo>
                    <a:pt x="2762" y="19"/>
                    <a:pt x="2591" y="0"/>
                    <a:pt x="2424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8" name="Google Shape;338;p16"/>
            <p:cNvSpPr/>
            <p:nvPr/>
          </p:nvSpPr>
          <p:spPr>
            <a:xfrm>
              <a:off x="8758950" y="4042250"/>
              <a:ext cx="57300" cy="55150"/>
            </a:xfrm>
            <a:custGeom>
              <a:avLst/>
              <a:gdLst/>
              <a:ahLst/>
              <a:cxnLst/>
              <a:rect l="l" t="t" r="r" b="b"/>
              <a:pathLst>
                <a:path w="2292" h="2206" extrusionOk="0">
                  <a:moveTo>
                    <a:pt x="1190" y="1"/>
                  </a:moveTo>
                  <a:cubicBezTo>
                    <a:pt x="743" y="1"/>
                    <a:pt x="342" y="270"/>
                    <a:pt x="171" y="681"/>
                  </a:cubicBezTo>
                  <a:cubicBezTo>
                    <a:pt x="0" y="1093"/>
                    <a:pt x="95" y="1567"/>
                    <a:pt x="410" y="1883"/>
                  </a:cubicBezTo>
                  <a:cubicBezTo>
                    <a:pt x="621" y="2094"/>
                    <a:pt x="902" y="2206"/>
                    <a:pt x="1189" y="2206"/>
                  </a:cubicBezTo>
                  <a:cubicBezTo>
                    <a:pt x="1331" y="2206"/>
                    <a:pt x="1475" y="2178"/>
                    <a:pt x="1611" y="2122"/>
                  </a:cubicBezTo>
                  <a:cubicBezTo>
                    <a:pt x="2023" y="1951"/>
                    <a:pt x="2292" y="1549"/>
                    <a:pt x="2292" y="1104"/>
                  </a:cubicBezTo>
                  <a:cubicBezTo>
                    <a:pt x="2292" y="495"/>
                    <a:pt x="1798" y="1"/>
                    <a:pt x="1190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9" name="Google Shape;339;p16"/>
            <p:cNvSpPr/>
            <p:nvPr/>
          </p:nvSpPr>
          <p:spPr>
            <a:xfrm>
              <a:off x="8301575" y="1213500"/>
              <a:ext cx="254625" cy="243700"/>
            </a:xfrm>
            <a:custGeom>
              <a:avLst/>
              <a:gdLst/>
              <a:ahLst/>
              <a:cxnLst/>
              <a:rect l="l" t="t" r="r" b="b"/>
              <a:pathLst>
                <a:path w="10185" h="9748" extrusionOk="0">
                  <a:moveTo>
                    <a:pt x="2935" y="0"/>
                  </a:moveTo>
                  <a:lnTo>
                    <a:pt x="4009" y="3406"/>
                  </a:lnTo>
                  <a:lnTo>
                    <a:pt x="1" y="5229"/>
                  </a:lnTo>
                  <a:lnTo>
                    <a:pt x="4427" y="5852"/>
                  </a:lnTo>
                  <a:lnTo>
                    <a:pt x="5023" y="9747"/>
                  </a:lnTo>
                  <a:lnTo>
                    <a:pt x="6458" y="5795"/>
                  </a:lnTo>
                  <a:lnTo>
                    <a:pt x="10185" y="7200"/>
                  </a:lnTo>
                  <a:lnTo>
                    <a:pt x="7698" y="4393"/>
                  </a:lnTo>
                  <a:lnTo>
                    <a:pt x="9275" y="1470"/>
                  </a:lnTo>
                  <a:lnTo>
                    <a:pt x="9275" y="1470"/>
                  </a:lnTo>
                  <a:lnTo>
                    <a:pt x="6032" y="2703"/>
                  </a:lnTo>
                  <a:lnTo>
                    <a:pt x="2935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0" name="Google Shape;340;p16"/>
            <p:cNvSpPr/>
            <p:nvPr/>
          </p:nvSpPr>
          <p:spPr>
            <a:xfrm>
              <a:off x="6453588" y="4687338"/>
              <a:ext cx="254625" cy="243675"/>
            </a:xfrm>
            <a:custGeom>
              <a:avLst/>
              <a:gdLst/>
              <a:ahLst/>
              <a:cxnLst/>
              <a:rect l="l" t="t" r="r" b="b"/>
              <a:pathLst>
                <a:path w="10185" h="9747" extrusionOk="0">
                  <a:moveTo>
                    <a:pt x="2936" y="0"/>
                  </a:moveTo>
                  <a:lnTo>
                    <a:pt x="4010" y="3406"/>
                  </a:lnTo>
                  <a:lnTo>
                    <a:pt x="1" y="5229"/>
                  </a:lnTo>
                  <a:lnTo>
                    <a:pt x="4427" y="5851"/>
                  </a:lnTo>
                  <a:lnTo>
                    <a:pt x="5024" y="9747"/>
                  </a:lnTo>
                  <a:lnTo>
                    <a:pt x="6458" y="5794"/>
                  </a:lnTo>
                  <a:lnTo>
                    <a:pt x="10185" y="7200"/>
                  </a:lnTo>
                  <a:lnTo>
                    <a:pt x="7699" y="4392"/>
                  </a:lnTo>
                  <a:lnTo>
                    <a:pt x="9276" y="1470"/>
                  </a:lnTo>
                  <a:lnTo>
                    <a:pt x="6034" y="2704"/>
                  </a:lnTo>
                  <a:lnTo>
                    <a:pt x="2936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1" name="Google Shape;341;p16"/>
            <p:cNvSpPr/>
            <p:nvPr/>
          </p:nvSpPr>
          <p:spPr>
            <a:xfrm>
              <a:off x="8708825" y="3295900"/>
              <a:ext cx="87450" cy="87450"/>
            </a:xfrm>
            <a:custGeom>
              <a:avLst/>
              <a:gdLst/>
              <a:ahLst/>
              <a:cxnLst/>
              <a:rect l="l" t="t" r="r" b="b"/>
              <a:pathLst>
                <a:path w="3498" h="3498" extrusionOk="0">
                  <a:moveTo>
                    <a:pt x="1749" y="0"/>
                  </a:moveTo>
                  <a:cubicBezTo>
                    <a:pt x="784" y="0"/>
                    <a:pt x="0" y="784"/>
                    <a:pt x="0" y="1749"/>
                  </a:cubicBezTo>
                  <a:cubicBezTo>
                    <a:pt x="0" y="2714"/>
                    <a:pt x="784" y="3497"/>
                    <a:pt x="1749" y="3497"/>
                  </a:cubicBezTo>
                  <a:cubicBezTo>
                    <a:pt x="2715" y="3497"/>
                    <a:pt x="3497" y="2714"/>
                    <a:pt x="3497" y="1749"/>
                  </a:cubicBezTo>
                  <a:cubicBezTo>
                    <a:pt x="3497" y="784"/>
                    <a:pt x="2715" y="0"/>
                    <a:pt x="174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2" name="Google Shape;342;p16"/>
            <p:cNvSpPr/>
            <p:nvPr/>
          </p:nvSpPr>
          <p:spPr>
            <a:xfrm rot="10800000">
              <a:off x="6147163" y="260050"/>
              <a:ext cx="330050" cy="344950"/>
            </a:xfrm>
            <a:custGeom>
              <a:avLst/>
              <a:gdLst/>
              <a:ahLst/>
              <a:cxnLst/>
              <a:rect l="l" t="t" r="r" b="b"/>
              <a:pathLst>
                <a:path w="13202" h="13798" extrusionOk="0">
                  <a:moveTo>
                    <a:pt x="8853" y="0"/>
                  </a:moveTo>
                  <a:lnTo>
                    <a:pt x="6131" y="4327"/>
                  </a:lnTo>
                  <a:lnTo>
                    <a:pt x="2490" y="1634"/>
                  </a:lnTo>
                  <a:lnTo>
                    <a:pt x="4511" y="5623"/>
                  </a:lnTo>
                  <a:lnTo>
                    <a:pt x="1" y="6711"/>
                  </a:lnTo>
                  <a:lnTo>
                    <a:pt x="4404" y="7871"/>
                  </a:lnTo>
                  <a:lnTo>
                    <a:pt x="3010" y="11793"/>
                  </a:lnTo>
                  <a:lnTo>
                    <a:pt x="5791" y="9347"/>
                  </a:lnTo>
                  <a:lnTo>
                    <a:pt x="8225" y="13798"/>
                  </a:lnTo>
                  <a:lnTo>
                    <a:pt x="8015" y="8532"/>
                  </a:lnTo>
                  <a:lnTo>
                    <a:pt x="12517" y="9856"/>
                  </a:lnTo>
                  <a:lnTo>
                    <a:pt x="12517" y="9856"/>
                  </a:lnTo>
                  <a:lnTo>
                    <a:pt x="9266" y="6703"/>
                  </a:lnTo>
                  <a:lnTo>
                    <a:pt x="13201" y="4448"/>
                  </a:lnTo>
                  <a:lnTo>
                    <a:pt x="8929" y="4679"/>
                  </a:lnTo>
                  <a:lnTo>
                    <a:pt x="8853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3" name="Google Shape;343;p16"/>
            <p:cNvSpPr/>
            <p:nvPr/>
          </p:nvSpPr>
          <p:spPr>
            <a:xfrm rot="10800000">
              <a:off x="311363" y="4586075"/>
              <a:ext cx="330025" cy="344950"/>
            </a:xfrm>
            <a:custGeom>
              <a:avLst/>
              <a:gdLst/>
              <a:ahLst/>
              <a:cxnLst/>
              <a:rect l="l" t="t" r="r" b="b"/>
              <a:pathLst>
                <a:path w="13201" h="13798" extrusionOk="0">
                  <a:moveTo>
                    <a:pt x="8852" y="0"/>
                  </a:moveTo>
                  <a:lnTo>
                    <a:pt x="6130" y="4327"/>
                  </a:lnTo>
                  <a:lnTo>
                    <a:pt x="2490" y="1634"/>
                  </a:lnTo>
                  <a:lnTo>
                    <a:pt x="4510" y="5622"/>
                  </a:lnTo>
                  <a:lnTo>
                    <a:pt x="1" y="6710"/>
                  </a:lnTo>
                  <a:lnTo>
                    <a:pt x="4404" y="7871"/>
                  </a:lnTo>
                  <a:lnTo>
                    <a:pt x="3010" y="11792"/>
                  </a:lnTo>
                  <a:lnTo>
                    <a:pt x="5790" y="9347"/>
                  </a:lnTo>
                  <a:lnTo>
                    <a:pt x="8224" y="13798"/>
                  </a:lnTo>
                  <a:lnTo>
                    <a:pt x="8014" y="8532"/>
                  </a:lnTo>
                  <a:lnTo>
                    <a:pt x="12517" y="9854"/>
                  </a:lnTo>
                  <a:lnTo>
                    <a:pt x="12517" y="9854"/>
                  </a:lnTo>
                  <a:lnTo>
                    <a:pt x="9266" y="6702"/>
                  </a:lnTo>
                  <a:lnTo>
                    <a:pt x="13201" y="4447"/>
                  </a:lnTo>
                  <a:lnTo>
                    <a:pt x="8929" y="4678"/>
                  </a:lnTo>
                  <a:lnTo>
                    <a:pt x="8852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4" name="Google Shape;344;p16"/>
            <p:cNvSpPr/>
            <p:nvPr/>
          </p:nvSpPr>
          <p:spPr>
            <a:xfrm rot="10800000">
              <a:off x="1833038" y="260050"/>
              <a:ext cx="121275" cy="110275"/>
            </a:xfrm>
            <a:custGeom>
              <a:avLst/>
              <a:gdLst/>
              <a:ahLst/>
              <a:cxnLst/>
              <a:rect l="l" t="t" r="r" b="b"/>
              <a:pathLst>
                <a:path w="4851" h="4411" extrusionOk="0">
                  <a:moveTo>
                    <a:pt x="2423" y="0"/>
                  </a:moveTo>
                  <a:cubicBezTo>
                    <a:pt x="1424" y="0"/>
                    <a:pt x="519" y="685"/>
                    <a:pt x="280" y="1700"/>
                  </a:cubicBezTo>
                  <a:cubicBezTo>
                    <a:pt x="1" y="2885"/>
                    <a:pt x="736" y="4073"/>
                    <a:pt x="1921" y="4351"/>
                  </a:cubicBezTo>
                  <a:cubicBezTo>
                    <a:pt x="2091" y="4391"/>
                    <a:pt x="2260" y="4410"/>
                    <a:pt x="2427" y="4410"/>
                  </a:cubicBezTo>
                  <a:cubicBezTo>
                    <a:pt x="3428" y="4410"/>
                    <a:pt x="4334" y="3725"/>
                    <a:pt x="4572" y="2710"/>
                  </a:cubicBezTo>
                  <a:cubicBezTo>
                    <a:pt x="4851" y="1524"/>
                    <a:pt x="4116" y="338"/>
                    <a:pt x="2931" y="60"/>
                  </a:cubicBezTo>
                  <a:cubicBezTo>
                    <a:pt x="2760" y="19"/>
                    <a:pt x="2590" y="0"/>
                    <a:pt x="2423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5" name="Google Shape;345;p16"/>
            <p:cNvSpPr/>
            <p:nvPr/>
          </p:nvSpPr>
          <p:spPr>
            <a:xfrm rot="10800000">
              <a:off x="311363" y="3953313"/>
              <a:ext cx="118625" cy="110275"/>
            </a:xfrm>
            <a:custGeom>
              <a:avLst/>
              <a:gdLst/>
              <a:ahLst/>
              <a:cxnLst/>
              <a:rect l="l" t="t" r="r" b="b"/>
              <a:pathLst>
                <a:path w="4745" h="4411" extrusionOk="0">
                  <a:moveTo>
                    <a:pt x="2370" y="0"/>
                  </a:moveTo>
                  <a:cubicBezTo>
                    <a:pt x="1308" y="0"/>
                    <a:pt x="373" y="769"/>
                    <a:pt x="197" y="1851"/>
                  </a:cubicBezTo>
                  <a:cubicBezTo>
                    <a:pt x="0" y="3052"/>
                    <a:pt x="817" y="4185"/>
                    <a:pt x="2019" y="4381"/>
                  </a:cubicBezTo>
                  <a:cubicBezTo>
                    <a:pt x="2139" y="4401"/>
                    <a:pt x="2257" y="4410"/>
                    <a:pt x="2375" y="4410"/>
                  </a:cubicBezTo>
                  <a:cubicBezTo>
                    <a:pt x="3436" y="4410"/>
                    <a:pt x="4372" y="3641"/>
                    <a:pt x="4549" y="2559"/>
                  </a:cubicBezTo>
                  <a:cubicBezTo>
                    <a:pt x="4744" y="1357"/>
                    <a:pt x="3928" y="224"/>
                    <a:pt x="2727" y="29"/>
                  </a:cubicBezTo>
                  <a:cubicBezTo>
                    <a:pt x="2607" y="10"/>
                    <a:pt x="2488" y="0"/>
                    <a:pt x="237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6" name="Google Shape;346;p16"/>
            <p:cNvSpPr/>
            <p:nvPr/>
          </p:nvSpPr>
          <p:spPr>
            <a:xfrm rot="10800000">
              <a:off x="1027763" y="439500"/>
              <a:ext cx="57300" cy="55125"/>
            </a:xfrm>
            <a:custGeom>
              <a:avLst/>
              <a:gdLst/>
              <a:ahLst/>
              <a:cxnLst/>
              <a:rect l="l" t="t" r="r" b="b"/>
              <a:pathLst>
                <a:path w="2292" h="2205" extrusionOk="0">
                  <a:moveTo>
                    <a:pt x="1190" y="0"/>
                  </a:moveTo>
                  <a:cubicBezTo>
                    <a:pt x="744" y="0"/>
                    <a:pt x="342" y="268"/>
                    <a:pt x="172" y="681"/>
                  </a:cubicBezTo>
                  <a:cubicBezTo>
                    <a:pt x="0" y="1092"/>
                    <a:pt x="95" y="1567"/>
                    <a:pt x="410" y="1882"/>
                  </a:cubicBezTo>
                  <a:cubicBezTo>
                    <a:pt x="621" y="2092"/>
                    <a:pt x="903" y="2205"/>
                    <a:pt x="1189" y="2205"/>
                  </a:cubicBezTo>
                  <a:cubicBezTo>
                    <a:pt x="1331" y="2205"/>
                    <a:pt x="1475" y="2177"/>
                    <a:pt x="1611" y="2120"/>
                  </a:cubicBezTo>
                  <a:cubicBezTo>
                    <a:pt x="2023" y="1950"/>
                    <a:pt x="2292" y="1548"/>
                    <a:pt x="2292" y="1102"/>
                  </a:cubicBezTo>
                  <a:cubicBezTo>
                    <a:pt x="2292" y="493"/>
                    <a:pt x="1798" y="0"/>
                    <a:pt x="119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7" name="Google Shape;347;p16"/>
            <p:cNvSpPr/>
            <p:nvPr/>
          </p:nvSpPr>
          <p:spPr>
            <a:xfrm rot="10800000">
              <a:off x="254063" y="976550"/>
              <a:ext cx="57300" cy="55150"/>
            </a:xfrm>
            <a:custGeom>
              <a:avLst/>
              <a:gdLst/>
              <a:ahLst/>
              <a:cxnLst/>
              <a:rect l="l" t="t" r="r" b="b"/>
              <a:pathLst>
                <a:path w="2292" h="2206" extrusionOk="0">
                  <a:moveTo>
                    <a:pt x="1190" y="1"/>
                  </a:moveTo>
                  <a:cubicBezTo>
                    <a:pt x="743" y="1"/>
                    <a:pt x="342" y="270"/>
                    <a:pt x="171" y="681"/>
                  </a:cubicBezTo>
                  <a:cubicBezTo>
                    <a:pt x="0" y="1093"/>
                    <a:pt x="95" y="1567"/>
                    <a:pt x="410" y="1883"/>
                  </a:cubicBezTo>
                  <a:cubicBezTo>
                    <a:pt x="621" y="2094"/>
                    <a:pt x="902" y="2206"/>
                    <a:pt x="1189" y="2206"/>
                  </a:cubicBezTo>
                  <a:cubicBezTo>
                    <a:pt x="1331" y="2206"/>
                    <a:pt x="1475" y="2178"/>
                    <a:pt x="1611" y="2122"/>
                  </a:cubicBezTo>
                  <a:cubicBezTo>
                    <a:pt x="2023" y="1951"/>
                    <a:pt x="2292" y="1549"/>
                    <a:pt x="2292" y="1104"/>
                  </a:cubicBezTo>
                  <a:cubicBezTo>
                    <a:pt x="2292" y="495"/>
                    <a:pt x="1798" y="1"/>
                    <a:pt x="1190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8" name="Google Shape;348;p16"/>
            <p:cNvSpPr/>
            <p:nvPr/>
          </p:nvSpPr>
          <p:spPr>
            <a:xfrm rot="10800000">
              <a:off x="117238" y="221750"/>
              <a:ext cx="254625" cy="243700"/>
            </a:xfrm>
            <a:custGeom>
              <a:avLst/>
              <a:gdLst/>
              <a:ahLst/>
              <a:cxnLst/>
              <a:rect l="l" t="t" r="r" b="b"/>
              <a:pathLst>
                <a:path w="10185" h="9748" extrusionOk="0">
                  <a:moveTo>
                    <a:pt x="2935" y="0"/>
                  </a:moveTo>
                  <a:lnTo>
                    <a:pt x="4009" y="3406"/>
                  </a:lnTo>
                  <a:lnTo>
                    <a:pt x="1" y="5229"/>
                  </a:lnTo>
                  <a:lnTo>
                    <a:pt x="4427" y="5852"/>
                  </a:lnTo>
                  <a:lnTo>
                    <a:pt x="5023" y="9747"/>
                  </a:lnTo>
                  <a:lnTo>
                    <a:pt x="6458" y="5795"/>
                  </a:lnTo>
                  <a:lnTo>
                    <a:pt x="10185" y="7200"/>
                  </a:lnTo>
                  <a:lnTo>
                    <a:pt x="7698" y="4393"/>
                  </a:lnTo>
                  <a:lnTo>
                    <a:pt x="9275" y="1470"/>
                  </a:lnTo>
                  <a:lnTo>
                    <a:pt x="9275" y="1470"/>
                  </a:lnTo>
                  <a:lnTo>
                    <a:pt x="6032" y="2703"/>
                  </a:lnTo>
                  <a:lnTo>
                    <a:pt x="2935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9" name="Google Shape;349;p16"/>
            <p:cNvSpPr/>
            <p:nvPr/>
          </p:nvSpPr>
          <p:spPr>
            <a:xfrm rot="10800000">
              <a:off x="311363" y="1457200"/>
              <a:ext cx="254625" cy="243675"/>
            </a:xfrm>
            <a:custGeom>
              <a:avLst/>
              <a:gdLst/>
              <a:ahLst/>
              <a:cxnLst/>
              <a:rect l="l" t="t" r="r" b="b"/>
              <a:pathLst>
                <a:path w="10185" h="9747" extrusionOk="0">
                  <a:moveTo>
                    <a:pt x="2936" y="0"/>
                  </a:moveTo>
                  <a:lnTo>
                    <a:pt x="4010" y="3406"/>
                  </a:lnTo>
                  <a:lnTo>
                    <a:pt x="1" y="5229"/>
                  </a:lnTo>
                  <a:lnTo>
                    <a:pt x="4427" y="5851"/>
                  </a:lnTo>
                  <a:lnTo>
                    <a:pt x="5024" y="9747"/>
                  </a:lnTo>
                  <a:lnTo>
                    <a:pt x="6458" y="5794"/>
                  </a:lnTo>
                  <a:lnTo>
                    <a:pt x="10185" y="7200"/>
                  </a:lnTo>
                  <a:lnTo>
                    <a:pt x="7699" y="4392"/>
                  </a:lnTo>
                  <a:lnTo>
                    <a:pt x="9276" y="1470"/>
                  </a:lnTo>
                  <a:lnTo>
                    <a:pt x="6034" y="2704"/>
                  </a:lnTo>
                  <a:lnTo>
                    <a:pt x="2936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0" name="Google Shape;350;p16"/>
            <p:cNvSpPr/>
            <p:nvPr/>
          </p:nvSpPr>
          <p:spPr>
            <a:xfrm rot="10800000">
              <a:off x="1012688" y="4792038"/>
              <a:ext cx="87450" cy="87450"/>
            </a:xfrm>
            <a:custGeom>
              <a:avLst/>
              <a:gdLst/>
              <a:ahLst/>
              <a:cxnLst/>
              <a:rect l="l" t="t" r="r" b="b"/>
              <a:pathLst>
                <a:path w="3498" h="3498" extrusionOk="0">
                  <a:moveTo>
                    <a:pt x="1749" y="0"/>
                  </a:moveTo>
                  <a:cubicBezTo>
                    <a:pt x="784" y="0"/>
                    <a:pt x="0" y="784"/>
                    <a:pt x="0" y="1749"/>
                  </a:cubicBezTo>
                  <a:cubicBezTo>
                    <a:pt x="0" y="2714"/>
                    <a:pt x="784" y="3497"/>
                    <a:pt x="1749" y="3497"/>
                  </a:cubicBezTo>
                  <a:cubicBezTo>
                    <a:pt x="2715" y="3497"/>
                    <a:pt x="3497" y="2714"/>
                    <a:pt x="3497" y="1749"/>
                  </a:cubicBezTo>
                  <a:cubicBezTo>
                    <a:pt x="3497" y="784"/>
                    <a:pt x="2715" y="0"/>
                    <a:pt x="1749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1" name="Google Shape;351;p16"/>
            <p:cNvSpPr/>
            <p:nvPr/>
          </p:nvSpPr>
          <p:spPr>
            <a:xfrm rot="10800000">
              <a:off x="3611975" y="316050"/>
              <a:ext cx="90900" cy="87450"/>
            </a:xfrm>
            <a:custGeom>
              <a:avLst/>
              <a:gdLst/>
              <a:ahLst/>
              <a:cxnLst/>
              <a:rect l="l" t="t" r="r" b="b"/>
              <a:pathLst>
                <a:path w="3636" h="3498" extrusionOk="0">
                  <a:moveTo>
                    <a:pt x="1883" y="0"/>
                  </a:moveTo>
                  <a:cubicBezTo>
                    <a:pt x="1178" y="0"/>
                    <a:pt x="541" y="427"/>
                    <a:pt x="271" y="1079"/>
                  </a:cubicBezTo>
                  <a:cubicBezTo>
                    <a:pt x="0" y="1732"/>
                    <a:pt x="150" y="2485"/>
                    <a:pt x="650" y="2985"/>
                  </a:cubicBezTo>
                  <a:cubicBezTo>
                    <a:pt x="984" y="3319"/>
                    <a:pt x="1432" y="3497"/>
                    <a:pt x="1887" y="3497"/>
                  </a:cubicBezTo>
                  <a:cubicBezTo>
                    <a:pt x="2112" y="3497"/>
                    <a:pt x="2339" y="3453"/>
                    <a:pt x="2555" y="3364"/>
                  </a:cubicBezTo>
                  <a:cubicBezTo>
                    <a:pt x="3210" y="3093"/>
                    <a:pt x="3635" y="2456"/>
                    <a:pt x="3635" y="1748"/>
                  </a:cubicBezTo>
                  <a:cubicBezTo>
                    <a:pt x="3635" y="782"/>
                    <a:pt x="2852" y="0"/>
                    <a:pt x="1886" y="0"/>
                  </a:cubicBezTo>
                  <a:cubicBezTo>
                    <a:pt x="1885" y="0"/>
                    <a:pt x="1884" y="0"/>
                    <a:pt x="188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2" name="Google Shape;352;p16"/>
            <p:cNvSpPr/>
            <p:nvPr/>
          </p:nvSpPr>
          <p:spPr>
            <a:xfrm>
              <a:off x="8610063" y="316038"/>
              <a:ext cx="57300" cy="55125"/>
            </a:xfrm>
            <a:custGeom>
              <a:avLst/>
              <a:gdLst/>
              <a:ahLst/>
              <a:cxnLst/>
              <a:rect l="l" t="t" r="r" b="b"/>
              <a:pathLst>
                <a:path w="2292" h="2205" extrusionOk="0">
                  <a:moveTo>
                    <a:pt x="1190" y="0"/>
                  </a:moveTo>
                  <a:cubicBezTo>
                    <a:pt x="744" y="0"/>
                    <a:pt x="342" y="268"/>
                    <a:pt x="172" y="681"/>
                  </a:cubicBezTo>
                  <a:cubicBezTo>
                    <a:pt x="0" y="1092"/>
                    <a:pt x="95" y="1567"/>
                    <a:pt x="410" y="1882"/>
                  </a:cubicBezTo>
                  <a:cubicBezTo>
                    <a:pt x="621" y="2092"/>
                    <a:pt x="903" y="2205"/>
                    <a:pt x="1189" y="2205"/>
                  </a:cubicBezTo>
                  <a:cubicBezTo>
                    <a:pt x="1331" y="2205"/>
                    <a:pt x="1475" y="2177"/>
                    <a:pt x="1611" y="2120"/>
                  </a:cubicBezTo>
                  <a:cubicBezTo>
                    <a:pt x="2023" y="1950"/>
                    <a:pt x="2292" y="1548"/>
                    <a:pt x="2292" y="1102"/>
                  </a:cubicBezTo>
                  <a:cubicBezTo>
                    <a:pt x="2292" y="493"/>
                    <a:pt x="1798" y="0"/>
                    <a:pt x="119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3" name="Google Shape;353;p16"/>
            <p:cNvSpPr/>
            <p:nvPr/>
          </p:nvSpPr>
          <p:spPr>
            <a:xfrm>
              <a:off x="8400250" y="2767100"/>
              <a:ext cx="57300" cy="55150"/>
            </a:xfrm>
            <a:custGeom>
              <a:avLst/>
              <a:gdLst/>
              <a:ahLst/>
              <a:cxnLst/>
              <a:rect l="l" t="t" r="r" b="b"/>
              <a:pathLst>
                <a:path w="2292" h="2206" extrusionOk="0">
                  <a:moveTo>
                    <a:pt x="1190" y="1"/>
                  </a:moveTo>
                  <a:cubicBezTo>
                    <a:pt x="743" y="1"/>
                    <a:pt x="342" y="270"/>
                    <a:pt x="171" y="681"/>
                  </a:cubicBezTo>
                  <a:cubicBezTo>
                    <a:pt x="0" y="1093"/>
                    <a:pt x="95" y="1567"/>
                    <a:pt x="410" y="1883"/>
                  </a:cubicBezTo>
                  <a:cubicBezTo>
                    <a:pt x="621" y="2094"/>
                    <a:pt x="902" y="2206"/>
                    <a:pt x="1189" y="2206"/>
                  </a:cubicBezTo>
                  <a:cubicBezTo>
                    <a:pt x="1331" y="2206"/>
                    <a:pt x="1475" y="2178"/>
                    <a:pt x="1611" y="2122"/>
                  </a:cubicBezTo>
                  <a:cubicBezTo>
                    <a:pt x="2023" y="1951"/>
                    <a:pt x="2292" y="1549"/>
                    <a:pt x="2292" y="1104"/>
                  </a:cubicBezTo>
                  <a:cubicBezTo>
                    <a:pt x="2292" y="495"/>
                    <a:pt x="1798" y="1"/>
                    <a:pt x="1190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4" name="Google Shape;354;p16"/>
            <p:cNvSpPr/>
            <p:nvPr/>
          </p:nvSpPr>
          <p:spPr>
            <a:xfrm rot="10800000">
              <a:off x="7049313" y="788025"/>
              <a:ext cx="254625" cy="243675"/>
            </a:xfrm>
            <a:custGeom>
              <a:avLst/>
              <a:gdLst/>
              <a:ahLst/>
              <a:cxnLst/>
              <a:rect l="l" t="t" r="r" b="b"/>
              <a:pathLst>
                <a:path w="10185" h="9747" extrusionOk="0">
                  <a:moveTo>
                    <a:pt x="2936" y="0"/>
                  </a:moveTo>
                  <a:lnTo>
                    <a:pt x="4010" y="3406"/>
                  </a:lnTo>
                  <a:lnTo>
                    <a:pt x="1" y="5229"/>
                  </a:lnTo>
                  <a:lnTo>
                    <a:pt x="4427" y="5851"/>
                  </a:lnTo>
                  <a:lnTo>
                    <a:pt x="5024" y="9747"/>
                  </a:lnTo>
                  <a:lnTo>
                    <a:pt x="6458" y="5794"/>
                  </a:lnTo>
                  <a:lnTo>
                    <a:pt x="10185" y="7200"/>
                  </a:lnTo>
                  <a:lnTo>
                    <a:pt x="7699" y="4392"/>
                  </a:lnTo>
                  <a:lnTo>
                    <a:pt x="9276" y="1470"/>
                  </a:lnTo>
                  <a:lnTo>
                    <a:pt x="6034" y="2704"/>
                  </a:lnTo>
                  <a:lnTo>
                    <a:pt x="2936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256864422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2">
  <p:cSld name="1_Title only 2">
    <p:spTree>
      <p:nvGrpSpPr>
        <p:cNvPr id="1" name="Shape 3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2" name="Google Shape;332;p16"/>
          <p:cNvSpPr txBox="1">
            <a:spLocks noGrp="1"/>
          </p:cNvSpPr>
          <p:nvPr>
            <p:ph type="title"/>
          </p:nvPr>
        </p:nvSpPr>
        <p:spPr>
          <a:xfrm>
            <a:off x="720000" y="593367"/>
            <a:ext cx="7704000" cy="76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/>
          </a:p>
        </p:txBody>
      </p:sp>
      <p:grpSp>
        <p:nvGrpSpPr>
          <p:cNvPr id="333" name="Google Shape;333;p16"/>
          <p:cNvGrpSpPr/>
          <p:nvPr/>
        </p:nvGrpSpPr>
        <p:grpSpPr>
          <a:xfrm>
            <a:off x="117239" y="295667"/>
            <a:ext cx="8699013" cy="6311467"/>
            <a:chOff x="117238" y="221750"/>
            <a:chExt cx="8699013" cy="4733600"/>
          </a:xfrm>
        </p:grpSpPr>
        <p:sp>
          <p:nvSpPr>
            <p:cNvPr id="334" name="Google Shape;334;p16"/>
            <p:cNvSpPr/>
            <p:nvPr/>
          </p:nvSpPr>
          <p:spPr>
            <a:xfrm>
              <a:off x="7846725" y="362513"/>
              <a:ext cx="330025" cy="344950"/>
            </a:xfrm>
            <a:custGeom>
              <a:avLst/>
              <a:gdLst/>
              <a:ahLst/>
              <a:cxnLst/>
              <a:rect l="l" t="t" r="r" b="b"/>
              <a:pathLst>
                <a:path w="13201" h="13798" extrusionOk="0">
                  <a:moveTo>
                    <a:pt x="8852" y="0"/>
                  </a:moveTo>
                  <a:lnTo>
                    <a:pt x="6130" y="4327"/>
                  </a:lnTo>
                  <a:lnTo>
                    <a:pt x="2490" y="1634"/>
                  </a:lnTo>
                  <a:lnTo>
                    <a:pt x="4510" y="5622"/>
                  </a:lnTo>
                  <a:lnTo>
                    <a:pt x="1" y="6710"/>
                  </a:lnTo>
                  <a:lnTo>
                    <a:pt x="4404" y="7871"/>
                  </a:lnTo>
                  <a:lnTo>
                    <a:pt x="3010" y="11792"/>
                  </a:lnTo>
                  <a:lnTo>
                    <a:pt x="5790" y="9347"/>
                  </a:lnTo>
                  <a:lnTo>
                    <a:pt x="8224" y="13798"/>
                  </a:lnTo>
                  <a:lnTo>
                    <a:pt x="8014" y="8532"/>
                  </a:lnTo>
                  <a:lnTo>
                    <a:pt x="12517" y="9854"/>
                  </a:lnTo>
                  <a:lnTo>
                    <a:pt x="12517" y="9854"/>
                  </a:lnTo>
                  <a:lnTo>
                    <a:pt x="9266" y="6702"/>
                  </a:lnTo>
                  <a:lnTo>
                    <a:pt x="13201" y="4447"/>
                  </a:lnTo>
                  <a:lnTo>
                    <a:pt x="8929" y="4678"/>
                  </a:lnTo>
                  <a:lnTo>
                    <a:pt x="8852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5" name="Google Shape;335;p16"/>
            <p:cNvSpPr/>
            <p:nvPr/>
          </p:nvSpPr>
          <p:spPr>
            <a:xfrm>
              <a:off x="7116000" y="4703625"/>
              <a:ext cx="121275" cy="110275"/>
            </a:xfrm>
            <a:custGeom>
              <a:avLst/>
              <a:gdLst/>
              <a:ahLst/>
              <a:cxnLst/>
              <a:rect l="l" t="t" r="r" b="b"/>
              <a:pathLst>
                <a:path w="4851" h="4411" extrusionOk="0">
                  <a:moveTo>
                    <a:pt x="2423" y="0"/>
                  </a:moveTo>
                  <a:cubicBezTo>
                    <a:pt x="1424" y="0"/>
                    <a:pt x="519" y="685"/>
                    <a:pt x="280" y="1700"/>
                  </a:cubicBezTo>
                  <a:cubicBezTo>
                    <a:pt x="1" y="2885"/>
                    <a:pt x="736" y="4073"/>
                    <a:pt x="1921" y="4351"/>
                  </a:cubicBezTo>
                  <a:cubicBezTo>
                    <a:pt x="2091" y="4391"/>
                    <a:pt x="2260" y="4410"/>
                    <a:pt x="2427" y="4410"/>
                  </a:cubicBezTo>
                  <a:cubicBezTo>
                    <a:pt x="3428" y="4410"/>
                    <a:pt x="4334" y="3725"/>
                    <a:pt x="4572" y="2710"/>
                  </a:cubicBezTo>
                  <a:cubicBezTo>
                    <a:pt x="4851" y="1524"/>
                    <a:pt x="4116" y="338"/>
                    <a:pt x="2931" y="60"/>
                  </a:cubicBezTo>
                  <a:cubicBezTo>
                    <a:pt x="2760" y="19"/>
                    <a:pt x="2590" y="0"/>
                    <a:pt x="2423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6" name="Google Shape;336;p16"/>
            <p:cNvSpPr/>
            <p:nvPr/>
          </p:nvSpPr>
          <p:spPr>
            <a:xfrm>
              <a:off x="7237275" y="334738"/>
              <a:ext cx="118625" cy="110275"/>
            </a:xfrm>
            <a:custGeom>
              <a:avLst/>
              <a:gdLst/>
              <a:ahLst/>
              <a:cxnLst/>
              <a:rect l="l" t="t" r="r" b="b"/>
              <a:pathLst>
                <a:path w="4745" h="4411" extrusionOk="0">
                  <a:moveTo>
                    <a:pt x="2370" y="0"/>
                  </a:moveTo>
                  <a:cubicBezTo>
                    <a:pt x="1308" y="0"/>
                    <a:pt x="373" y="769"/>
                    <a:pt x="197" y="1851"/>
                  </a:cubicBezTo>
                  <a:cubicBezTo>
                    <a:pt x="0" y="3052"/>
                    <a:pt x="817" y="4185"/>
                    <a:pt x="2019" y="4381"/>
                  </a:cubicBezTo>
                  <a:cubicBezTo>
                    <a:pt x="2139" y="4401"/>
                    <a:pt x="2257" y="4410"/>
                    <a:pt x="2375" y="4410"/>
                  </a:cubicBezTo>
                  <a:cubicBezTo>
                    <a:pt x="3436" y="4410"/>
                    <a:pt x="4372" y="3641"/>
                    <a:pt x="4549" y="2559"/>
                  </a:cubicBezTo>
                  <a:cubicBezTo>
                    <a:pt x="4744" y="1357"/>
                    <a:pt x="3928" y="224"/>
                    <a:pt x="2727" y="29"/>
                  </a:cubicBezTo>
                  <a:cubicBezTo>
                    <a:pt x="2607" y="10"/>
                    <a:pt x="2488" y="0"/>
                    <a:pt x="237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7" name="Google Shape;337;p16"/>
            <p:cNvSpPr/>
            <p:nvPr/>
          </p:nvSpPr>
          <p:spPr>
            <a:xfrm>
              <a:off x="8691913" y="4845075"/>
              <a:ext cx="121275" cy="110275"/>
            </a:xfrm>
            <a:custGeom>
              <a:avLst/>
              <a:gdLst/>
              <a:ahLst/>
              <a:cxnLst/>
              <a:rect l="l" t="t" r="r" b="b"/>
              <a:pathLst>
                <a:path w="4851" h="4411" extrusionOk="0">
                  <a:moveTo>
                    <a:pt x="2424" y="0"/>
                  </a:moveTo>
                  <a:cubicBezTo>
                    <a:pt x="1424" y="0"/>
                    <a:pt x="519" y="684"/>
                    <a:pt x="280" y="1699"/>
                  </a:cubicBezTo>
                  <a:cubicBezTo>
                    <a:pt x="0" y="2884"/>
                    <a:pt x="733" y="4071"/>
                    <a:pt x="1918" y="4351"/>
                  </a:cubicBezTo>
                  <a:cubicBezTo>
                    <a:pt x="2088" y="4391"/>
                    <a:pt x="2258" y="4410"/>
                    <a:pt x="2425" y="4410"/>
                  </a:cubicBezTo>
                  <a:cubicBezTo>
                    <a:pt x="3425" y="4410"/>
                    <a:pt x="4331" y="3727"/>
                    <a:pt x="4570" y="2712"/>
                  </a:cubicBezTo>
                  <a:cubicBezTo>
                    <a:pt x="4850" y="1527"/>
                    <a:pt x="4116" y="339"/>
                    <a:pt x="2932" y="60"/>
                  </a:cubicBezTo>
                  <a:cubicBezTo>
                    <a:pt x="2762" y="19"/>
                    <a:pt x="2591" y="0"/>
                    <a:pt x="2424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8" name="Google Shape;338;p16"/>
            <p:cNvSpPr/>
            <p:nvPr/>
          </p:nvSpPr>
          <p:spPr>
            <a:xfrm>
              <a:off x="8758950" y="4042250"/>
              <a:ext cx="57300" cy="55150"/>
            </a:xfrm>
            <a:custGeom>
              <a:avLst/>
              <a:gdLst/>
              <a:ahLst/>
              <a:cxnLst/>
              <a:rect l="l" t="t" r="r" b="b"/>
              <a:pathLst>
                <a:path w="2292" h="2206" extrusionOk="0">
                  <a:moveTo>
                    <a:pt x="1190" y="1"/>
                  </a:moveTo>
                  <a:cubicBezTo>
                    <a:pt x="743" y="1"/>
                    <a:pt x="342" y="270"/>
                    <a:pt x="171" y="681"/>
                  </a:cubicBezTo>
                  <a:cubicBezTo>
                    <a:pt x="0" y="1093"/>
                    <a:pt x="95" y="1567"/>
                    <a:pt x="410" y="1883"/>
                  </a:cubicBezTo>
                  <a:cubicBezTo>
                    <a:pt x="621" y="2094"/>
                    <a:pt x="902" y="2206"/>
                    <a:pt x="1189" y="2206"/>
                  </a:cubicBezTo>
                  <a:cubicBezTo>
                    <a:pt x="1331" y="2206"/>
                    <a:pt x="1475" y="2178"/>
                    <a:pt x="1611" y="2122"/>
                  </a:cubicBezTo>
                  <a:cubicBezTo>
                    <a:pt x="2023" y="1951"/>
                    <a:pt x="2292" y="1549"/>
                    <a:pt x="2292" y="1104"/>
                  </a:cubicBezTo>
                  <a:cubicBezTo>
                    <a:pt x="2292" y="495"/>
                    <a:pt x="1798" y="1"/>
                    <a:pt x="1190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9" name="Google Shape;339;p16"/>
            <p:cNvSpPr/>
            <p:nvPr/>
          </p:nvSpPr>
          <p:spPr>
            <a:xfrm>
              <a:off x="8301575" y="1213500"/>
              <a:ext cx="254625" cy="243700"/>
            </a:xfrm>
            <a:custGeom>
              <a:avLst/>
              <a:gdLst/>
              <a:ahLst/>
              <a:cxnLst/>
              <a:rect l="l" t="t" r="r" b="b"/>
              <a:pathLst>
                <a:path w="10185" h="9748" extrusionOk="0">
                  <a:moveTo>
                    <a:pt x="2935" y="0"/>
                  </a:moveTo>
                  <a:lnTo>
                    <a:pt x="4009" y="3406"/>
                  </a:lnTo>
                  <a:lnTo>
                    <a:pt x="1" y="5229"/>
                  </a:lnTo>
                  <a:lnTo>
                    <a:pt x="4427" y="5852"/>
                  </a:lnTo>
                  <a:lnTo>
                    <a:pt x="5023" y="9747"/>
                  </a:lnTo>
                  <a:lnTo>
                    <a:pt x="6458" y="5795"/>
                  </a:lnTo>
                  <a:lnTo>
                    <a:pt x="10185" y="7200"/>
                  </a:lnTo>
                  <a:lnTo>
                    <a:pt x="7698" y="4393"/>
                  </a:lnTo>
                  <a:lnTo>
                    <a:pt x="9275" y="1470"/>
                  </a:lnTo>
                  <a:lnTo>
                    <a:pt x="9275" y="1470"/>
                  </a:lnTo>
                  <a:lnTo>
                    <a:pt x="6032" y="2703"/>
                  </a:lnTo>
                  <a:lnTo>
                    <a:pt x="2935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0" name="Google Shape;340;p16"/>
            <p:cNvSpPr/>
            <p:nvPr/>
          </p:nvSpPr>
          <p:spPr>
            <a:xfrm>
              <a:off x="6453588" y="4687338"/>
              <a:ext cx="254625" cy="243675"/>
            </a:xfrm>
            <a:custGeom>
              <a:avLst/>
              <a:gdLst/>
              <a:ahLst/>
              <a:cxnLst/>
              <a:rect l="l" t="t" r="r" b="b"/>
              <a:pathLst>
                <a:path w="10185" h="9747" extrusionOk="0">
                  <a:moveTo>
                    <a:pt x="2936" y="0"/>
                  </a:moveTo>
                  <a:lnTo>
                    <a:pt x="4010" y="3406"/>
                  </a:lnTo>
                  <a:lnTo>
                    <a:pt x="1" y="5229"/>
                  </a:lnTo>
                  <a:lnTo>
                    <a:pt x="4427" y="5851"/>
                  </a:lnTo>
                  <a:lnTo>
                    <a:pt x="5024" y="9747"/>
                  </a:lnTo>
                  <a:lnTo>
                    <a:pt x="6458" y="5794"/>
                  </a:lnTo>
                  <a:lnTo>
                    <a:pt x="10185" y="7200"/>
                  </a:lnTo>
                  <a:lnTo>
                    <a:pt x="7699" y="4392"/>
                  </a:lnTo>
                  <a:lnTo>
                    <a:pt x="9276" y="1470"/>
                  </a:lnTo>
                  <a:lnTo>
                    <a:pt x="6034" y="2704"/>
                  </a:lnTo>
                  <a:lnTo>
                    <a:pt x="2936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1" name="Google Shape;341;p16"/>
            <p:cNvSpPr/>
            <p:nvPr/>
          </p:nvSpPr>
          <p:spPr>
            <a:xfrm>
              <a:off x="8708825" y="3295900"/>
              <a:ext cx="87450" cy="87450"/>
            </a:xfrm>
            <a:custGeom>
              <a:avLst/>
              <a:gdLst/>
              <a:ahLst/>
              <a:cxnLst/>
              <a:rect l="l" t="t" r="r" b="b"/>
              <a:pathLst>
                <a:path w="3498" h="3498" extrusionOk="0">
                  <a:moveTo>
                    <a:pt x="1749" y="0"/>
                  </a:moveTo>
                  <a:cubicBezTo>
                    <a:pt x="784" y="0"/>
                    <a:pt x="0" y="784"/>
                    <a:pt x="0" y="1749"/>
                  </a:cubicBezTo>
                  <a:cubicBezTo>
                    <a:pt x="0" y="2714"/>
                    <a:pt x="784" y="3497"/>
                    <a:pt x="1749" y="3497"/>
                  </a:cubicBezTo>
                  <a:cubicBezTo>
                    <a:pt x="2715" y="3497"/>
                    <a:pt x="3497" y="2714"/>
                    <a:pt x="3497" y="1749"/>
                  </a:cubicBezTo>
                  <a:cubicBezTo>
                    <a:pt x="3497" y="784"/>
                    <a:pt x="2715" y="0"/>
                    <a:pt x="174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2" name="Google Shape;342;p16"/>
            <p:cNvSpPr/>
            <p:nvPr/>
          </p:nvSpPr>
          <p:spPr>
            <a:xfrm rot="10800000">
              <a:off x="6147163" y="260050"/>
              <a:ext cx="330050" cy="344950"/>
            </a:xfrm>
            <a:custGeom>
              <a:avLst/>
              <a:gdLst/>
              <a:ahLst/>
              <a:cxnLst/>
              <a:rect l="l" t="t" r="r" b="b"/>
              <a:pathLst>
                <a:path w="13202" h="13798" extrusionOk="0">
                  <a:moveTo>
                    <a:pt x="8853" y="0"/>
                  </a:moveTo>
                  <a:lnTo>
                    <a:pt x="6131" y="4327"/>
                  </a:lnTo>
                  <a:lnTo>
                    <a:pt x="2490" y="1634"/>
                  </a:lnTo>
                  <a:lnTo>
                    <a:pt x="4511" y="5623"/>
                  </a:lnTo>
                  <a:lnTo>
                    <a:pt x="1" y="6711"/>
                  </a:lnTo>
                  <a:lnTo>
                    <a:pt x="4404" y="7871"/>
                  </a:lnTo>
                  <a:lnTo>
                    <a:pt x="3010" y="11793"/>
                  </a:lnTo>
                  <a:lnTo>
                    <a:pt x="5791" y="9347"/>
                  </a:lnTo>
                  <a:lnTo>
                    <a:pt x="8225" y="13798"/>
                  </a:lnTo>
                  <a:lnTo>
                    <a:pt x="8015" y="8532"/>
                  </a:lnTo>
                  <a:lnTo>
                    <a:pt x="12517" y="9856"/>
                  </a:lnTo>
                  <a:lnTo>
                    <a:pt x="12517" y="9856"/>
                  </a:lnTo>
                  <a:lnTo>
                    <a:pt x="9266" y="6703"/>
                  </a:lnTo>
                  <a:lnTo>
                    <a:pt x="13201" y="4448"/>
                  </a:lnTo>
                  <a:lnTo>
                    <a:pt x="8929" y="4679"/>
                  </a:lnTo>
                  <a:lnTo>
                    <a:pt x="8853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3" name="Google Shape;343;p16"/>
            <p:cNvSpPr/>
            <p:nvPr/>
          </p:nvSpPr>
          <p:spPr>
            <a:xfrm rot="10800000">
              <a:off x="311363" y="4586075"/>
              <a:ext cx="330025" cy="344950"/>
            </a:xfrm>
            <a:custGeom>
              <a:avLst/>
              <a:gdLst/>
              <a:ahLst/>
              <a:cxnLst/>
              <a:rect l="l" t="t" r="r" b="b"/>
              <a:pathLst>
                <a:path w="13201" h="13798" extrusionOk="0">
                  <a:moveTo>
                    <a:pt x="8852" y="0"/>
                  </a:moveTo>
                  <a:lnTo>
                    <a:pt x="6130" y="4327"/>
                  </a:lnTo>
                  <a:lnTo>
                    <a:pt x="2490" y="1634"/>
                  </a:lnTo>
                  <a:lnTo>
                    <a:pt x="4510" y="5622"/>
                  </a:lnTo>
                  <a:lnTo>
                    <a:pt x="1" y="6710"/>
                  </a:lnTo>
                  <a:lnTo>
                    <a:pt x="4404" y="7871"/>
                  </a:lnTo>
                  <a:lnTo>
                    <a:pt x="3010" y="11792"/>
                  </a:lnTo>
                  <a:lnTo>
                    <a:pt x="5790" y="9347"/>
                  </a:lnTo>
                  <a:lnTo>
                    <a:pt x="8224" y="13798"/>
                  </a:lnTo>
                  <a:lnTo>
                    <a:pt x="8014" y="8532"/>
                  </a:lnTo>
                  <a:lnTo>
                    <a:pt x="12517" y="9854"/>
                  </a:lnTo>
                  <a:lnTo>
                    <a:pt x="12517" y="9854"/>
                  </a:lnTo>
                  <a:lnTo>
                    <a:pt x="9266" y="6702"/>
                  </a:lnTo>
                  <a:lnTo>
                    <a:pt x="13201" y="4447"/>
                  </a:lnTo>
                  <a:lnTo>
                    <a:pt x="8929" y="4678"/>
                  </a:lnTo>
                  <a:lnTo>
                    <a:pt x="8852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4" name="Google Shape;344;p16"/>
            <p:cNvSpPr/>
            <p:nvPr/>
          </p:nvSpPr>
          <p:spPr>
            <a:xfrm rot="10800000">
              <a:off x="1833038" y="260050"/>
              <a:ext cx="121275" cy="110275"/>
            </a:xfrm>
            <a:custGeom>
              <a:avLst/>
              <a:gdLst/>
              <a:ahLst/>
              <a:cxnLst/>
              <a:rect l="l" t="t" r="r" b="b"/>
              <a:pathLst>
                <a:path w="4851" h="4411" extrusionOk="0">
                  <a:moveTo>
                    <a:pt x="2423" y="0"/>
                  </a:moveTo>
                  <a:cubicBezTo>
                    <a:pt x="1424" y="0"/>
                    <a:pt x="519" y="685"/>
                    <a:pt x="280" y="1700"/>
                  </a:cubicBezTo>
                  <a:cubicBezTo>
                    <a:pt x="1" y="2885"/>
                    <a:pt x="736" y="4073"/>
                    <a:pt x="1921" y="4351"/>
                  </a:cubicBezTo>
                  <a:cubicBezTo>
                    <a:pt x="2091" y="4391"/>
                    <a:pt x="2260" y="4410"/>
                    <a:pt x="2427" y="4410"/>
                  </a:cubicBezTo>
                  <a:cubicBezTo>
                    <a:pt x="3428" y="4410"/>
                    <a:pt x="4334" y="3725"/>
                    <a:pt x="4572" y="2710"/>
                  </a:cubicBezTo>
                  <a:cubicBezTo>
                    <a:pt x="4851" y="1524"/>
                    <a:pt x="4116" y="338"/>
                    <a:pt x="2931" y="60"/>
                  </a:cubicBezTo>
                  <a:cubicBezTo>
                    <a:pt x="2760" y="19"/>
                    <a:pt x="2590" y="0"/>
                    <a:pt x="2423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5" name="Google Shape;345;p16"/>
            <p:cNvSpPr/>
            <p:nvPr/>
          </p:nvSpPr>
          <p:spPr>
            <a:xfrm rot="10800000">
              <a:off x="311363" y="3953313"/>
              <a:ext cx="118625" cy="110275"/>
            </a:xfrm>
            <a:custGeom>
              <a:avLst/>
              <a:gdLst/>
              <a:ahLst/>
              <a:cxnLst/>
              <a:rect l="l" t="t" r="r" b="b"/>
              <a:pathLst>
                <a:path w="4745" h="4411" extrusionOk="0">
                  <a:moveTo>
                    <a:pt x="2370" y="0"/>
                  </a:moveTo>
                  <a:cubicBezTo>
                    <a:pt x="1308" y="0"/>
                    <a:pt x="373" y="769"/>
                    <a:pt x="197" y="1851"/>
                  </a:cubicBezTo>
                  <a:cubicBezTo>
                    <a:pt x="0" y="3052"/>
                    <a:pt x="817" y="4185"/>
                    <a:pt x="2019" y="4381"/>
                  </a:cubicBezTo>
                  <a:cubicBezTo>
                    <a:pt x="2139" y="4401"/>
                    <a:pt x="2257" y="4410"/>
                    <a:pt x="2375" y="4410"/>
                  </a:cubicBezTo>
                  <a:cubicBezTo>
                    <a:pt x="3436" y="4410"/>
                    <a:pt x="4372" y="3641"/>
                    <a:pt x="4549" y="2559"/>
                  </a:cubicBezTo>
                  <a:cubicBezTo>
                    <a:pt x="4744" y="1357"/>
                    <a:pt x="3928" y="224"/>
                    <a:pt x="2727" y="29"/>
                  </a:cubicBezTo>
                  <a:cubicBezTo>
                    <a:pt x="2607" y="10"/>
                    <a:pt x="2488" y="0"/>
                    <a:pt x="237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6" name="Google Shape;346;p16"/>
            <p:cNvSpPr/>
            <p:nvPr/>
          </p:nvSpPr>
          <p:spPr>
            <a:xfrm rot="10800000">
              <a:off x="1027763" y="439500"/>
              <a:ext cx="57300" cy="55125"/>
            </a:xfrm>
            <a:custGeom>
              <a:avLst/>
              <a:gdLst/>
              <a:ahLst/>
              <a:cxnLst/>
              <a:rect l="l" t="t" r="r" b="b"/>
              <a:pathLst>
                <a:path w="2292" h="2205" extrusionOk="0">
                  <a:moveTo>
                    <a:pt x="1190" y="0"/>
                  </a:moveTo>
                  <a:cubicBezTo>
                    <a:pt x="744" y="0"/>
                    <a:pt x="342" y="268"/>
                    <a:pt x="172" y="681"/>
                  </a:cubicBezTo>
                  <a:cubicBezTo>
                    <a:pt x="0" y="1092"/>
                    <a:pt x="95" y="1567"/>
                    <a:pt x="410" y="1882"/>
                  </a:cubicBezTo>
                  <a:cubicBezTo>
                    <a:pt x="621" y="2092"/>
                    <a:pt x="903" y="2205"/>
                    <a:pt x="1189" y="2205"/>
                  </a:cubicBezTo>
                  <a:cubicBezTo>
                    <a:pt x="1331" y="2205"/>
                    <a:pt x="1475" y="2177"/>
                    <a:pt x="1611" y="2120"/>
                  </a:cubicBezTo>
                  <a:cubicBezTo>
                    <a:pt x="2023" y="1950"/>
                    <a:pt x="2292" y="1548"/>
                    <a:pt x="2292" y="1102"/>
                  </a:cubicBezTo>
                  <a:cubicBezTo>
                    <a:pt x="2292" y="493"/>
                    <a:pt x="1798" y="0"/>
                    <a:pt x="119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7" name="Google Shape;347;p16"/>
            <p:cNvSpPr/>
            <p:nvPr/>
          </p:nvSpPr>
          <p:spPr>
            <a:xfrm rot="10800000">
              <a:off x="254063" y="976550"/>
              <a:ext cx="57300" cy="55150"/>
            </a:xfrm>
            <a:custGeom>
              <a:avLst/>
              <a:gdLst/>
              <a:ahLst/>
              <a:cxnLst/>
              <a:rect l="l" t="t" r="r" b="b"/>
              <a:pathLst>
                <a:path w="2292" h="2206" extrusionOk="0">
                  <a:moveTo>
                    <a:pt x="1190" y="1"/>
                  </a:moveTo>
                  <a:cubicBezTo>
                    <a:pt x="743" y="1"/>
                    <a:pt x="342" y="270"/>
                    <a:pt x="171" y="681"/>
                  </a:cubicBezTo>
                  <a:cubicBezTo>
                    <a:pt x="0" y="1093"/>
                    <a:pt x="95" y="1567"/>
                    <a:pt x="410" y="1883"/>
                  </a:cubicBezTo>
                  <a:cubicBezTo>
                    <a:pt x="621" y="2094"/>
                    <a:pt x="902" y="2206"/>
                    <a:pt x="1189" y="2206"/>
                  </a:cubicBezTo>
                  <a:cubicBezTo>
                    <a:pt x="1331" y="2206"/>
                    <a:pt x="1475" y="2178"/>
                    <a:pt x="1611" y="2122"/>
                  </a:cubicBezTo>
                  <a:cubicBezTo>
                    <a:pt x="2023" y="1951"/>
                    <a:pt x="2292" y="1549"/>
                    <a:pt x="2292" y="1104"/>
                  </a:cubicBezTo>
                  <a:cubicBezTo>
                    <a:pt x="2292" y="495"/>
                    <a:pt x="1798" y="1"/>
                    <a:pt x="1190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8" name="Google Shape;348;p16"/>
            <p:cNvSpPr/>
            <p:nvPr/>
          </p:nvSpPr>
          <p:spPr>
            <a:xfrm rot="10800000">
              <a:off x="117238" y="221750"/>
              <a:ext cx="254625" cy="243700"/>
            </a:xfrm>
            <a:custGeom>
              <a:avLst/>
              <a:gdLst/>
              <a:ahLst/>
              <a:cxnLst/>
              <a:rect l="l" t="t" r="r" b="b"/>
              <a:pathLst>
                <a:path w="10185" h="9748" extrusionOk="0">
                  <a:moveTo>
                    <a:pt x="2935" y="0"/>
                  </a:moveTo>
                  <a:lnTo>
                    <a:pt x="4009" y="3406"/>
                  </a:lnTo>
                  <a:lnTo>
                    <a:pt x="1" y="5229"/>
                  </a:lnTo>
                  <a:lnTo>
                    <a:pt x="4427" y="5852"/>
                  </a:lnTo>
                  <a:lnTo>
                    <a:pt x="5023" y="9747"/>
                  </a:lnTo>
                  <a:lnTo>
                    <a:pt x="6458" y="5795"/>
                  </a:lnTo>
                  <a:lnTo>
                    <a:pt x="10185" y="7200"/>
                  </a:lnTo>
                  <a:lnTo>
                    <a:pt x="7698" y="4393"/>
                  </a:lnTo>
                  <a:lnTo>
                    <a:pt x="9275" y="1470"/>
                  </a:lnTo>
                  <a:lnTo>
                    <a:pt x="9275" y="1470"/>
                  </a:lnTo>
                  <a:lnTo>
                    <a:pt x="6032" y="2703"/>
                  </a:lnTo>
                  <a:lnTo>
                    <a:pt x="2935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9" name="Google Shape;349;p16"/>
            <p:cNvSpPr/>
            <p:nvPr/>
          </p:nvSpPr>
          <p:spPr>
            <a:xfrm rot="10800000">
              <a:off x="311363" y="1457200"/>
              <a:ext cx="254625" cy="243675"/>
            </a:xfrm>
            <a:custGeom>
              <a:avLst/>
              <a:gdLst/>
              <a:ahLst/>
              <a:cxnLst/>
              <a:rect l="l" t="t" r="r" b="b"/>
              <a:pathLst>
                <a:path w="10185" h="9747" extrusionOk="0">
                  <a:moveTo>
                    <a:pt x="2936" y="0"/>
                  </a:moveTo>
                  <a:lnTo>
                    <a:pt x="4010" y="3406"/>
                  </a:lnTo>
                  <a:lnTo>
                    <a:pt x="1" y="5229"/>
                  </a:lnTo>
                  <a:lnTo>
                    <a:pt x="4427" y="5851"/>
                  </a:lnTo>
                  <a:lnTo>
                    <a:pt x="5024" y="9747"/>
                  </a:lnTo>
                  <a:lnTo>
                    <a:pt x="6458" y="5794"/>
                  </a:lnTo>
                  <a:lnTo>
                    <a:pt x="10185" y="7200"/>
                  </a:lnTo>
                  <a:lnTo>
                    <a:pt x="7699" y="4392"/>
                  </a:lnTo>
                  <a:lnTo>
                    <a:pt x="9276" y="1470"/>
                  </a:lnTo>
                  <a:lnTo>
                    <a:pt x="6034" y="2704"/>
                  </a:lnTo>
                  <a:lnTo>
                    <a:pt x="2936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0" name="Google Shape;350;p16"/>
            <p:cNvSpPr/>
            <p:nvPr/>
          </p:nvSpPr>
          <p:spPr>
            <a:xfrm rot="10800000">
              <a:off x="1012688" y="4792038"/>
              <a:ext cx="87450" cy="87450"/>
            </a:xfrm>
            <a:custGeom>
              <a:avLst/>
              <a:gdLst/>
              <a:ahLst/>
              <a:cxnLst/>
              <a:rect l="l" t="t" r="r" b="b"/>
              <a:pathLst>
                <a:path w="3498" h="3498" extrusionOk="0">
                  <a:moveTo>
                    <a:pt x="1749" y="0"/>
                  </a:moveTo>
                  <a:cubicBezTo>
                    <a:pt x="784" y="0"/>
                    <a:pt x="0" y="784"/>
                    <a:pt x="0" y="1749"/>
                  </a:cubicBezTo>
                  <a:cubicBezTo>
                    <a:pt x="0" y="2714"/>
                    <a:pt x="784" y="3497"/>
                    <a:pt x="1749" y="3497"/>
                  </a:cubicBezTo>
                  <a:cubicBezTo>
                    <a:pt x="2715" y="3497"/>
                    <a:pt x="3497" y="2714"/>
                    <a:pt x="3497" y="1749"/>
                  </a:cubicBezTo>
                  <a:cubicBezTo>
                    <a:pt x="3497" y="784"/>
                    <a:pt x="2715" y="0"/>
                    <a:pt x="1749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1" name="Google Shape;351;p16"/>
            <p:cNvSpPr/>
            <p:nvPr/>
          </p:nvSpPr>
          <p:spPr>
            <a:xfrm rot="10800000">
              <a:off x="3611975" y="316050"/>
              <a:ext cx="90900" cy="87450"/>
            </a:xfrm>
            <a:custGeom>
              <a:avLst/>
              <a:gdLst/>
              <a:ahLst/>
              <a:cxnLst/>
              <a:rect l="l" t="t" r="r" b="b"/>
              <a:pathLst>
                <a:path w="3636" h="3498" extrusionOk="0">
                  <a:moveTo>
                    <a:pt x="1883" y="0"/>
                  </a:moveTo>
                  <a:cubicBezTo>
                    <a:pt x="1178" y="0"/>
                    <a:pt x="541" y="427"/>
                    <a:pt x="271" y="1079"/>
                  </a:cubicBezTo>
                  <a:cubicBezTo>
                    <a:pt x="0" y="1732"/>
                    <a:pt x="150" y="2485"/>
                    <a:pt x="650" y="2985"/>
                  </a:cubicBezTo>
                  <a:cubicBezTo>
                    <a:pt x="984" y="3319"/>
                    <a:pt x="1432" y="3497"/>
                    <a:pt x="1887" y="3497"/>
                  </a:cubicBezTo>
                  <a:cubicBezTo>
                    <a:pt x="2112" y="3497"/>
                    <a:pt x="2339" y="3453"/>
                    <a:pt x="2555" y="3364"/>
                  </a:cubicBezTo>
                  <a:cubicBezTo>
                    <a:pt x="3210" y="3093"/>
                    <a:pt x="3635" y="2456"/>
                    <a:pt x="3635" y="1748"/>
                  </a:cubicBezTo>
                  <a:cubicBezTo>
                    <a:pt x="3635" y="782"/>
                    <a:pt x="2852" y="0"/>
                    <a:pt x="1886" y="0"/>
                  </a:cubicBezTo>
                  <a:cubicBezTo>
                    <a:pt x="1885" y="0"/>
                    <a:pt x="1884" y="0"/>
                    <a:pt x="188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2" name="Google Shape;352;p16"/>
            <p:cNvSpPr/>
            <p:nvPr/>
          </p:nvSpPr>
          <p:spPr>
            <a:xfrm>
              <a:off x="8610063" y="316038"/>
              <a:ext cx="57300" cy="55125"/>
            </a:xfrm>
            <a:custGeom>
              <a:avLst/>
              <a:gdLst/>
              <a:ahLst/>
              <a:cxnLst/>
              <a:rect l="l" t="t" r="r" b="b"/>
              <a:pathLst>
                <a:path w="2292" h="2205" extrusionOk="0">
                  <a:moveTo>
                    <a:pt x="1190" y="0"/>
                  </a:moveTo>
                  <a:cubicBezTo>
                    <a:pt x="744" y="0"/>
                    <a:pt x="342" y="268"/>
                    <a:pt x="172" y="681"/>
                  </a:cubicBezTo>
                  <a:cubicBezTo>
                    <a:pt x="0" y="1092"/>
                    <a:pt x="95" y="1567"/>
                    <a:pt x="410" y="1882"/>
                  </a:cubicBezTo>
                  <a:cubicBezTo>
                    <a:pt x="621" y="2092"/>
                    <a:pt x="903" y="2205"/>
                    <a:pt x="1189" y="2205"/>
                  </a:cubicBezTo>
                  <a:cubicBezTo>
                    <a:pt x="1331" y="2205"/>
                    <a:pt x="1475" y="2177"/>
                    <a:pt x="1611" y="2120"/>
                  </a:cubicBezTo>
                  <a:cubicBezTo>
                    <a:pt x="2023" y="1950"/>
                    <a:pt x="2292" y="1548"/>
                    <a:pt x="2292" y="1102"/>
                  </a:cubicBezTo>
                  <a:cubicBezTo>
                    <a:pt x="2292" y="493"/>
                    <a:pt x="1798" y="0"/>
                    <a:pt x="119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3" name="Google Shape;353;p16"/>
            <p:cNvSpPr/>
            <p:nvPr/>
          </p:nvSpPr>
          <p:spPr>
            <a:xfrm>
              <a:off x="8400250" y="2767100"/>
              <a:ext cx="57300" cy="55150"/>
            </a:xfrm>
            <a:custGeom>
              <a:avLst/>
              <a:gdLst/>
              <a:ahLst/>
              <a:cxnLst/>
              <a:rect l="l" t="t" r="r" b="b"/>
              <a:pathLst>
                <a:path w="2292" h="2206" extrusionOk="0">
                  <a:moveTo>
                    <a:pt x="1190" y="1"/>
                  </a:moveTo>
                  <a:cubicBezTo>
                    <a:pt x="743" y="1"/>
                    <a:pt x="342" y="270"/>
                    <a:pt x="171" y="681"/>
                  </a:cubicBezTo>
                  <a:cubicBezTo>
                    <a:pt x="0" y="1093"/>
                    <a:pt x="95" y="1567"/>
                    <a:pt x="410" y="1883"/>
                  </a:cubicBezTo>
                  <a:cubicBezTo>
                    <a:pt x="621" y="2094"/>
                    <a:pt x="902" y="2206"/>
                    <a:pt x="1189" y="2206"/>
                  </a:cubicBezTo>
                  <a:cubicBezTo>
                    <a:pt x="1331" y="2206"/>
                    <a:pt x="1475" y="2178"/>
                    <a:pt x="1611" y="2122"/>
                  </a:cubicBezTo>
                  <a:cubicBezTo>
                    <a:pt x="2023" y="1951"/>
                    <a:pt x="2292" y="1549"/>
                    <a:pt x="2292" y="1104"/>
                  </a:cubicBezTo>
                  <a:cubicBezTo>
                    <a:pt x="2292" y="495"/>
                    <a:pt x="1798" y="1"/>
                    <a:pt x="1190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4" name="Google Shape;354;p16"/>
            <p:cNvSpPr/>
            <p:nvPr/>
          </p:nvSpPr>
          <p:spPr>
            <a:xfrm rot="10800000">
              <a:off x="7049313" y="788025"/>
              <a:ext cx="254625" cy="243675"/>
            </a:xfrm>
            <a:custGeom>
              <a:avLst/>
              <a:gdLst/>
              <a:ahLst/>
              <a:cxnLst/>
              <a:rect l="l" t="t" r="r" b="b"/>
              <a:pathLst>
                <a:path w="10185" h="9747" extrusionOk="0">
                  <a:moveTo>
                    <a:pt x="2936" y="0"/>
                  </a:moveTo>
                  <a:lnTo>
                    <a:pt x="4010" y="3406"/>
                  </a:lnTo>
                  <a:lnTo>
                    <a:pt x="1" y="5229"/>
                  </a:lnTo>
                  <a:lnTo>
                    <a:pt x="4427" y="5851"/>
                  </a:lnTo>
                  <a:lnTo>
                    <a:pt x="5024" y="9747"/>
                  </a:lnTo>
                  <a:lnTo>
                    <a:pt x="6458" y="5794"/>
                  </a:lnTo>
                  <a:lnTo>
                    <a:pt x="10185" y="7200"/>
                  </a:lnTo>
                  <a:lnTo>
                    <a:pt x="7699" y="4392"/>
                  </a:lnTo>
                  <a:lnTo>
                    <a:pt x="9276" y="1470"/>
                  </a:lnTo>
                  <a:lnTo>
                    <a:pt x="6034" y="2704"/>
                  </a:lnTo>
                  <a:lnTo>
                    <a:pt x="2936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261964610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2">
  <p:cSld name="1_Title only 2">
    <p:spTree>
      <p:nvGrpSpPr>
        <p:cNvPr id="1" name="Shape 3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2" name="Google Shape;332;p16"/>
          <p:cNvSpPr txBox="1">
            <a:spLocks noGrp="1"/>
          </p:cNvSpPr>
          <p:nvPr>
            <p:ph type="title"/>
          </p:nvPr>
        </p:nvSpPr>
        <p:spPr>
          <a:xfrm>
            <a:off x="720000" y="593367"/>
            <a:ext cx="7704000" cy="76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/>
          </a:p>
        </p:txBody>
      </p:sp>
      <p:grpSp>
        <p:nvGrpSpPr>
          <p:cNvPr id="333" name="Google Shape;333;p16"/>
          <p:cNvGrpSpPr/>
          <p:nvPr/>
        </p:nvGrpSpPr>
        <p:grpSpPr>
          <a:xfrm>
            <a:off x="117239" y="295667"/>
            <a:ext cx="8699013" cy="6311467"/>
            <a:chOff x="117238" y="221750"/>
            <a:chExt cx="8699013" cy="4733600"/>
          </a:xfrm>
        </p:grpSpPr>
        <p:sp>
          <p:nvSpPr>
            <p:cNvPr id="334" name="Google Shape;334;p16"/>
            <p:cNvSpPr/>
            <p:nvPr/>
          </p:nvSpPr>
          <p:spPr>
            <a:xfrm>
              <a:off x="7846725" y="362513"/>
              <a:ext cx="330025" cy="344950"/>
            </a:xfrm>
            <a:custGeom>
              <a:avLst/>
              <a:gdLst/>
              <a:ahLst/>
              <a:cxnLst/>
              <a:rect l="l" t="t" r="r" b="b"/>
              <a:pathLst>
                <a:path w="13201" h="13798" extrusionOk="0">
                  <a:moveTo>
                    <a:pt x="8852" y="0"/>
                  </a:moveTo>
                  <a:lnTo>
                    <a:pt x="6130" y="4327"/>
                  </a:lnTo>
                  <a:lnTo>
                    <a:pt x="2490" y="1634"/>
                  </a:lnTo>
                  <a:lnTo>
                    <a:pt x="4510" y="5622"/>
                  </a:lnTo>
                  <a:lnTo>
                    <a:pt x="1" y="6710"/>
                  </a:lnTo>
                  <a:lnTo>
                    <a:pt x="4404" y="7871"/>
                  </a:lnTo>
                  <a:lnTo>
                    <a:pt x="3010" y="11792"/>
                  </a:lnTo>
                  <a:lnTo>
                    <a:pt x="5790" y="9347"/>
                  </a:lnTo>
                  <a:lnTo>
                    <a:pt x="8224" y="13798"/>
                  </a:lnTo>
                  <a:lnTo>
                    <a:pt x="8014" y="8532"/>
                  </a:lnTo>
                  <a:lnTo>
                    <a:pt x="12517" y="9854"/>
                  </a:lnTo>
                  <a:lnTo>
                    <a:pt x="12517" y="9854"/>
                  </a:lnTo>
                  <a:lnTo>
                    <a:pt x="9266" y="6702"/>
                  </a:lnTo>
                  <a:lnTo>
                    <a:pt x="13201" y="4447"/>
                  </a:lnTo>
                  <a:lnTo>
                    <a:pt x="8929" y="4678"/>
                  </a:lnTo>
                  <a:lnTo>
                    <a:pt x="8852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5" name="Google Shape;335;p16"/>
            <p:cNvSpPr/>
            <p:nvPr/>
          </p:nvSpPr>
          <p:spPr>
            <a:xfrm>
              <a:off x="7116000" y="4703625"/>
              <a:ext cx="121275" cy="110275"/>
            </a:xfrm>
            <a:custGeom>
              <a:avLst/>
              <a:gdLst/>
              <a:ahLst/>
              <a:cxnLst/>
              <a:rect l="l" t="t" r="r" b="b"/>
              <a:pathLst>
                <a:path w="4851" h="4411" extrusionOk="0">
                  <a:moveTo>
                    <a:pt x="2423" y="0"/>
                  </a:moveTo>
                  <a:cubicBezTo>
                    <a:pt x="1424" y="0"/>
                    <a:pt x="519" y="685"/>
                    <a:pt x="280" y="1700"/>
                  </a:cubicBezTo>
                  <a:cubicBezTo>
                    <a:pt x="1" y="2885"/>
                    <a:pt x="736" y="4073"/>
                    <a:pt x="1921" y="4351"/>
                  </a:cubicBezTo>
                  <a:cubicBezTo>
                    <a:pt x="2091" y="4391"/>
                    <a:pt x="2260" y="4410"/>
                    <a:pt x="2427" y="4410"/>
                  </a:cubicBezTo>
                  <a:cubicBezTo>
                    <a:pt x="3428" y="4410"/>
                    <a:pt x="4334" y="3725"/>
                    <a:pt x="4572" y="2710"/>
                  </a:cubicBezTo>
                  <a:cubicBezTo>
                    <a:pt x="4851" y="1524"/>
                    <a:pt x="4116" y="338"/>
                    <a:pt x="2931" y="60"/>
                  </a:cubicBezTo>
                  <a:cubicBezTo>
                    <a:pt x="2760" y="19"/>
                    <a:pt x="2590" y="0"/>
                    <a:pt x="2423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6" name="Google Shape;336;p16"/>
            <p:cNvSpPr/>
            <p:nvPr/>
          </p:nvSpPr>
          <p:spPr>
            <a:xfrm>
              <a:off x="7237275" y="334738"/>
              <a:ext cx="118625" cy="110275"/>
            </a:xfrm>
            <a:custGeom>
              <a:avLst/>
              <a:gdLst/>
              <a:ahLst/>
              <a:cxnLst/>
              <a:rect l="l" t="t" r="r" b="b"/>
              <a:pathLst>
                <a:path w="4745" h="4411" extrusionOk="0">
                  <a:moveTo>
                    <a:pt x="2370" y="0"/>
                  </a:moveTo>
                  <a:cubicBezTo>
                    <a:pt x="1308" y="0"/>
                    <a:pt x="373" y="769"/>
                    <a:pt x="197" y="1851"/>
                  </a:cubicBezTo>
                  <a:cubicBezTo>
                    <a:pt x="0" y="3052"/>
                    <a:pt x="817" y="4185"/>
                    <a:pt x="2019" y="4381"/>
                  </a:cubicBezTo>
                  <a:cubicBezTo>
                    <a:pt x="2139" y="4401"/>
                    <a:pt x="2257" y="4410"/>
                    <a:pt x="2375" y="4410"/>
                  </a:cubicBezTo>
                  <a:cubicBezTo>
                    <a:pt x="3436" y="4410"/>
                    <a:pt x="4372" y="3641"/>
                    <a:pt x="4549" y="2559"/>
                  </a:cubicBezTo>
                  <a:cubicBezTo>
                    <a:pt x="4744" y="1357"/>
                    <a:pt x="3928" y="224"/>
                    <a:pt x="2727" y="29"/>
                  </a:cubicBezTo>
                  <a:cubicBezTo>
                    <a:pt x="2607" y="10"/>
                    <a:pt x="2488" y="0"/>
                    <a:pt x="237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7" name="Google Shape;337;p16"/>
            <p:cNvSpPr/>
            <p:nvPr/>
          </p:nvSpPr>
          <p:spPr>
            <a:xfrm>
              <a:off x="8691913" y="4845075"/>
              <a:ext cx="121275" cy="110275"/>
            </a:xfrm>
            <a:custGeom>
              <a:avLst/>
              <a:gdLst/>
              <a:ahLst/>
              <a:cxnLst/>
              <a:rect l="l" t="t" r="r" b="b"/>
              <a:pathLst>
                <a:path w="4851" h="4411" extrusionOk="0">
                  <a:moveTo>
                    <a:pt x="2424" y="0"/>
                  </a:moveTo>
                  <a:cubicBezTo>
                    <a:pt x="1424" y="0"/>
                    <a:pt x="519" y="684"/>
                    <a:pt x="280" y="1699"/>
                  </a:cubicBezTo>
                  <a:cubicBezTo>
                    <a:pt x="0" y="2884"/>
                    <a:pt x="733" y="4071"/>
                    <a:pt x="1918" y="4351"/>
                  </a:cubicBezTo>
                  <a:cubicBezTo>
                    <a:pt x="2088" y="4391"/>
                    <a:pt x="2258" y="4410"/>
                    <a:pt x="2425" y="4410"/>
                  </a:cubicBezTo>
                  <a:cubicBezTo>
                    <a:pt x="3425" y="4410"/>
                    <a:pt x="4331" y="3727"/>
                    <a:pt x="4570" y="2712"/>
                  </a:cubicBezTo>
                  <a:cubicBezTo>
                    <a:pt x="4850" y="1527"/>
                    <a:pt x="4116" y="339"/>
                    <a:pt x="2932" y="60"/>
                  </a:cubicBezTo>
                  <a:cubicBezTo>
                    <a:pt x="2762" y="19"/>
                    <a:pt x="2591" y="0"/>
                    <a:pt x="2424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8" name="Google Shape;338;p16"/>
            <p:cNvSpPr/>
            <p:nvPr/>
          </p:nvSpPr>
          <p:spPr>
            <a:xfrm>
              <a:off x="8758950" y="4042250"/>
              <a:ext cx="57300" cy="55150"/>
            </a:xfrm>
            <a:custGeom>
              <a:avLst/>
              <a:gdLst/>
              <a:ahLst/>
              <a:cxnLst/>
              <a:rect l="l" t="t" r="r" b="b"/>
              <a:pathLst>
                <a:path w="2292" h="2206" extrusionOk="0">
                  <a:moveTo>
                    <a:pt x="1190" y="1"/>
                  </a:moveTo>
                  <a:cubicBezTo>
                    <a:pt x="743" y="1"/>
                    <a:pt x="342" y="270"/>
                    <a:pt x="171" y="681"/>
                  </a:cubicBezTo>
                  <a:cubicBezTo>
                    <a:pt x="0" y="1093"/>
                    <a:pt x="95" y="1567"/>
                    <a:pt x="410" y="1883"/>
                  </a:cubicBezTo>
                  <a:cubicBezTo>
                    <a:pt x="621" y="2094"/>
                    <a:pt x="902" y="2206"/>
                    <a:pt x="1189" y="2206"/>
                  </a:cubicBezTo>
                  <a:cubicBezTo>
                    <a:pt x="1331" y="2206"/>
                    <a:pt x="1475" y="2178"/>
                    <a:pt x="1611" y="2122"/>
                  </a:cubicBezTo>
                  <a:cubicBezTo>
                    <a:pt x="2023" y="1951"/>
                    <a:pt x="2292" y="1549"/>
                    <a:pt x="2292" y="1104"/>
                  </a:cubicBezTo>
                  <a:cubicBezTo>
                    <a:pt x="2292" y="495"/>
                    <a:pt x="1798" y="1"/>
                    <a:pt x="1190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9" name="Google Shape;339;p16"/>
            <p:cNvSpPr/>
            <p:nvPr/>
          </p:nvSpPr>
          <p:spPr>
            <a:xfrm>
              <a:off x="8301575" y="1213500"/>
              <a:ext cx="254625" cy="243700"/>
            </a:xfrm>
            <a:custGeom>
              <a:avLst/>
              <a:gdLst/>
              <a:ahLst/>
              <a:cxnLst/>
              <a:rect l="l" t="t" r="r" b="b"/>
              <a:pathLst>
                <a:path w="10185" h="9748" extrusionOk="0">
                  <a:moveTo>
                    <a:pt x="2935" y="0"/>
                  </a:moveTo>
                  <a:lnTo>
                    <a:pt x="4009" y="3406"/>
                  </a:lnTo>
                  <a:lnTo>
                    <a:pt x="1" y="5229"/>
                  </a:lnTo>
                  <a:lnTo>
                    <a:pt x="4427" y="5852"/>
                  </a:lnTo>
                  <a:lnTo>
                    <a:pt x="5023" y="9747"/>
                  </a:lnTo>
                  <a:lnTo>
                    <a:pt x="6458" y="5795"/>
                  </a:lnTo>
                  <a:lnTo>
                    <a:pt x="10185" y="7200"/>
                  </a:lnTo>
                  <a:lnTo>
                    <a:pt x="7698" y="4393"/>
                  </a:lnTo>
                  <a:lnTo>
                    <a:pt x="9275" y="1470"/>
                  </a:lnTo>
                  <a:lnTo>
                    <a:pt x="9275" y="1470"/>
                  </a:lnTo>
                  <a:lnTo>
                    <a:pt x="6032" y="2703"/>
                  </a:lnTo>
                  <a:lnTo>
                    <a:pt x="2935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0" name="Google Shape;340;p16"/>
            <p:cNvSpPr/>
            <p:nvPr/>
          </p:nvSpPr>
          <p:spPr>
            <a:xfrm>
              <a:off x="6453588" y="4687338"/>
              <a:ext cx="254625" cy="243675"/>
            </a:xfrm>
            <a:custGeom>
              <a:avLst/>
              <a:gdLst/>
              <a:ahLst/>
              <a:cxnLst/>
              <a:rect l="l" t="t" r="r" b="b"/>
              <a:pathLst>
                <a:path w="10185" h="9747" extrusionOk="0">
                  <a:moveTo>
                    <a:pt x="2936" y="0"/>
                  </a:moveTo>
                  <a:lnTo>
                    <a:pt x="4010" y="3406"/>
                  </a:lnTo>
                  <a:lnTo>
                    <a:pt x="1" y="5229"/>
                  </a:lnTo>
                  <a:lnTo>
                    <a:pt x="4427" y="5851"/>
                  </a:lnTo>
                  <a:lnTo>
                    <a:pt x="5024" y="9747"/>
                  </a:lnTo>
                  <a:lnTo>
                    <a:pt x="6458" y="5794"/>
                  </a:lnTo>
                  <a:lnTo>
                    <a:pt x="10185" y="7200"/>
                  </a:lnTo>
                  <a:lnTo>
                    <a:pt x="7699" y="4392"/>
                  </a:lnTo>
                  <a:lnTo>
                    <a:pt x="9276" y="1470"/>
                  </a:lnTo>
                  <a:lnTo>
                    <a:pt x="6034" y="2704"/>
                  </a:lnTo>
                  <a:lnTo>
                    <a:pt x="2936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1" name="Google Shape;341;p16"/>
            <p:cNvSpPr/>
            <p:nvPr/>
          </p:nvSpPr>
          <p:spPr>
            <a:xfrm>
              <a:off x="8708825" y="3295900"/>
              <a:ext cx="87450" cy="87450"/>
            </a:xfrm>
            <a:custGeom>
              <a:avLst/>
              <a:gdLst/>
              <a:ahLst/>
              <a:cxnLst/>
              <a:rect l="l" t="t" r="r" b="b"/>
              <a:pathLst>
                <a:path w="3498" h="3498" extrusionOk="0">
                  <a:moveTo>
                    <a:pt x="1749" y="0"/>
                  </a:moveTo>
                  <a:cubicBezTo>
                    <a:pt x="784" y="0"/>
                    <a:pt x="0" y="784"/>
                    <a:pt x="0" y="1749"/>
                  </a:cubicBezTo>
                  <a:cubicBezTo>
                    <a:pt x="0" y="2714"/>
                    <a:pt x="784" y="3497"/>
                    <a:pt x="1749" y="3497"/>
                  </a:cubicBezTo>
                  <a:cubicBezTo>
                    <a:pt x="2715" y="3497"/>
                    <a:pt x="3497" y="2714"/>
                    <a:pt x="3497" y="1749"/>
                  </a:cubicBezTo>
                  <a:cubicBezTo>
                    <a:pt x="3497" y="784"/>
                    <a:pt x="2715" y="0"/>
                    <a:pt x="174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2" name="Google Shape;342;p16"/>
            <p:cNvSpPr/>
            <p:nvPr/>
          </p:nvSpPr>
          <p:spPr>
            <a:xfrm rot="10800000">
              <a:off x="6147163" y="260050"/>
              <a:ext cx="330050" cy="344950"/>
            </a:xfrm>
            <a:custGeom>
              <a:avLst/>
              <a:gdLst/>
              <a:ahLst/>
              <a:cxnLst/>
              <a:rect l="l" t="t" r="r" b="b"/>
              <a:pathLst>
                <a:path w="13202" h="13798" extrusionOk="0">
                  <a:moveTo>
                    <a:pt x="8853" y="0"/>
                  </a:moveTo>
                  <a:lnTo>
                    <a:pt x="6131" y="4327"/>
                  </a:lnTo>
                  <a:lnTo>
                    <a:pt x="2490" y="1634"/>
                  </a:lnTo>
                  <a:lnTo>
                    <a:pt x="4511" y="5623"/>
                  </a:lnTo>
                  <a:lnTo>
                    <a:pt x="1" y="6711"/>
                  </a:lnTo>
                  <a:lnTo>
                    <a:pt x="4404" y="7871"/>
                  </a:lnTo>
                  <a:lnTo>
                    <a:pt x="3010" y="11793"/>
                  </a:lnTo>
                  <a:lnTo>
                    <a:pt x="5791" y="9347"/>
                  </a:lnTo>
                  <a:lnTo>
                    <a:pt x="8225" y="13798"/>
                  </a:lnTo>
                  <a:lnTo>
                    <a:pt x="8015" y="8532"/>
                  </a:lnTo>
                  <a:lnTo>
                    <a:pt x="12517" y="9856"/>
                  </a:lnTo>
                  <a:lnTo>
                    <a:pt x="12517" y="9856"/>
                  </a:lnTo>
                  <a:lnTo>
                    <a:pt x="9266" y="6703"/>
                  </a:lnTo>
                  <a:lnTo>
                    <a:pt x="13201" y="4448"/>
                  </a:lnTo>
                  <a:lnTo>
                    <a:pt x="8929" y="4679"/>
                  </a:lnTo>
                  <a:lnTo>
                    <a:pt x="8853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3" name="Google Shape;343;p16"/>
            <p:cNvSpPr/>
            <p:nvPr/>
          </p:nvSpPr>
          <p:spPr>
            <a:xfrm rot="10800000">
              <a:off x="311363" y="4586075"/>
              <a:ext cx="330025" cy="344950"/>
            </a:xfrm>
            <a:custGeom>
              <a:avLst/>
              <a:gdLst/>
              <a:ahLst/>
              <a:cxnLst/>
              <a:rect l="l" t="t" r="r" b="b"/>
              <a:pathLst>
                <a:path w="13201" h="13798" extrusionOk="0">
                  <a:moveTo>
                    <a:pt x="8852" y="0"/>
                  </a:moveTo>
                  <a:lnTo>
                    <a:pt x="6130" y="4327"/>
                  </a:lnTo>
                  <a:lnTo>
                    <a:pt x="2490" y="1634"/>
                  </a:lnTo>
                  <a:lnTo>
                    <a:pt x="4510" y="5622"/>
                  </a:lnTo>
                  <a:lnTo>
                    <a:pt x="1" y="6710"/>
                  </a:lnTo>
                  <a:lnTo>
                    <a:pt x="4404" y="7871"/>
                  </a:lnTo>
                  <a:lnTo>
                    <a:pt x="3010" y="11792"/>
                  </a:lnTo>
                  <a:lnTo>
                    <a:pt x="5790" y="9347"/>
                  </a:lnTo>
                  <a:lnTo>
                    <a:pt x="8224" y="13798"/>
                  </a:lnTo>
                  <a:lnTo>
                    <a:pt x="8014" y="8532"/>
                  </a:lnTo>
                  <a:lnTo>
                    <a:pt x="12517" y="9854"/>
                  </a:lnTo>
                  <a:lnTo>
                    <a:pt x="12517" y="9854"/>
                  </a:lnTo>
                  <a:lnTo>
                    <a:pt x="9266" y="6702"/>
                  </a:lnTo>
                  <a:lnTo>
                    <a:pt x="13201" y="4447"/>
                  </a:lnTo>
                  <a:lnTo>
                    <a:pt x="8929" y="4678"/>
                  </a:lnTo>
                  <a:lnTo>
                    <a:pt x="8852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4" name="Google Shape;344;p16"/>
            <p:cNvSpPr/>
            <p:nvPr/>
          </p:nvSpPr>
          <p:spPr>
            <a:xfrm rot="10800000">
              <a:off x="1833038" y="260050"/>
              <a:ext cx="121275" cy="110275"/>
            </a:xfrm>
            <a:custGeom>
              <a:avLst/>
              <a:gdLst/>
              <a:ahLst/>
              <a:cxnLst/>
              <a:rect l="l" t="t" r="r" b="b"/>
              <a:pathLst>
                <a:path w="4851" h="4411" extrusionOk="0">
                  <a:moveTo>
                    <a:pt x="2423" y="0"/>
                  </a:moveTo>
                  <a:cubicBezTo>
                    <a:pt x="1424" y="0"/>
                    <a:pt x="519" y="685"/>
                    <a:pt x="280" y="1700"/>
                  </a:cubicBezTo>
                  <a:cubicBezTo>
                    <a:pt x="1" y="2885"/>
                    <a:pt x="736" y="4073"/>
                    <a:pt x="1921" y="4351"/>
                  </a:cubicBezTo>
                  <a:cubicBezTo>
                    <a:pt x="2091" y="4391"/>
                    <a:pt x="2260" y="4410"/>
                    <a:pt x="2427" y="4410"/>
                  </a:cubicBezTo>
                  <a:cubicBezTo>
                    <a:pt x="3428" y="4410"/>
                    <a:pt x="4334" y="3725"/>
                    <a:pt x="4572" y="2710"/>
                  </a:cubicBezTo>
                  <a:cubicBezTo>
                    <a:pt x="4851" y="1524"/>
                    <a:pt x="4116" y="338"/>
                    <a:pt x="2931" y="60"/>
                  </a:cubicBezTo>
                  <a:cubicBezTo>
                    <a:pt x="2760" y="19"/>
                    <a:pt x="2590" y="0"/>
                    <a:pt x="2423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5" name="Google Shape;345;p16"/>
            <p:cNvSpPr/>
            <p:nvPr/>
          </p:nvSpPr>
          <p:spPr>
            <a:xfrm rot="10800000">
              <a:off x="311363" y="3953313"/>
              <a:ext cx="118625" cy="110275"/>
            </a:xfrm>
            <a:custGeom>
              <a:avLst/>
              <a:gdLst/>
              <a:ahLst/>
              <a:cxnLst/>
              <a:rect l="l" t="t" r="r" b="b"/>
              <a:pathLst>
                <a:path w="4745" h="4411" extrusionOk="0">
                  <a:moveTo>
                    <a:pt x="2370" y="0"/>
                  </a:moveTo>
                  <a:cubicBezTo>
                    <a:pt x="1308" y="0"/>
                    <a:pt x="373" y="769"/>
                    <a:pt x="197" y="1851"/>
                  </a:cubicBezTo>
                  <a:cubicBezTo>
                    <a:pt x="0" y="3052"/>
                    <a:pt x="817" y="4185"/>
                    <a:pt x="2019" y="4381"/>
                  </a:cubicBezTo>
                  <a:cubicBezTo>
                    <a:pt x="2139" y="4401"/>
                    <a:pt x="2257" y="4410"/>
                    <a:pt x="2375" y="4410"/>
                  </a:cubicBezTo>
                  <a:cubicBezTo>
                    <a:pt x="3436" y="4410"/>
                    <a:pt x="4372" y="3641"/>
                    <a:pt x="4549" y="2559"/>
                  </a:cubicBezTo>
                  <a:cubicBezTo>
                    <a:pt x="4744" y="1357"/>
                    <a:pt x="3928" y="224"/>
                    <a:pt x="2727" y="29"/>
                  </a:cubicBezTo>
                  <a:cubicBezTo>
                    <a:pt x="2607" y="10"/>
                    <a:pt x="2488" y="0"/>
                    <a:pt x="237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6" name="Google Shape;346;p16"/>
            <p:cNvSpPr/>
            <p:nvPr/>
          </p:nvSpPr>
          <p:spPr>
            <a:xfrm rot="10800000">
              <a:off x="1027763" y="439500"/>
              <a:ext cx="57300" cy="55125"/>
            </a:xfrm>
            <a:custGeom>
              <a:avLst/>
              <a:gdLst/>
              <a:ahLst/>
              <a:cxnLst/>
              <a:rect l="l" t="t" r="r" b="b"/>
              <a:pathLst>
                <a:path w="2292" h="2205" extrusionOk="0">
                  <a:moveTo>
                    <a:pt x="1190" y="0"/>
                  </a:moveTo>
                  <a:cubicBezTo>
                    <a:pt x="744" y="0"/>
                    <a:pt x="342" y="268"/>
                    <a:pt x="172" y="681"/>
                  </a:cubicBezTo>
                  <a:cubicBezTo>
                    <a:pt x="0" y="1092"/>
                    <a:pt x="95" y="1567"/>
                    <a:pt x="410" y="1882"/>
                  </a:cubicBezTo>
                  <a:cubicBezTo>
                    <a:pt x="621" y="2092"/>
                    <a:pt x="903" y="2205"/>
                    <a:pt x="1189" y="2205"/>
                  </a:cubicBezTo>
                  <a:cubicBezTo>
                    <a:pt x="1331" y="2205"/>
                    <a:pt x="1475" y="2177"/>
                    <a:pt x="1611" y="2120"/>
                  </a:cubicBezTo>
                  <a:cubicBezTo>
                    <a:pt x="2023" y="1950"/>
                    <a:pt x="2292" y="1548"/>
                    <a:pt x="2292" y="1102"/>
                  </a:cubicBezTo>
                  <a:cubicBezTo>
                    <a:pt x="2292" y="493"/>
                    <a:pt x="1798" y="0"/>
                    <a:pt x="119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7" name="Google Shape;347;p16"/>
            <p:cNvSpPr/>
            <p:nvPr/>
          </p:nvSpPr>
          <p:spPr>
            <a:xfrm rot="10800000">
              <a:off x="254063" y="976550"/>
              <a:ext cx="57300" cy="55150"/>
            </a:xfrm>
            <a:custGeom>
              <a:avLst/>
              <a:gdLst/>
              <a:ahLst/>
              <a:cxnLst/>
              <a:rect l="l" t="t" r="r" b="b"/>
              <a:pathLst>
                <a:path w="2292" h="2206" extrusionOk="0">
                  <a:moveTo>
                    <a:pt x="1190" y="1"/>
                  </a:moveTo>
                  <a:cubicBezTo>
                    <a:pt x="743" y="1"/>
                    <a:pt x="342" y="270"/>
                    <a:pt x="171" y="681"/>
                  </a:cubicBezTo>
                  <a:cubicBezTo>
                    <a:pt x="0" y="1093"/>
                    <a:pt x="95" y="1567"/>
                    <a:pt x="410" y="1883"/>
                  </a:cubicBezTo>
                  <a:cubicBezTo>
                    <a:pt x="621" y="2094"/>
                    <a:pt x="902" y="2206"/>
                    <a:pt x="1189" y="2206"/>
                  </a:cubicBezTo>
                  <a:cubicBezTo>
                    <a:pt x="1331" y="2206"/>
                    <a:pt x="1475" y="2178"/>
                    <a:pt x="1611" y="2122"/>
                  </a:cubicBezTo>
                  <a:cubicBezTo>
                    <a:pt x="2023" y="1951"/>
                    <a:pt x="2292" y="1549"/>
                    <a:pt x="2292" y="1104"/>
                  </a:cubicBezTo>
                  <a:cubicBezTo>
                    <a:pt x="2292" y="495"/>
                    <a:pt x="1798" y="1"/>
                    <a:pt x="1190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8" name="Google Shape;348;p16"/>
            <p:cNvSpPr/>
            <p:nvPr/>
          </p:nvSpPr>
          <p:spPr>
            <a:xfrm rot="10800000">
              <a:off x="117238" y="221750"/>
              <a:ext cx="254625" cy="243700"/>
            </a:xfrm>
            <a:custGeom>
              <a:avLst/>
              <a:gdLst/>
              <a:ahLst/>
              <a:cxnLst/>
              <a:rect l="l" t="t" r="r" b="b"/>
              <a:pathLst>
                <a:path w="10185" h="9748" extrusionOk="0">
                  <a:moveTo>
                    <a:pt x="2935" y="0"/>
                  </a:moveTo>
                  <a:lnTo>
                    <a:pt x="4009" y="3406"/>
                  </a:lnTo>
                  <a:lnTo>
                    <a:pt x="1" y="5229"/>
                  </a:lnTo>
                  <a:lnTo>
                    <a:pt x="4427" y="5852"/>
                  </a:lnTo>
                  <a:lnTo>
                    <a:pt x="5023" y="9747"/>
                  </a:lnTo>
                  <a:lnTo>
                    <a:pt x="6458" y="5795"/>
                  </a:lnTo>
                  <a:lnTo>
                    <a:pt x="10185" y="7200"/>
                  </a:lnTo>
                  <a:lnTo>
                    <a:pt x="7698" y="4393"/>
                  </a:lnTo>
                  <a:lnTo>
                    <a:pt x="9275" y="1470"/>
                  </a:lnTo>
                  <a:lnTo>
                    <a:pt x="9275" y="1470"/>
                  </a:lnTo>
                  <a:lnTo>
                    <a:pt x="6032" y="2703"/>
                  </a:lnTo>
                  <a:lnTo>
                    <a:pt x="2935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9" name="Google Shape;349;p16"/>
            <p:cNvSpPr/>
            <p:nvPr/>
          </p:nvSpPr>
          <p:spPr>
            <a:xfrm rot="10800000">
              <a:off x="311363" y="1457200"/>
              <a:ext cx="254625" cy="243675"/>
            </a:xfrm>
            <a:custGeom>
              <a:avLst/>
              <a:gdLst/>
              <a:ahLst/>
              <a:cxnLst/>
              <a:rect l="l" t="t" r="r" b="b"/>
              <a:pathLst>
                <a:path w="10185" h="9747" extrusionOk="0">
                  <a:moveTo>
                    <a:pt x="2936" y="0"/>
                  </a:moveTo>
                  <a:lnTo>
                    <a:pt x="4010" y="3406"/>
                  </a:lnTo>
                  <a:lnTo>
                    <a:pt x="1" y="5229"/>
                  </a:lnTo>
                  <a:lnTo>
                    <a:pt x="4427" y="5851"/>
                  </a:lnTo>
                  <a:lnTo>
                    <a:pt x="5024" y="9747"/>
                  </a:lnTo>
                  <a:lnTo>
                    <a:pt x="6458" y="5794"/>
                  </a:lnTo>
                  <a:lnTo>
                    <a:pt x="10185" y="7200"/>
                  </a:lnTo>
                  <a:lnTo>
                    <a:pt x="7699" y="4392"/>
                  </a:lnTo>
                  <a:lnTo>
                    <a:pt x="9276" y="1470"/>
                  </a:lnTo>
                  <a:lnTo>
                    <a:pt x="6034" y="2704"/>
                  </a:lnTo>
                  <a:lnTo>
                    <a:pt x="2936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0" name="Google Shape;350;p16"/>
            <p:cNvSpPr/>
            <p:nvPr/>
          </p:nvSpPr>
          <p:spPr>
            <a:xfrm rot="10800000">
              <a:off x="1012688" y="4792038"/>
              <a:ext cx="87450" cy="87450"/>
            </a:xfrm>
            <a:custGeom>
              <a:avLst/>
              <a:gdLst/>
              <a:ahLst/>
              <a:cxnLst/>
              <a:rect l="l" t="t" r="r" b="b"/>
              <a:pathLst>
                <a:path w="3498" h="3498" extrusionOk="0">
                  <a:moveTo>
                    <a:pt x="1749" y="0"/>
                  </a:moveTo>
                  <a:cubicBezTo>
                    <a:pt x="784" y="0"/>
                    <a:pt x="0" y="784"/>
                    <a:pt x="0" y="1749"/>
                  </a:cubicBezTo>
                  <a:cubicBezTo>
                    <a:pt x="0" y="2714"/>
                    <a:pt x="784" y="3497"/>
                    <a:pt x="1749" y="3497"/>
                  </a:cubicBezTo>
                  <a:cubicBezTo>
                    <a:pt x="2715" y="3497"/>
                    <a:pt x="3497" y="2714"/>
                    <a:pt x="3497" y="1749"/>
                  </a:cubicBezTo>
                  <a:cubicBezTo>
                    <a:pt x="3497" y="784"/>
                    <a:pt x="2715" y="0"/>
                    <a:pt x="1749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1" name="Google Shape;351;p16"/>
            <p:cNvSpPr/>
            <p:nvPr/>
          </p:nvSpPr>
          <p:spPr>
            <a:xfrm rot="10800000">
              <a:off x="3611975" y="316050"/>
              <a:ext cx="90900" cy="87450"/>
            </a:xfrm>
            <a:custGeom>
              <a:avLst/>
              <a:gdLst/>
              <a:ahLst/>
              <a:cxnLst/>
              <a:rect l="l" t="t" r="r" b="b"/>
              <a:pathLst>
                <a:path w="3636" h="3498" extrusionOk="0">
                  <a:moveTo>
                    <a:pt x="1883" y="0"/>
                  </a:moveTo>
                  <a:cubicBezTo>
                    <a:pt x="1178" y="0"/>
                    <a:pt x="541" y="427"/>
                    <a:pt x="271" y="1079"/>
                  </a:cubicBezTo>
                  <a:cubicBezTo>
                    <a:pt x="0" y="1732"/>
                    <a:pt x="150" y="2485"/>
                    <a:pt x="650" y="2985"/>
                  </a:cubicBezTo>
                  <a:cubicBezTo>
                    <a:pt x="984" y="3319"/>
                    <a:pt x="1432" y="3497"/>
                    <a:pt x="1887" y="3497"/>
                  </a:cubicBezTo>
                  <a:cubicBezTo>
                    <a:pt x="2112" y="3497"/>
                    <a:pt x="2339" y="3453"/>
                    <a:pt x="2555" y="3364"/>
                  </a:cubicBezTo>
                  <a:cubicBezTo>
                    <a:pt x="3210" y="3093"/>
                    <a:pt x="3635" y="2456"/>
                    <a:pt x="3635" y="1748"/>
                  </a:cubicBezTo>
                  <a:cubicBezTo>
                    <a:pt x="3635" y="782"/>
                    <a:pt x="2852" y="0"/>
                    <a:pt x="1886" y="0"/>
                  </a:cubicBezTo>
                  <a:cubicBezTo>
                    <a:pt x="1885" y="0"/>
                    <a:pt x="1884" y="0"/>
                    <a:pt x="188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2" name="Google Shape;352;p16"/>
            <p:cNvSpPr/>
            <p:nvPr/>
          </p:nvSpPr>
          <p:spPr>
            <a:xfrm>
              <a:off x="8610063" y="316038"/>
              <a:ext cx="57300" cy="55125"/>
            </a:xfrm>
            <a:custGeom>
              <a:avLst/>
              <a:gdLst/>
              <a:ahLst/>
              <a:cxnLst/>
              <a:rect l="l" t="t" r="r" b="b"/>
              <a:pathLst>
                <a:path w="2292" h="2205" extrusionOk="0">
                  <a:moveTo>
                    <a:pt x="1190" y="0"/>
                  </a:moveTo>
                  <a:cubicBezTo>
                    <a:pt x="744" y="0"/>
                    <a:pt x="342" y="268"/>
                    <a:pt x="172" y="681"/>
                  </a:cubicBezTo>
                  <a:cubicBezTo>
                    <a:pt x="0" y="1092"/>
                    <a:pt x="95" y="1567"/>
                    <a:pt x="410" y="1882"/>
                  </a:cubicBezTo>
                  <a:cubicBezTo>
                    <a:pt x="621" y="2092"/>
                    <a:pt x="903" y="2205"/>
                    <a:pt x="1189" y="2205"/>
                  </a:cubicBezTo>
                  <a:cubicBezTo>
                    <a:pt x="1331" y="2205"/>
                    <a:pt x="1475" y="2177"/>
                    <a:pt x="1611" y="2120"/>
                  </a:cubicBezTo>
                  <a:cubicBezTo>
                    <a:pt x="2023" y="1950"/>
                    <a:pt x="2292" y="1548"/>
                    <a:pt x="2292" y="1102"/>
                  </a:cubicBezTo>
                  <a:cubicBezTo>
                    <a:pt x="2292" y="493"/>
                    <a:pt x="1798" y="0"/>
                    <a:pt x="119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3" name="Google Shape;353;p16"/>
            <p:cNvSpPr/>
            <p:nvPr/>
          </p:nvSpPr>
          <p:spPr>
            <a:xfrm>
              <a:off x="8400250" y="2767100"/>
              <a:ext cx="57300" cy="55150"/>
            </a:xfrm>
            <a:custGeom>
              <a:avLst/>
              <a:gdLst/>
              <a:ahLst/>
              <a:cxnLst/>
              <a:rect l="l" t="t" r="r" b="b"/>
              <a:pathLst>
                <a:path w="2292" h="2206" extrusionOk="0">
                  <a:moveTo>
                    <a:pt x="1190" y="1"/>
                  </a:moveTo>
                  <a:cubicBezTo>
                    <a:pt x="743" y="1"/>
                    <a:pt x="342" y="270"/>
                    <a:pt x="171" y="681"/>
                  </a:cubicBezTo>
                  <a:cubicBezTo>
                    <a:pt x="0" y="1093"/>
                    <a:pt x="95" y="1567"/>
                    <a:pt x="410" y="1883"/>
                  </a:cubicBezTo>
                  <a:cubicBezTo>
                    <a:pt x="621" y="2094"/>
                    <a:pt x="902" y="2206"/>
                    <a:pt x="1189" y="2206"/>
                  </a:cubicBezTo>
                  <a:cubicBezTo>
                    <a:pt x="1331" y="2206"/>
                    <a:pt x="1475" y="2178"/>
                    <a:pt x="1611" y="2122"/>
                  </a:cubicBezTo>
                  <a:cubicBezTo>
                    <a:pt x="2023" y="1951"/>
                    <a:pt x="2292" y="1549"/>
                    <a:pt x="2292" y="1104"/>
                  </a:cubicBezTo>
                  <a:cubicBezTo>
                    <a:pt x="2292" y="495"/>
                    <a:pt x="1798" y="1"/>
                    <a:pt x="1190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4" name="Google Shape;354;p16"/>
            <p:cNvSpPr/>
            <p:nvPr/>
          </p:nvSpPr>
          <p:spPr>
            <a:xfrm rot="10800000">
              <a:off x="7049313" y="788025"/>
              <a:ext cx="254625" cy="243675"/>
            </a:xfrm>
            <a:custGeom>
              <a:avLst/>
              <a:gdLst/>
              <a:ahLst/>
              <a:cxnLst/>
              <a:rect l="l" t="t" r="r" b="b"/>
              <a:pathLst>
                <a:path w="10185" h="9747" extrusionOk="0">
                  <a:moveTo>
                    <a:pt x="2936" y="0"/>
                  </a:moveTo>
                  <a:lnTo>
                    <a:pt x="4010" y="3406"/>
                  </a:lnTo>
                  <a:lnTo>
                    <a:pt x="1" y="5229"/>
                  </a:lnTo>
                  <a:lnTo>
                    <a:pt x="4427" y="5851"/>
                  </a:lnTo>
                  <a:lnTo>
                    <a:pt x="5024" y="9747"/>
                  </a:lnTo>
                  <a:lnTo>
                    <a:pt x="6458" y="5794"/>
                  </a:lnTo>
                  <a:lnTo>
                    <a:pt x="10185" y="7200"/>
                  </a:lnTo>
                  <a:lnTo>
                    <a:pt x="7699" y="4392"/>
                  </a:lnTo>
                  <a:lnTo>
                    <a:pt x="9276" y="1470"/>
                  </a:lnTo>
                  <a:lnTo>
                    <a:pt x="6034" y="2704"/>
                  </a:lnTo>
                  <a:lnTo>
                    <a:pt x="2936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419813634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2">
  <p:cSld name="1_Title only 2">
    <p:spTree>
      <p:nvGrpSpPr>
        <p:cNvPr id="1" name="Shape 3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2" name="Google Shape;332;p16"/>
          <p:cNvSpPr txBox="1">
            <a:spLocks noGrp="1"/>
          </p:cNvSpPr>
          <p:nvPr>
            <p:ph type="title"/>
          </p:nvPr>
        </p:nvSpPr>
        <p:spPr>
          <a:xfrm>
            <a:off x="720000" y="593367"/>
            <a:ext cx="7704000" cy="76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/>
          </a:p>
        </p:txBody>
      </p:sp>
      <p:grpSp>
        <p:nvGrpSpPr>
          <p:cNvPr id="333" name="Google Shape;333;p16"/>
          <p:cNvGrpSpPr/>
          <p:nvPr/>
        </p:nvGrpSpPr>
        <p:grpSpPr>
          <a:xfrm>
            <a:off x="117239" y="295667"/>
            <a:ext cx="8699013" cy="6311467"/>
            <a:chOff x="117238" y="221750"/>
            <a:chExt cx="8699013" cy="4733600"/>
          </a:xfrm>
        </p:grpSpPr>
        <p:sp>
          <p:nvSpPr>
            <p:cNvPr id="334" name="Google Shape;334;p16"/>
            <p:cNvSpPr/>
            <p:nvPr/>
          </p:nvSpPr>
          <p:spPr>
            <a:xfrm>
              <a:off x="7846725" y="362513"/>
              <a:ext cx="330025" cy="344950"/>
            </a:xfrm>
            <a:custGeom>
              <a:avLst/>
              <a:gdLst/>
              <a:ahLst/>
              <a:cxnLst/>
              <a:rect l="l" t="t" r="r" b="b"/>
              <a:pathLst>
                <a:path w="13201" h="13798" extrusionOk="0">
                  <a:moveTo>
                    <a:pt x="8852" y="0"/>
                  </a:moveTo>
                  <a:lnTo>
                    <a:pt x="6130" y="4327"/>
                  </a:lnTo>
                  <a:lnTo>
                    <a:pt x="2490" y="1634"/>
                  </a:lnTo>
                  <a:lnTo>
                    <a:pt x="4510" y="5622"/>
                  </a:lnTo>
                  <a:lnTo>
                    <a:pt x="1" y="6710"/>
                  </a:lnTo>
                  <a:lnTo>
                    <a:pt x="4404" y="7871"/>
                  </a:lnTo>
                  <a:lnTo>
                    <a:pt x="3010" y="11792"/>
                  </a:lnTo>
                  <a:lnTo>
                    <a:pt x="5790" y="9347"/>
                  </a:lnTo>
                  <a:lnTo>
                    <a:pt x="8224" y="13798"/>
                  </a:lnTo>
                  <a:lnTo>
                    <a:pt x="8014" y="8532"/>
                  </a:lnTo>
                  <a:lnTo>
                    <a:pt x="12517" y="9854"/>
                  </a:lnTo>
                  <a:lnTo>
                    <a:pt x="12517" y="9854"/>
                  </a:lnTo>
                  <a:lnTo>
                    <a:pt x="9266" y="6702"/>
                  </a:lnTo>
                  <a:lnTo>
                    <a:pt x="13201" y="4447"/>
                  </a:lnTo>
                  <a:lnTo>
                    <a:pt x="8929" y="4678"/>
                  </a:lnTo>
                  <a:lnTo>
                    <a:pt x="8852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5" name="Google Shape;335;p16"/>
            <p:cNvSpPr/>
            <p:nvPr/>
          </p:nvSpPr>
          <p:spPr>
            <a:xfrm>
              <a:off x="7116000" y="4703625"/>
              <a:ext cx="121275" cy="110275"/>
            </a:xfrm>
            <a:custGeom>
              <a:avLst/>
              <a:gdLst/>
              <a:ahLst/>
              <a:cxnLst/>
              <a:rect l="l" t="t" r="r" b="b"/>
              <a:pathLst>
                <a:path w="4851" h="4411" extrusionOk="0">
                  <a:moveTo>
                    <a:pt x="2423" y="0"/>
                  </a:moveTo>
                  <a:cubicBezTo>
                    <a:pt x="1424" y="0"/>
                    <a:pt x="519" y="685"/>
                    <a:pt x="280" y="1700"/>
                  </a:cubicBezTo>
                  <a:cubicBezTo>
                    <a:pt x="1" y="2885"/>
                    <a:pt x="736" y="4073"/>
                    <a:pt x="1921" y="4351"/>
                  </a:cubicBezTo>
                  <a:cubicBezTo>
                    <a:pt x="2091" y="4391"/>
                    <a:pt x="2260" y="4410"/>
                    <a:pt x="2427" y="4410"/>
                  </a:cubicBezTo>
                  <a:cubicBezTo>
                    <a:pt x="3428" y="4410"/>
                    <a:pt x="4334" y="3725"/>
                    <a:pt x="4572" y="2710"/>
                  </a:cubicBezTo>
                  <a:cubicBezTo>
                    <a:pt x="4851" y="1524"/>
                    <a:pt x="4116" y="338"/>
                    <a:pt x="2931" y="60"/>
                  </a:cubicBezTo>
                  <a:cubicBezTo>
                    <a:pt x="2760" y="19"/>
                    <a:pt x="2590" y="0"/>
                    <a:pt x="2423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6" name="Google Shape;336;p16"/>
            <p:cNvSpPr/>
            <p:nvPr/>
          </p:nvSpPr>
          <p:spPr>
            <a:xfrm>
              <a:off x="7237275" y="334738"/>
              <a:ext cx="118625" cy="110275"/>
            </a:xfrm>
            <a:custGeom>
              <a:avLst/>
              <a:gdLst/>
              <a:ahLst/>
              <a:cxnLst/>
              <a:rect l="l" t="t" r="r" b="b"/>
              <a:pathLst>
                <a:path w="4745" h="4411" extrusionOk="0">
                  <a:moveTo>
                    <a:pt x="2370" y="0"/>
                  </a:moveTo>
                  <a:cubicBezTo>
                    <a:pt x="1308" y="0"/>
                    <a:pt x="373" y="769"/>
                    <a:pt x="197" y="1851"/>
                  </a:cubicBezTo>
                  <a:cubicBezTo>
                    <a:pt x="0" y="3052"/>
                    <a:pt x="817" y="4185"/>
                    <a:pt x="2019" y="4381"/>
                  </a:cubicBezTo>
                  <a:cubicBezTo>
                    <a:pt x="2139" y="4401"/>
                    <a:pt x="2257" y="4410"/>
                    <a:pt x="2375" y="4410"/>
                  </a:cubicBezTo>
                  <a:cubicBezTo>
                    <a:pt x="3436" y="4410"/>
                    <a:pt x="4372" y="3641"/>
                    <a:pt x="4549" y="2559"/>
                  </a:cubicBezTo>
                  <a:cubicBezTo>
                    <a:pt x="4744" y="1357"/>
                    <a:pt x="3928" y="224"/>
                    <a:pt x="2727" y="29"/>
                  </a:cubicBezTo>
                  <a:cubicBezTo>
                    <a:pt x="2607" y="10"/>
                    <a:pt x="2488" y="0"/>
                    <a:pt x="237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7" name="Google Shape;337;p16"/>
            <p:cNvSpPr/>
            <p:nvPr/>
          </p:nvSpPr>
          <p:spPr>
            <a:xfrm>
              <a:off x="8691913" y="4845075"/>
              <a:ext cx="121275" cy="110275"/>
            </a:xfrm>
            <a:custGeom>
              <a:avLst/>
              <a:gdLst/>
              <a:ahLst/>
              <a:cxnLst/>
              <a:rect l="l" t="t" r="r" b="b"/>
              <a:pathLst>
                <a:path w="4851" h="4411" extrusionOk="0">
                  <a:moveTo>
                    <a:pt x="2424" y="0"/>
                  </a:moveTo>
                  <a:cubicBezTo>
                    <a:pt x="1424" y="0"/>
                    <a:pt x="519" y="684"/>
                    <a:pt x="280" y="1699"/>
                  </a:cubicBezTo>
                  <a:cubicBezTo>
                    <a:pt x="0" y="2884"/>
                    <a:pt x="733" y="4071"/>
                    <a:pt x="1918" y="4351"/>
                  </a:cubicBezTo>
                  <a:cubicBezTo>
                    <a:pt x="2088" y="4391"/>
                    <a:pt x="2258" y="4410"/>
                    <a:pt x="2425" y="4410"/>
                  </a:cubicBezTo>
                  <a:cubicBezTo>
                    <a:pt x="3425" y="4410"/>
                    <a:pt x="4331" y="3727"/>
                    <a:pt x="4570" y="2712"/>
                  </a:cubicBezTo>
                  <a:cubicBezTo>
                    <a:pt x="4850" y="1527"/>
                    <a:pt x="4116" y="339"/>
                    <a:pt x="2932" y="60"/>
                  </a:cubicBezTo>
                  <a:cubicBezTo>
                    <a:pt x="2762" y="19"/>
                    <a:pt x="2591" y="0"/>
                    <a:pt x="2424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8" name="Google Shape;338;p16"/>
            <p:cNvSpPr/>
            <p:nvPr/>
          </p:nvSpPr>
          <p:spPr>
            <a:xfrm>
              <a:off x="8758950" y="4042250"/>
              <a:ext cx="57300" cy="55150"/>
            </a:xfrm>
            <a:custGeom>
              <a:avLst/>
              <a:gdLst/>
              <a:ahLst/>
              <a:cxnLst/>
              <a:rect l="l" t="t" r="r" b="b"/>
              <a:pathLst>
                <a:path w="2292" h="2206" extrusionOk="0">
                  <a:moveTo>
                    <a:pt x="1190" y="1"/>
                  </a:moveTo>
                  <a:cubicBezTo>
                    <a:pt x="743" y="1"/>
                    <a:pt x="342" y="270"/>
                    <a:pt x="171" y="681"/>
                  </a:cubicBezTo>
                  <a:cubicBezTo>
                    <a:pt x="0" y="1093"/>
                    <a:pt x="95" y="1567"/>
                    <a:pt x="410" y="1883"/>
                  </a:cubicBezTo>
                  <a:cubicBezTo>
                    <a:pt x="621" y="2094"/>
                    <a:pt x="902" y="2206"/>
                    <a:pt x="1189" y="2206"/>
                  </a:cubicBezTo>
                  <a:cubicBezTo>
                    <a:pt x="1331" y="2206"/>
                    <a:pt x="1475" y="2178"/>
                    <a:pt x="1611" y="2122"/>
                  </a:cubicBezTo>
                  <a:cubicBezTo>
                    <a:pt x="2023" y="1951"/>
                    <a:pt x="2292" y="1549"/>
                    <a:pt x="2292" y="1104"/>
                  </a:cubicBezTo>
                  <a:cubicBezTo>
                    <a:pt x="2292" y="495"/>
                    <a:pt x="1798" y="1"/>
                    <a:pt x="1190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9" name="Google Shape;339;p16"/>
            <p:cNvSpPr/>
            <p:nvPr/>
          </p:nvSpPr>
          <p:spPr>
            <a:xfrm>
              <a:off x="8301575" y="1213500"/>
              <a:ext cx="254625" cy="243700"/>
            </a:xfrm>
            <a:custGeom>
              <a:avLst/>
              <a:gdLst/>
              <a:ahLst/>
              <a:cxnLst/>
              <a:rect l="l" t="t" r="r" b="b"/>
              <a:pathLst>
                <a:path w="10185" h="9748" extrusionOk="0">
                  <a:moveTo>
                    <a:pt x="2935" y="0"/>
                  </a:moveTo>
                  <a:lnTo>
                    <a:pt x="4009" y="3406"/>
                  </a:lnTo>
                  <a:lnTo>
                    <a:pt x="1" y="5229"/>
                  </a:lnTo>
                  <a:lnTo>
                    <a:pt x="4427" y="5852"/>
                  </a:lnTo>
                  <a:lnTo>
                    <a:pt x="5023" y="9747"/>
                  </a:lnTo>
                  <a:lnTo>
                    <a:pt x="6458" y="5795"/>
                  </a:lnTo>
                  <a:lnTo>
                    <a:pt x="10185" y="7200"/>
                  </a:lnTo>
                  <a:lnTo>
                    <a:pt x="7698" y="4393"/>
                  </a:lnTo>
                  <a:lnTo>
                    <a:pt x="9275" y="1470"/>
                  </a:lnTo>
                  <a:lnTo>
                    <a:pt x="9275" y="1470"/>
                  </a:lnTo>
                  <a:lnTo>
                    <a:pt x="6032" y="2703"/>
                  </a:lnTo>
                  <a:lnTo>
                    <a:pt x="2935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0" name="Google Shape;340;p16"/>
            <p:cNvSpPr/>
            <p:nvPr/>
          </p:nvSpPr>
          <p:spPr>
            <a:xfrm>
              <a:off x="6453588" y="4687338"/>
              <a:ext cx="254625" cy="243675"/>
            </a:xfrm>
            <a:custGeom>
              <a:avLst/>
              <a:gdLst/>
              <a:ahLst/>
              <a:cxnLst/>
              <a:rect l="l" t="t" r="r" b="b"/>
              <a:pathLst>
                <a:path w="10185" h="9747" extrusionOk="0">
                  <a:moveTo>
                    <a:pt x="2936" y="0"/>
                  </a:moveTo>
                  <a:lnTo>
                    <a:pt x="4010" y="3406"/>
                  </a:lnTo>
                  <a:lnTo>
                    <a:pt x="1" y="5229"/>
                  </a:lnTo>
                  <a:lnTo>
                    <a:pt x="4427" y="5851"/>
                  </a:lnTo>
                  <a:lnTo>
                    <a:pt x="5024" y="9747"/>
                  </a:lnTo>
                  <a:lnTo>
                    <a:pt x="6458" y="5794"/>
                  </a:lnTo>
                  <a:lnTo>
                    <a:pt x="10185" y="7200"/>
                  </a:lnTo>
                  <a:lnTo>
                    <a:pt x="7699" y="4392"/>
                  </a:lnTo>
                  <a:lnTo>
                    <a:pt x="9276" y="1470"/>
                  </a:lnTo>
                  <a:lnTo>
                    <a:pt x="6034" y="2704"/>
                  </a:lnTo>
                  <a:lnTo>
                    <a:pt x="2936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1" name="Google Shape;341;p16"/>
            <p:cNvSpPr/>
            <p:nvPr/>
          </p:nvSpPr>
          <p:spPr>
            <a:xfrm>
              <a:off x="8708825" y="3295900"/>
              <a:ext cx="87450" cy="87450"/>
            </a:xfrm>
            <a:custGeom>
              <a:avLst/>
              <a:gdLst/>
              <a:ahLst/>
              <a:cxnLst/>
              <a:rect l="l" t="t" r="r" b="b"/>
              <a:pathLst>
                <a:path w="3498" h="3498" extrusionOk="0">
                  <a:moveTo>
                    <a:pt x="1749" y="0"/>
                  </a:moveTo>
                  <a:cubicBezTo>
                    <a:pt x="784" y="0"/>
                    <a:pt x="0" y="784"/>
                    <a:pt x="0" y="1749"/>
                  </a:cubicBezTo>
                  <a:cubicBezTo>
                    <a:pt x="0" y="2714"/>
                    <a:pt x="784" y="3497"/>
                    <a:pt x="1749" y="3497"/>
                  </a:cubicBezTo>
                  <a:cubicBezTo>
                    <a:pt x="2715" y="3497"/>
                    <a:pt x="3497" y="2714"/>
                    <a:pt x="3497" y="1749"/>
                  </a:cubicBezTo>
                  <a:cubicBezTo>
                    <a:pt x="3497" y="784"/>
                    <a:pt x="2715" y="0"/>
                    <a:pt x="174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2" name="Google Shape;342;p16"/>
            <p:cNvSpPr/>
            <p:nvPr/>
          </p:nvSpPr>
          <p:spPr>
            <a:xfrm rot="10800000">
              <a:off x="6147163" y="260050"/>
              <a:ext cx="330050" cy="344950"/>
            </a:xfrm>
            <a:custGeom>
              <a:avLst/>
              <a:gdLst/>
              <a:ahLst/>
              <a:cxnLst/>
              <a:rect l="l" t="t" r="r" b="b"/>
              <a:pathLst>
                <a:path w="13202" h="13798" extrusionOk="0">
                  <a:moveTo>
                    <a:pt x="8853" y="0"/>
                  </a:moveTo>
                  <a:lnTo>
                    <a:pt x="6131" y="4327"/>
                  </a:lnTo>
                  <a:lnTo>
                    <a:pt x="2490" y="1634"/>
                  </a:lnTo>
                  <a:lnTo>
                    <a:pt x="4511" y="5623"/>
                  </a:lnTo>
                  <a:lnTo>
                    <a:pt x="1" y="6711"/>
                  </a:lnTo>
                  <a:lnTo>
                    <a:pt x="4404" y="7871"/>
                  </a:lnTo>
                  <a:lnTo>
                    <a:pt x="3010" y="11793"/>
                  </a:lnTo>
                  <a:lnTo>
                    <a:pt x="5791" y="9347"/>
                  </a:lnTo>
                  <a:lnTo>
                    <a:pt x="8225" y="13798"/>
                  </a:lnTo>
                  <a:lnTo>
                    <a:pt x="8015" y="8532"/>
                  </a:lnTo>
                  <a:lnTo>
                    <a:pt x="12517" y="9856"/>
                  </a:lnTo>
                  <a:lnTo>
                    <a:pt x="12517" y="9856"/>
                  </a:lnTo>
                  <a:lnTo>
                    <a:pt x="9266" y="6703"/>
                  </a:lnTo>
                  <a:lnTo>
                    <a:pt x="13201" y="4448"/>
                  </a:lnTo>
                  <a:lnTo>
                    <a:pt x="8929" y="4679"/>
                  </a:lnTo>
                  <a:lnTo>
                    <a:pt x="8853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3" name="Google Shape;343;p16"/>
            <p:cNvSpPr/>
            <p:nvPr/>
          </p:nvSpPr>
          <p:spPr>
            <a:xfrm rot="10800000">
              <a:off x="311363" y="4586075"/>
              <a:ext cx="330025" cy="344950"/>
            </a:xfrm>
            <a:custGeom>
              <a:avLst/>
              <a:gdLst/>
              <a:ahLst/>
              <a:cxnLst/>
              <a:rect l="l" t="t" r="r" b="b"/>
              <a:pathLst>
                <a:path w="13201" h="13798" extrusionOk="0">
                  <a:moveTo>
                    <a:pt x="8852" y="0"/>
                  </a:moveTo>
                  <a:lnTo>
                    <a:pt x="6130" y="4327"/>
                  </a:lnTo>
                  <a:lnTo>
                    <a:pt x="2490" y="1634"/>
                  </a:lnTo>
                  <a:lnTo>
                    <a:pt x="4510" y="5622"/>
                  </a:lnTo>
                  <a:lnTo>
                    <a:pt x="1" y="6710"/>
                  </a:lnTo>
                  <a:lnTo>
                    <a:pt x="4404" y="7871"/>
                  </a:lnTo>
                  <a:lnTo>
                    <a:pt x="3010" y="11792"/>
                  </a:lnTo>
                  <a:lnTo>
                    <a:pt x="5790" y="9347"/>
                  </a:lnTo>
                  <a:lnTo>
                    <a:pt x="8224" y="13798"/>
                  </a:lnTo>
                  <a:lnTo>
                    <a:pt x="8014" y="8532"/>
                  </a:lnTo>
                  <a:lnTo>
                    <a:pt x="12517" y="9854"/>
                  </a:lnTo>
                  <a:lnTo>
                    <a:pt x="12517" y="9854"/>
                  </a:lnTo>
                  <a:lnTo>
                    <a:pt x="9266" y="6702"/>
                  </a:lnTo>
                  <a:lnTo>
                    <a:pt x="13201" y="4447"/>
                  </a:lnTo>
                  <a:lnTo>
                    <a:pt x="8929" y="4678"/>
                  </a:lnTo>
                  <a:lnTo>
                    <a:pt x="8852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4" name="Google Shape;344;p16"/>
            <p:cNvSpPr/>
            <p:nvPr/>
          </p:nvSpPr>
          <p:spPr>
            <a:xfrm rot="10800000">
              <a:off x="1833038" y="260050"/>
              <a:ext cx="121275" cy="110275"/>
            </a:xfrm>
            <a:custGeom>
              <a:avLst/>
              <a:gdLst/>
              <a:ahLst/>
              <a:cxnLst/>
              <a:rect l="l" t="t" r="r" b="b"/>
              <a:pathLst>
                <a:path w="4851" h="4411" extrusionOk="0">
                  <a:moveTo>
                    <a:pt x="2423" y="0"/>
                  </a:moveTo>
                  <a:cubicBezTo>
                    <a:pt x="1424" y="0"/>
                    <a:pt x="519" y="685"/>
                    <a:pt x="280" y="1700"/>
                  </a:cubicBezTo>
                  <a:cubicBezTo>
                    <a:pt x="1" y="2885"/>
                    <a:pt x="736" y="4073"/>
                    <a:pt x="1921" y="4351"/>
                  </a:cubicBezTo>
                  <a:cubicBezTo>
                    <a:pt x="2091" y="4391"/>
                    <a:pt x="2260" y="4410"/>
                    <a:pt x="2427" y="4410"/>
                  </a:cubicBezTo>
                  <a:cubicBezTo>
                    <a:pt x="3428" y="4410"/>
                    <a:pt x="4334" y="3725"/>
                    <a:pt x="4572" y="2710"/>
                  </a:cubicBezTo>
                  <a:cubicBezTo>
                    <a:pt x="4851" y="1524"/>
                    <a:pt x="4116" y="338"/>
                    <a:pt x="2931" y="60"/>
                  </a:cubicBezTo>
                  <a:cubicBezTo>
                    <a:pt x="2760" y="19"/>
                    <a:pt x="2590" y="0"/>
                    <a:pt x="2423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5" name="Google Shape;345;p16"/>
            <p:cNvSpPr/>
            <p:nvPr/>
          </p:nvSpPr>
          <p:spPr>
            <a:xfrm rot="10800000">
              <a:off x="311363" y="3953313"/>
              <a:ext cx="118625" cy="110275"/>
            </a:xfrm>
            <a:custGeom>
              <a:avLst/>
              <a:gdLst/>
              <a:ahLst/>
              <a:cxnLst/>
              <a:rect l="l" t="t" r="r" b="b"/>
              <a:pathLst>
                <a:path w="4745" h="4411" extrusionOk="0">
                  <a:moveTo>
                    <a:pt x="2370" y="0"/>
                  </a:moveTo>
                  <a:cubicBezTo>
                    <a:pt x="1308" y="0"/>
                    <a:pt x="373" y="769"/>
                    <a:pt x="197" y="1851"/>
                  </a:cubicBezTo>
                  <a:cubicBezTo>
                    <a:pt x="0" y="3052"/>
                    <a:pt x="817" y="4185"/>
                    <a:pt x="2019" y="4381"/>
                  </a:cubicBezTo>
                  <a:cubicBezTo>
                    <a:pt x="2139" y="4401"/>
                    <a:pt x="2257" y="4410"/>
                    <a:pt x="2375" y="4410"/>
                  </a:cubicBezTo>
                  <a:cubicBezTo>
                    <a:pt x="3436" y="4410"/>
                    <a:pt x="4372" y="3641"/>
                    <a:pt x="4549" y="2559"/>
                  </a:cubicBezTo>
                  <a:cubicBezTo>
                    <a:pt x="4744" y="1357"/>
                    <a:pt x="3928" y="224"/>
                    <a:pt x="2727" y="29"/>
                  </a:cubicBezTo>
                  <a:cubicBezTo>
                    <a:pt x="2607" y="10"/>
                    <a:pt x="2488" y="0"/>
                    <a:pt x="237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6" name="Google Shape;346;p16"/>
            <p:cNvSpPr/>
            <p:nvPr/>
          </p:nvSpPr>
          <p:spPr>
            <a:xfrm rot="10800000">
              <a:off x="1027763" y="439500"/>
              <a:ext cx="57300" cy="55125"/>
            </a:xfrm>
            <a:custGeom>
              <a:avLst/>
              <a:gdLst/>
              <a:ahLst/>
              <a:cxnLst/>
              <a:rect l="l" t="t" r="r" b="b"/>
              <a:pathLst>
                <a:path w="2292" h="2205" extrusionOk="0">
                  <a:moveTo>
                    <a:pt x="1190" y="0"/>
                  </a:moveTo>
                  <a:cubicBezTo>
                    <a:pt x="744" y="0"/>
                    <a:pt x="342" y="268"/>
                    <a:pt x="172" y="681"/>
                  </a:cubicBezTo>
                  <a:cubicBezTo>
                    <a:pt x="0" y="1092"/>
                    <a:pt x="95" y="1567"/>
                    <a:pt x="410" y="1882"/>
                  </a:cubicBezTo>
                  <a:cubicBezTo>
                    <a:pt x="621" y="2092"/>
                    <a:pt x="903" y="2205"/>
                    <a:pt x="1189" y="2205"/>
                  </a:cubicBezTo>
                  <a:cubicBezTo>
                    <a:pt x="1331" y="2205"/>
                    <a:pt x="1475" y="2177"/>
                    <a:pt x="1611" y="2120"/>
                  </a:cubicBezTo>
                  <a:cubicBezTo>
                    <a:pt x="2023" y="1950"/>
                    <a:pt x="2292" y="1548"/>
                    <a:pt x="2292" y="1102"/>
                  </a:cubicBezTo>
                  <a:cubicBezTo>
                    <a:pt x="2292" y="493"/>
                    <a:pt x="1798" y="0"/>
                    <a:pt x="119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7" name="Google Shape;347;p16"/>
            <p:cNvSpPr/>
            <p:nvPr/>
          </p:nvSpPr>
          <p:spPr>
            <a:xfrm rot="10800000">
              <a:off x="254063" y="976550"/>
              <a:ext cx="57300" cy="55150"/>
            </a:xfrm>
            <a:custGeom>
              <a:avLst/>
              <a:gdLst/>
              <a:ahLst/>
              <a:cxnLst/>
              <a:rect l="l" t="t" r="r" b="b"/>
              <a:pathLst>
                <a:path w="2292" h="2206" extrusionOk="0">
                  <a:moveTo>
                    <a:pt x="1190" y="1"/>
                  </a:moveTo>
                  <a:cubicBezTo>
                    <a:pt x="743" y="1"/>
                    <a:pt x="342" y="270"/>
                    <a:pt x="171" y="681"/>
                  </a:cubicBezTo>
                  <a:cubicBezTo>
                    <a:pt x="0" y="1093"/>
                    <a:pt x="95" y="1567"/>
                    <a:pt x="410" y="1883"/>
                  </a:cubicBezTo>
                  <a:cubicBezTo>
                    <a:pt x="621" y="2094"/>
                    <a:pt x="902" y="2206"/>
                    <a:pt x="1189" y="2206"/>
                  </a:cubicBezTo>
                  <a:cubicBezTo>
                    <a:pt x="1331" y="2206"/>
                    <a:pt x="1475" y="2178"/>
                    <a:pt x="1611" y="2122"/>
                  </a:cubicBezTo>
                  <a:cubicBezTo>
                    <a:pt x="2023" y="1951"/>
                    <a:pt x="2292" y="1549"/>
                    <a:pt x="2292" y="1104"/>
                  </a:cubicBezTo>
                  <a:cubicBezTo>
                    <a:pt x="2292" y="495"/>
                    <a:pt x="1798" y="1"/>
                    <a:pt x="1190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8" name="Google Shape;348;p16"/>
            <p:cNvSpPr/>
            <p:nvPr/>
          </p:nvSpPr>
          <p:spPr>
            <a:xfrm rot="10800000">
              <a:off x="117238" y="221750"/>
              <a:ext cx="254625" cy="243700"/>
            </a:xfrm>
            <a:custGeom>
              <a:avLst/>
              <a:gdLst/>
              <a:ahLst/>
              <a:cxnLst/>
              <a:rect l="l" t="t" r="r" b="b"/>
              <a:pathLst>
                <a:path w="10185" h="9748" extrusionOk="0">
                  <a:moveTo>
                    <a:pt x="2935" y="0"/>
                  </a:moveTo>
                  <a:lnTo>
                    <a:pt x="4009" y="3406"/>
                  </a:lnTo>
                  <a:lnTo>
                    <a:pt x="1" y="5229"/>
                  </a:lnTo>
                  <a:lnTo>
                    <a:pt x="4427" y="5852"/>
                  </a:lnTo>
                  <a:lnTo>
                    <a:pt x="5023" y="9747"/>
                  </a:lnTo>
                  <a:lnTo>
                    <a:pt x="6458" y="5795"/>
                  </a:lnTo>
                  <a:lnTo>
                    <a:pt x="10185" y="7200"/>
                  </a:lnTo>
                  <a:lnTo>
                    <a:pt x="7698" y="4393"/>
                  </a:lnTo>
                  <a:lnTo>
                    <a:pt x="9275" y="1470"/>
                  </a:lnTo>
                  <a:lnTo>
                    <a:pt x="9275" y="1470"/>
                  </a:lnTo>
                  <a:lnTo>
                    <a:pt x="6032" y="2703"/>
                  </a:lnTo>
                  <a:lnTo>
                    <a:pt x="2935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9" name="Google Shape;349;p16"/>
            <p:cNvSpPr/>
            <p:nvPr/>
          </p:nvSpPr>
          <p:spPr>
            <a:xfrm rot="10800000">
              <a:off x="311363" y="1457200"/>
              <a:ext cx="254625" cy="243675"/>
            </a:xfrm>
            <a:custGeom>
              <a:avLst/>
              <a:gdLst/>
              <a:ahLst/>
              <a:cxnLst/>
              <a:rect l="l" t="t" r="r" b="b"/>
              <a:pathLst>
                <a:path w="10185" h="9747" extrusionOk="0">
                  <a:moveTo>
                    <a:pt x="2936" y="0"/>
                  </a:moveTo>
                  <a:lnTo>
                    <a:pt x="4010" y="3406"/>
                  </a:lnTo>
                  <a:lnTo>
                    <a:pt x="1" y="5229"/>
                  </a:lnTo>
                  <a:lnTo>
                    <a:pt x="4427" y="5851"/>
                  </a:lnTo>
                  <a:lnTo>
                    <a:pt x="5024" y="9747"/>
                  </a:lnTo>
                  <a:lnTo>
                    <a:pt x="6458" y="5794"/>
                  </a:lnTo>
                  <a:lnTo>
                    <a:pt x="10185" y="7200"/>
                  </a:lnTo>
                  <a:lnTo>
                    <a:pt x="7699" y="4392"/>
                  </a:lnTo>
                  <a:lnTo>
                    <a:pt x="9276" y="1470"/>
                  </a:lnTo>
                  <a:lnTo>
                    <a:pt x="6034" y="2704"/>
                  </a:lnTo>
                  <a:lnTo>
                    <a:pt x="2936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0" name="Google Shape;350;p16"/>
            <p:cNvSpPr/>
            <p:nvPr/>
          </p:nvSpPr>
          <p:spPr>
            <a:xfrm rot="10800000">
              <a:off x="1012688" y="4792038"/>
              <a:ext cx="87450" cy="87450"/>
            </a:xfrm>
            <a:custGeom>
              <a:avLst/>
              <a:gdLst/>
              <a:ahLst/>
              <a:cxnLst/>
              <a:rect l="l" t="t" r="r" b="b"/>
              <a:pathLst>
                <a:path w="3498" h="3498" extrusionOk="0">
                  <a:moveTo>
                    <a:pt x="1749" y="0"/>
                  </a:moveTo>
                  <a:cubicBezTo>
                    <a:pt x="784" y="0"/>
                    <a:pt x="0" y="784"/>
                    <a:pt x="0" y="1749"/>
                  </a:cubicBezTo>
                  <a:cubicBezTo>
                    <a:pt x="0" y="2714"/>
                    <a:pt x="784" y="3497"/>
                    <a:pt x="1749" y="3497"/>
                  </a:cubicBezTo>
                  <a:cubicBezTo>
                    <a:pt x="2715" y="3497"/>
                    <a:pt x="3497" y="2714"/>
                    <a:pt x="3497" y="1749"/>
                  </a:cubicBezTo>
                  <a:cubicBezTo>
                    <a:pt x="3497" y="784"/>
                    <a:pt x="2715" y="0"/>
                    <a:pt x="1749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1" name="Google Shape;351;p16"/>
            <p:cNvSpPr/>
            <p:nvPr/>
          </p:nvSpPr>
          <p:spPr>
            <a:xfrm rot="10800000">
              <a:off x="3611975" y="316050"/>
              <a:ext cx="90900" cy="87450"/>
            </a:xfrm>
            <a:custGeom>
              <a:avLst/>
              <a:gdLst/>
              <a:ahLst/>
              <a:cxnLst/>
              <a:rect l="l" t="t" r="r" b="b"/>
              <a:pathLst>
                <a:path w="3636" h="3498" extrusionOk="0">
                  <a:moveTo>
                    <a:pt x="1883" y="0"/>
                  </a:moveTo>
                  <a:cubicBezTo>
                    <a:pt x="1178" y="0"/>
                    <a:pt x="541" y="427"/>
                    <a:pt x="271" y="1079"/>
                  </a:cubicBezTo>
                  <a:cubicBezTo>
                    <a:pt x="0" y="1732"/>
                    <a:pt x="150" y="2485"/>
                    <a:pt x="650" y="2985"/>
                  </a:cubicBezTo>
                  <a:cubicBezTo>
                    <a:pt x="984" y="3319"/>
                    <a:pt x="1432" y="3497"/>
                    <a:pt x="1887" y="3497"/>
                  </a:cubicBezTo>
                  <a:cubicBezTo>
                    <a:pt x="2112" y="3497"/>
                    <a:pt x="2339" y="3453"/>
                    <a:pt x="2555" y="3364"/>
                  </a:cubicBezTo>
                  <a:cubicBezTo>
                    <a:pt x="3210" y="3093"/>
                    <a:pt x="3635" y="2456"/>
                    <a:pt x="3635" y="1748"/>
                  </a:cubicBezTo>
                  <a:cubicBezTo>
                    <a:pt x="3635" y="782"/>
                    <a:pt x="2852" y="0"/>
                    <a:pt x="1886" y="0"/>
                  </a:cubicBezTo>
                  <a:cubicBezTo>
                    <a:pt x="1885" y="0"/>
                    <a:pt x="1884" y="0"/>
                    <a:pt x="188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2" name="Google Shape;352;p16"/>
            <p:cNvSpPr/>
            <p:nvPr/>
          </p:nvSpPr>
          <p:spPr>
            <a:xfrm>
              <a:off x="8610063" y="316038"/>
              <a:ext cx="57300" cy="55125"/>
            </a:xfrm>
            <a:custGeom>
              <a:avLst/>
              <a:gdLst/>
              <a:ahLst/>
              <a:cxnLst/>
              <a:rect l="l" t="t" r="r" b="b"/>
              <a:pathLst>
                <a:path w="2292" h="2205" extrusionOk="0">
                  <a:moveTo>
                    <a:pt x="1190" y="0"/>
                  </a:moveTo>
                  <a:cubicBezTo>
                    <a:pt x="744" y="0"/>
                    <a:pt x="342" y="268"/>
                    <a:pt x="172" y="681"/>
                  </a:cubicBezTo>
                  <a:cubicBezTo>
                    <a:pt x="0" y="1092"/>
                    <a:pt x="95" y="1567"/>
                    <a:pt x="410" y="1882"/>
                  </a:cubicBezTo>
                  <a:cubicBezTo>
                    <a:pt x="621" y="2092"/>
                    <a:pt x="903" y="2205"/>
                    <a:pt x="1189" y="2205"/>
                  </a:cubicBezTo>
                  <a:cubicBezTo>
                    <a:pt x="1331" y="2205"/>
                    <a:pt x="1475" y="2177"/>
                    <a:pt x="1611" y="2120"/>
                  </a:cubicBezTo>
                  <a:cubicBezTo>
                    <a:pt x="2023" y="1950"/>
                    <a:pt x="2292" y="1548"/>
                    <a:pt x="2292" y="1102"/>
                  </a:cubicBezTo>
                  <a:cubicBezTo>
                    <a:pt x="2292" y="493"/>
                    <a:pt x="1798" y="0"/>
                    <a:pt x="119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3" name="Google Shape;353;p16"/>
            <p:cNvSpPr/>
            <p:nvPr/>
          </p:nvSpPr>
          <p:spPr>
            <a:xfrm>
              <a:off x="8400250" y="2767100"/>
              <a:ext cx="57300" cy="55150"/>
            </a:xfrm>
            <a:custGeom>
              <a:avLst/>
              <a:gdLst/>
              <a:ahLst/>
              <a:cxnLst/>
              <a:rect l="l" t="t" r="r" b="b"/>
              <a:pathLst>
                <a:path w="2292" h="2206" extrusionOk="0">
                  <a:moveTo>
                    <a:pt x="1190" y="1"/>
                  </a:moveTo>
                  <a:cubicBezTo>
                    <a:pt x="743" y="1"/>
                    <a:pt x="342" y="270"/>
                    <a:pt x="171" y="681"/>
                  </a:cubicBezTo>
                  <a:cubicBezTo>
                    <a:pt x="0" y="1093"/>
                    <a:pt x="95" y="1567"/>
                    <a:pt x="410" y="1883"/>
                  </a:cubicBezTo>
                  <a:cubicBezTo>
                    <a:pt x="621" y="2094"/>
                    <a:pt x="902" y="2206"/>
                    <a:pt x="1189" y="2206"/>
                  </a:cubicBezTo>
                  <a:cubicBezTo>
                    <a:pt x="1331" y="2206"/>
                    <a:pt x="1475" y="2178"/>
                    <a:pt x="1611" y="2122"/>
                  </a:cubicBezTo>
                  <a:cubicBezTo>
                    <a:pt x="2023" y="1951"/>
                    <a:pt x="2292" y="1549"/>
                    <a:pt x="2292" y="1104"/>
                  </a:cubicBezTo>
                  <a:cubicBezTo>
                    <a:pt x="2292" y="495"/>
                    <a:pt x="1798" y="1"/>
                    <a:pt x="1190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4" name="Google Shape;354;p16"/>
            <p:cNvSpPr/>
            <p:nvPr/>
          </p:nvSpPr>
          <p:spPr>
            <a:xfrm rot="10800000">
              <a:off x="7049313" y="788025"/>
              <a:ext cx="254625" cy="243675"/>
            </a:xfrm>
            <a:custGeom>
              <a:avLst/>
              <a:gdLst/>
              <a:ahLst/>
              <a:cxnLst/>
              <a:rect l="l" t="t" r="r" b="b"/>
              <a:pathLst>
                <a:path w="10185" h="9747" extrusionOk="0">
                  <a:moveTo>
                    <a:pt x="2936" y="0"/>
                  </a:moveTo>
                  <a:lnTo>
                    <a:pt x="4010" y="3406"/>
                  </a:lnTo>
                  <a:lnTo>
                    <a:pt x="1" y="5229"/>
                  </a:lnTo>
                  <a:lnTo>
                    <a:pt x="4427" y="5851"/>
                  </a:lnTo>
                  <a:lnTo>
                    <a:pt x="5024" y="9747"/>
                  </a:lnTo>
                  <a:lnTo>
                    <a:pt x="6458" y="5794"/>
                  </a:lnTo>
                  <a:lnTo>
                    <a:pt x="10185" y="7200"/>
                  </a:lnTo>
                  <a:lnTo>
                    <a:pt x="7699" y="4392"/>
                  </a:lnTo>
                  <a:lnTo>
                    <a:pt x="9276" y="1470"/>
                  </a:lnTo>
                  <a:lnTo>
                    <a:pt x="6034" y="2704"/>
                  </a:lnTo>
                  <a:lnTo>
                    <a:pt x="2936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197050245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2">
  <p:cSld name="1_Title only 2">
    <p:spTree>
      <p:nvGrpSpPr>
        <p:cNvPr id="1" name="Shape 3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2" name="Google Shape;332;p16"/>
          <p:cNvSpPr txBox="1">
            <a:spLocks noGrp="1"/>
          </p:cNvSpPr>
          <p:nvPr>
            <p:ph type="title"/>
          </p:nvPr>
        </p:nvSpPr>
        <p:spPr>
          <a:xfrm>
            <a:off x="720000" y="593367"/>
            <a:ext cx="7704000" cy="76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/>
          </a:p>
        </p:txBody>
      </p:sp>
      <p:grpSp>
        <p:nvGrpSpPr>
          <p:cNvPr id="333" name="Google Shape;333;p16"/>
          <p:cNvGrpSpPr/>
          <p:nvPr/>
        </p:nvGrpSpPr>
        <p:grpSpPr>
          <a:xfrm>
            <a:off x="117239" y="295667"/>
            <a:ext cx="8699013" cy="6311467"/>
            <a:chOff x="117238" y="221750"/>
            <a:chExt cx="8699013" cy="4733600"/>
          </a:xfrm>
        </p:grpSpPr>
        <p:sp>
          <p:nvSpPr>
            <p:cNvPr id="334" name="Google Shape;334;p16"/>
            <p:cNvSpPr/>
            <p:nvPr/>
          </p:nvSpPr>
          <p:spPr>
            <a:xfrm>
              <a:off x="7846725" y="362513"/>
              <a:ext cx="330025" cy="344950"/>
            </a:xfrm>
            <a:custGeom>
              <a:avLst/>
              <a:gdLst/>
              <a:ahLst/>
              <a:cxnLst/>
              <a:rect l="l" t="t" r="r" b="b"/>
              <a:pathLst>
                <a:path w="13201" h="13798" extrusionOk="0">
                  <a:moveTo>
                    <a:pt x="8852" y="0"/>
                  </a:moveTo>
                  <a:lnTo>
                    <a:pt x="6130" y="4327"/>
                  </a:lnTo>
                  <a:lnTo>
                    <a:pt x="2490" y="1634"/>
                  </a:lnTo>
                  <a:lnTo>
                    <a:pt x="4510" y="5622"/>
                  </a:lnTo>
                  <a:lnTo>
                    <a:pt x="1" y="6710"/>
                  </a:lnTo>
                  <a:lnTo>
                    <a:pt x="4404" y="7871"/>
                  </a:lnTo>
                  <a:lnTo>
                    <a:pt x="3010" y="11792"/>
                  </a:lnTo>
                  <a:lnTo>
                    <a:pt x="5790" y="9347"/>
                  </a:lnTo>
                  <a:lnTo>
                    <a:pt x="8224" y="13798"/>
                  </a:lnTo>
                  <a:lnTo>
                    <a:pt x="8014" y="8532"/>
                  </a:lnTo>
                  <a:lnTo>
                    <a:pt x="12517" y="9854"/>
                  </a:lnTo>
                  <a:lnTo>
                    <a:pt x="12517" y="9854"/>
                  </a:lnTo>
                  <a:lnTo>
                    <a:pt x="9266" y="6702"/>
                  </a:lnTo>
                  <a:lnTo>
                    <a:pt x="13201" y="4447"/>
                  </a:lnTo>
                  <a:lnTo>
                    <a:pt x="8929" y="4678"/>
                  </a:lnTo>
                  <a:lnTo>
                    <a:pt x="8852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5" name="Google Shape;335;p16"/>
            <p:cNvSpPr/>
            <p:nvPr/>
          </p:nvSpPr>
          <p:spPr>
            <a:xfrm>
              <a:off x="7116000" y="4703625"/>
              <a:ext cx="121275" cy="110275"/>
            </a:xfrm>
            <a:custGeom>
              <a:avLst/>
              <a:gdLst/>
              <a:ahLst/>
              <a:cxnLst/>
              <a:rect l="l" t="t" r="r" b="b"/>
              <a:pathLst>
                <a:path w="4851" h="4411" extrusionOk="0">
                  <a:moveTo>
                    <a:pt x="2423" y="0"/>
                  </a:moveTo>
                  <a:cubicBezTo>
                    <a:pt x="1424" y="0"/>
                    <a:pt x="519" y="685"/>
                    <a:pt x="280" y="1700"/>
                  </a:cubicBezTo>
                  <a:cubicBezTo>
                    <a:pt x="1" y="2885"/>
                    <a:pt x="736" y="4073"/>
                    <a:pt x="1921" y="4351"/>
                  </a:cubicBezTo>
                  <a:cubicBezTo>
                    <a:pt x="2091" y="4391"/>
                    <a:pt x="2260" y="4410"/>
                    <a:pt x="2427" y="4410"/>
                  </a:cubicBezTo>
                  <a:cubicBezTo>
                    <a:pt x="3428" y="4410"/>
                    <a:pt x="4334" y="3725"/>
                    <a:pt x="4572" y="2710"/>
                  </a:cubicBezTo>
                  <a:cubicBezTo>
                    <a:pt x="4851" y="1524"/>
                    <a:pt x="4116" y="338"/>
                    <a:pt x="2931" y="60"/>
                  </a:cubicBezTo>
                  <a:cubicBezTo>
                    <a:pt x="2760" y="19"/>
                    <a:pt x="2590" y="0"/>
                    <a:pt x="2423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6" name="Google Shape;336;p16"/>
            <p:cNvSpPr/>
            <p:nvPr/>
          </p:nvSpPr>
          <p:spPr>
            <a:xfrm>
              <a:off x="7237275" y="334738"/>
              <a:ext cx="118625" cy="110275"/>
            </a:xfrm>
            <a:custGeom>
              <a:avLst/>
              <a:gdLst/>
              <a:ahLst/>
              <a:cxnLst/>
              <a:rect l="l" t="t" r="r" b="b"/>
              <a:pathLst>
                <a:path w="4745" h="4411" extrusionOk="0">
                  <a:moveTo>
                    <a:pt x="2370" y="0"/>
                  </a:moveTo>
                  <a:cubicBezTo>
                    <a:pt x="1308" y="0"/>
                    <a:pt x="373" y="769"/>
                    <a:pt x="197" y="1851"/>
                  </a:cubicBezTo>
                  <a:cubicBezTo>
                    <a:pt x="0" y="3052"/>
                    <a:pt x="817" y="4185"/>
                    <a:pt x="2019" y="4381"/>
                  </a:cubicBezTo>
                  <a:cubicBezTo>
                    <a:pt x="2139" y="4401"/>
                    <a:pt x="2257" y="4410"/>
                    <a:pt x="2375" y="4410"/>
                  </a:cubicBezTo>
                  <a:cubicBezTo>
                    <a:pt x="3436" y="4410"/>
                    <a:pt x="4372" y="3641"/>
                    <a:pt x="4549" y="2559"/>
                  </a:cubicBezTo>
                  <a:cubicBezTo>
                    <a:pt x="4744" y="1357"/>
                    <a:pt x="3928" y="224"/>
                    <a:pt x="2727" y="29"/>
                  </a:cubicBezTo>
                  <a:cubicBezTo>
                    <a:pt x="2607" y="10"/>
                    <a:pt x="2488" y="0"/>
                    <a:pt x="237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7" name="Google Shape;337;p16"/>
            <p:cNvSpPr/>
            <p:nvPr/>
          </p:nvSpPr>
          <p:spPr>
            <a:xfrm>
              <a:off x="8691913" y="4845075"/>
              <a:ext cx="121275" cy="110275"/>
            </a:xfrm>
            <a:custGeom>
              <a:avLst/>
              <a:gdLst/>
              <a:ahLst/>
              <a:cxnLst/>
              <a:rect l="l" t="t" r="r" b="b"/>
              <a:pathLst>
                <a:path w="4851" h="4411" extrusionOk="0">
                  <a:moveTo>
                    <a:pt x="2424" y="0"/>
                  </a:moveTo>
                  <a:cubicBezTo>
                    <a:pt x="1424" y="0"/>
                    <a:pt x="519" y="684"/>
                    <a:pt x="280" y="1699"/>
                  </a:cubicBezTo>
                  <a:cubicBezTo>
                    <a:pt x="0" y="2884"/>
                    <a:pt x="733" y="4071"/>
                    <a:pt x="1918" y="4351"/>
                  </a:cubicBezTo>
                  <a:cubicBezTo>
                    <a:pt x="2088" y="4391"/>
                    <a:pt x="2258" y="4410"/>
                    <a:pt x="2425" y="4410"/>
                  </a:cubicBezTo>
                  <a:cubicBezTo>
                    <a:pt x="3425" y="4410"/>
                    <a:pt x="4331" y="3727"/>
                    <a:pt x="4570" y="2712"/>
                  </a:cubicBezTo>
                  <a:cubicBezTo>
                    <a:pt x="4850" y="1527"/>
                    <a:pt x="4116" y="339"/>
                    <a:pt x="2932" y="60"/>
                  </a:cubicBezTo>
                  <a:cubicBezTo>
                    <a:pt x="2762" y="19"/>
                    <a:pt x="2591" y="0"/>
                    <a:pt x="2424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8" name="Google Shape;338;p16"/>
            <p:cNvSpPr/>
            <p:nvPr/>
          </p:nvSpPr>
          <p:spPr>
            <a:xfrm>
              <a:off x="8758950" y="4042250"/>
              <a:ext cx="57300" cy="55150"/>
            </a:xfrm>
            <a:custGeom>
              <a:avLst/>
              <a:gdLst/>
              <a:ahLst/>
              <a:cxnLst/>
              <a:rect l="l" t="t" r="r" b="b"/>
              <a:pathLst>
                <a:path w="2292" h="2206" extrusionOk="0">
                  <a:moveTo>
                    <a:pt x="1190" y="1"/>
                  </a:moveTo>
                  <a:cubicBezTo>
                    <a:pt x="743" y="1"/>
                    <a:pt x="342" y="270"/>
                    <a:pt x="171" y="681"/>
                  </a:cubicBezTo>
                  <a:cubicBezTo>
                    <a:pt x="0" y="1093"/>
                    <a:pt x="95" y="1567"/>
                    <a:pt x="410" y="1883"/>
                  </a:cubicBezTo>
                  <a:cubicBezTo>
                    <a:pt x="621" y="2094"/>
                    <a:pt x="902" y="2206"/>
                    <a:pt x="1189" y="2206"/>
                  </a:cubicBezTo>
                  <a:cubicBezTo>
                    <a:pt x="1331" y="2206"/>
                    <a:pt x="1475" y="2178"/>
                    <a:pt x="1611" y="2122"/>
                  </a:cubicBezTo>
                  <a:cubicBezTo>
                    <a:pt x="2023" y="1951"/>
                    <a:pt x="2292" y="1549"/>
                    <a:pt x="2292" y="1104"/>
                  </a:cubicBezTo>
                  <a:cubicBezTo>
                    <a:pt x="2292" y="495"/>
                    <a:pt x="1798" y="1"/>
                    <a:pt x="1190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9" name="Google Shape;339;p16"/>
            <p:cNvSpPr/>
            <p:nvPr/>
          </p:nvSpPr>
          <p:spPr>
            <a:xfrm>
              <a:off x="8301575" y="1213500"/>
              <a:ext cx="254625" cy="243700"/>
            </a:xfrm>
            <a:custGeom>
              <a:avLst/>
              <a:gdLst/>
              <a:ahLst/>
              <a:cxnLst/>
              <a:rect l="l" t="t" r="r" b="b"/>
              <a:pathLst>
                <a:path w="10185" h="9748" extrusionOk="0">
                  <a:moveTo>
                    <a:pt x="2935" y="0"/>
                  </a:moveTo>
                  <a:lnTo>
                    <a:pt x="4009" y="3406"/>
                  </a:lnTo>
                  <a:lnTo>
                    <a:pt x="1" y="5229"/>
                  </a:lnTo>
                  <a:lnTo>
                    <a:pt x="4427" y="5852"/>
                  </a:lnTo>
                  <a:lnTo>
                    <a:pt x="5023" y="9747"/>
                  </a:lnTo>
                  <a:lnTo>
                    <a:pt x="6458" y="5795"/>
                  </a:lnTo>
                  <a:lnTo>
                    <a:pt x="10185" y="7200"/>
                  </a:lnTo>
                  <a:lnTo>
                    <a:pt x="7698" y="4393"/>
                  </a:lnTo>
                  <a:lnTo>
                    <a:pt x="9275" y="1470"/>
                  </a:lnTo>
                  <a:lnTo>
                    <a:pt x="9275" y="1470"/>
                  </a:lnTo>
                  <a:lnTo>
                    <a:pt x="6032" y="2703"/>
                  </a:lnTo>
                  <a:lnTo>
                    <a:pt x="2935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0" name="Google Shape;340;p16"/>
            <p:cNvSpPr/>
            <p:nvPr/>
          </p:nvSpPr>
          <p:spPr>
            <a:xfrm>
              <a:off x="6453588" y="4687338"/>
              <a:ext cx="254625" cy="243675"/>
            </a:xfrm>
            <a:custGeom>
              <a:avLst/>
              <a:gdLst/>
              <a:ahLst/>
              <a:cxnLst/>
              <a:rect l="l" t="t" r="r" b="b"/>
              <a:pathLst>
                <a:path w="10185" h="9747" extrusionOk="0">
                  <a:moveTo>
                    <a:pt x="2936" y="0"/>
                  </a:moveTo>
                  <a:lnTo>
                    <a:pt x="4010" y="3406"/>
                  </a:lnTo>
                  <a:lnTo>
                    <a:pt x="1" y="5229"/>
                  </a:lnTo>
                  <a:lnTo>
                    <a:pt x="4427" y="5851"/>
                  </a:lnTo>
                  <a:lnTo>
                    <a:pt x="5024" y="9747"/>
                  </a:lnTo>
                  <a:lnTo>
                    <a:pt x="6458" y="5794"/>
                  </a:lnTo>
                  <a:lnTo>
                    <a:pt x="10185" y="7200"/>
                  </a:lnTo>
                  <a:lnTo>
                    <a:pt x="7699" y="4392"/>
                  </a:lnTo>
                  <a:lnTo>
                    <a:pt x="9276" y="1470"/>
                  </a:lnTo>
                  <a:lnTo>
                    <a:pt x="6034" y="2704"/>
                  </a:lnTo>
                  <a:lnTo>
                    <a:pt x="2936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1" name="Google Shape;341;p16"/>
            <p:cNvSpPr/>
            <p:nvPr/>
          </p:nvSpPr>
          <p:spPr>
            <a:xfrm>
              <a:off x="8708825" y="3295900"/>
              <a:ext cx="87450" cy="87450"/>
            </a:xfrm>
            <a:custGeom>
              <a:avLst/>
              <a:gdLst/>
              <a:ahLst/>
              <a:cxnLst/>
              <a:rect l="l" t="t" r="r" b="b"/>
              <a:pathLst>
                <a:path w="3498" h="3498" extrusionOk="0">
                  <a:moveTo>
                    <a:pt x="1749" y="0"/>
                  </a:moveTo>
                  <a:cubicBezTo>
                    <a:pt x="784" y="0"/>
                    <a:pt x="0" y="784"/>
                    <a:pt x="0" y="1749"/>
                  </a:cubicBezTo>
                  <a:cubicBezTo>
                    <a:pt x="0" y="2714"/>
                    <a:pt x="784" y="3497"/>
                    <a:pt x="1749" y="3497"/>
                  </a:cubicBezTo>
                  <a:cubicBezTo>
                    <a:pt x="2715" y="3497"/>
                    <a:pt x="3497" y="2714"/>
                    <a:pt x="3497" y="1749"/>
                  </a:cubicBezTo>
                  <a:cubicBezTo>
                    <a:pt x="3497" y="784"/>
                    <a:pt x="2715" y="0"/>
                    <a:pt x="174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2" name="Google Shape;342;p16"/>
            <p:cNvSpPr/>
            <p:nvPr/>
          </p:nvSpPr>
          <p:spPr>
            <a:xfrm rot="10800000">
              <a:off x="6147163" y="260050"/>
              <a:ext cx="330050" cy="344950"/>
            </a:xfrm>
            <a:custGeom>
              <a:avLst/>
              <a:gdLst/>
              <a:ahLst/>
              <a:cxnLst/>
              <a:rect l="l" t="t" r="r" b="b"/>
              <a:pathLst>
                <a:path w="13202" h="13798" extrusionOk="0">
                  <a:moveTo>
                    <a:pt x="8853" y="0"/>
                  </a:moveTo>
                  <a:lnTo>
                    <a:pt x="6131" y="4327"/>
                  </a:lnTo>
                  <a:lnTo>
                    <a:pt x="2490" y="1634"/>
                  </a:lnTo>
                  <a:lnTo>
                    <a:pt x="4511" y="5623"/>
                  </a:lnTo>
                  <a:lnTo>
                    <a:pt x="1" y="6711"/>
                  </a:lnTo>
                  <a:lnTo>
                    <a:pt x="4404" y="7871"/>
                  </a:lnTo>
                  <a:lnTo>
                    <a:pt x="3010" y="11793"/>
                  </a:lnTo>
                  <a:lnTo>
                    <a:pt x="5791" y="9347"/>
                  </a:lnTo>
                  <a:lnTo>
                    <a:pt x="8225" y="13798"/>
                  </a:lnTo>
                  <a:lnTo>
                    <a:pt x="8015" y="8532"/>
                  </a:lnTo>
                  <a:lnTo>
                    <a:pt x="12517" y="9856"/>
                  </a:lnTo>
                  <a:lnTo>
                    <a:pt x="12517" y="9856"/>
                  </a:lnTo>
                  <a:lnTo>
                    <a:pt x="9266" y="6703"/>
                  </a:lnTo>
                  <a:lnTo>
                    <a:pt x="13201" y="4448"/>
                  </a:lnTo>
                  <a:lnTo>
                    <a:pt x="8929" y="4679"/>
                  </a:lnTo>
                  <a:lnTo>
                    <a:pt x="8853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3" name="Google Shape;343;p16"/>
            <p:cNvSpPr/>
            <p:nvPr/>
          </p:nvSpPr>
          <p:spPr>
            <a:xfrm rot="10800000">
              <a:off x="311363" y="4586075"/>
              <a:ext cx="330025" cy="344950"/>
            </a:xfrm>
            <a:custGeom>
              <a:avLst/>
              <a:gdLst/>
              <a:ahLst/>
              <a:cxnLst/>
              <a:rect l="l" t="t" r="r" b="b"/>
              <a:pathLst>
                <a:path w="13201" h="13798" extrusionOk="0">
                  <a:moveTo>
                    <a:pt x="8852" y="0"/>
                  </a:moveTo>
                  <a:lnTo>
                    <a:pt x="6130" y="4327"/>
                  </a:lnTo>
                  <a:lnTo>
                    <a:pt x="2490" y="1634"/>
                  </a:lnTo>
                  <a:lnTo>
                    <a:pt x="4510" y="5622"/>
                  </a:lnTo>
                  <a:lnTo>
                    <a:pt x="1" y="6710"/>
                  </a:lnTo>
                  <a:lnTo>
                    <a:pt x="4404" y="7871"/>
                  </a:lnTo>
                  <a:lnTo>
                    <a:pt x="3010" y="11792"/>
                  </a:lnTo>
                  <a:lnTo>
                    <a:pt x="5790" y="9347"/>
                  </a:lnTo>
                  <a:lnTo>
                    <a:pt x="8224" y="13798"/>
                  </a:lnTo>
                  <a:lnTo>
                    <a:pt x="8014" y="8532"/>
                  </a:lnTo>
                  <a:lnTo>
                    <a:pt x="12517" y="9854"/>
                  </a:lnTo>
                  <a:lnTo>
                    <a:pt x="12517" y="9854"/>
                  </a:lnTo>
                  <a:lnTo>
                    <a:pt x="9266" y="6702"/>
                  </a:lnTo>
                  <a:lnTo>
                    <a:pt x="13201" y="4447"/>
                  </a:lnTo>
                  <a:lnTo>
                    <a:pt x="8929" y="4678"/>
                  </a:lnTo>
                  <a:lnTo>
                    <a:pt x="8852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4" name="Google Shape;344;p16"/>
            <p:cNvSpPr/>
            <p:nvPr/>
          </p:nvSpPr>
          <p:spPr>
            <a:xfrm rot="10800000">
              <a:off x="1833038" y="260050"/>
              <a:ext cx="121275" cy="110275"/>
            </a:xfrm>
            <a:custGeom>
              <a:avLst/>
              <a:gdLst/>
              <a:ahLst/>
              <a:cxnLst/>
              <a:rect l="l" t="t" r="r" b="b"/>
              <a:pathLst>
                <a:path w="4851" h="4411" extrusionOk="0">
                  <a:moveTo>
                    <a:pt x="2423" y="0"/>
                  </a:moveTo>
                  <a:cubicBezTo>
                    <a:pt x="1424" y="0"/>
                    <a:pt x="519" y="685"/>
                    <a:pt x="280" y="1700"/>
                  </a:cubicBezTo>
                  <a:cubicBezTo>
                    <a:pt x="1" y="2885"/>
                    <a:pt x="736" y="4073"/>
                    <a:pt x="1921" y="4351"/>
                  </a:cubicBezTo>
                  <a:cubicBezTo>
                    <a:pt x="2091" y="4391"/>
                    <a:pt x="2260" y="4410"/>
                    <a:pt x="2427" y="4410"/>
                  </a:cubicBezTo>
                  <a:cubicBezTo>
                    <a:pt x="3428" y="4410"/>
                    <a:pt x="4334" y="3725"/>
                    <a:pt x="4572" y="2710"/>
                  </a:cubicBezTo>
                  <a:cubicBezTo>
                    <a:pt x="4851" y="1524"/>
                    <a:pt x="4116" y="338"/>
                    <a:pt x="2931" y="60"/>
                  </a:cubicBezTo>
                  <a:cubicBezTo>
                    <a:pt x="2760" y="19"/>
                    <a:pt x="2590" y="0"/>
                    <a:pt x="2423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5" name="Google Shape;345;p16"/>
            <p:cNvSpPr/>
            <p:nvPr/>
          </p:nvSpPr>
          <p:spPr>
            <a:xfrm rot="10800000">
              <a:off x="311363" y="3953313"/>
              <a:ext cx="118625" cy="110275"/>
            </a:xfrm>
            <a:custGeom>
              <a:avLst/>
              <a:gdLst/>
              <a:ahLst/>
              <a:cxnLst/>
              <a:rect l="l" t="t" r="r" b="b"/>
              <a:pathLst>
                <a:path w="4745" h="4411" extrusionOk="0">
                  <a:moveTo>
                    <a:pt x="2370" y="0"/>
                  </a:moveTo>
                  <a:cubicBezTo>
                    <a:pt x="1308" y="0"/>
                    <a:pt x="373" y="769"/>
                    <a:pt x="197" y="1851"/>
                  </a:cubicBezTo>
                  <a:cubicBezTo>
                    <a:pt x="0" y="3052"/>
                    <a:pt x="817" y="4185"/>
                    <a:pt x="2019" y="4381"/>
                  </a:cubicBezTo>
                  <a:cubicBezTo>
                    <a:pt x="2139" y="4401"/>
                    <a:pt x="2257" y="4410"/>
                    <a:pt x="2375" y="4410"/>
                  </a:cubicBezTo>
                  <a:cubicBezTo>
                    <a:pt x="3436" y="4410"/>
                    <a:pt x="4372" y="3641"/>
                    <a:pt x="4549" y="2559"/>
                  </a:cubicBezTo>
                  <a:cubicBezTo>
                    <a:pt x="4744" y="1357"/>
                    <a:pt x="3928" y="224"/>
                    <a:pt x="2727" y="29"/>
                  </a:cubicBezTo>
                  <a:cubicBezTo>
                    <a:pt x="2607" y="10"/>
                    <a:pt x="2488" y="0"/>
                    <a:pt x="237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6" name="Google Shape;346;p16"/>
            <p:cNvSpPr/>
            <p:nvPr/>
          </p:nvSpPr>
          <p:spPr>
            <a:xfrm rot="10800000">
              <a:off x="1027763" y="439500"/>
              <a:ext cx="57300" cy="55125"/>
            </a:xfrm>
            <a:custGeom>
              <a:avLst/>
              <a:gdLst/>
              <a:ahLst/>
              <a:cxnLst/>
              <a:rect l="l" t="t" r="r" b="b"/>
              <a:pathLst>
                <a:path w="2292" h="2205" extrusionOk="0">
                  <a:moveTo>
                    <a:pt x="1190" y="0"/>
                  </a:moveTo>
                  <a:cubicBezTo>
                    <a:pt x="744" y="0"/>
                    <a:pt x="342" y="268"/>
                    <a:pt x="172" y="681"/>
                  </a:cubicBezTo>
                  <a:cubicBezTo>
                    <a:pt x="0" y="1092"/>
                    <a:pt x="95" y="1567"/>
                    <a:pt x="410" y="1882"/>
                  </a:cubicBezTo>
                  <a:cubicBezTo>
                    <a:pt x="621" y="2092"/>
                    <a:pt x="903" y="2205"/>
                    <a:pt x="1189" y="2205"/>
                  </a:cubicBezTo>
                  <a:cubicBezTo>
                    <a:pt x="1331" y="2205"/>
                    <a:pt x="1475" y="2177"/>
                    <a:pt x="1611" y="2120"/>
                  </a:cubicBezTo>
                  <a:cubicBezTo>
                    <a:pt x="2023" y="1950"/>
                    <a:pt x="2292" y="1548"/>
                    <a:pt x="2292" y="1102"/>
                  </a:cubicBezTo>
                  <a:cubicBezTo>
                    <a:pt x="2292" y="493"/>
                    <a:pt x="1798" y="0"/>
                    <a:pt x="119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7" name="Google Shape;347;p16"/>
            <p:cNvSpPr/>
            <p:nvPr/>
          </p:nvSpPr>
          <p:spPr>
            <a:xfrm rot="10800000">
              <a:off x="254063" y="976550"/>
              <a:ext cx="57300" cy="55150"/>
            </a:xfrm>
            <a:custGeom>
              <a:avLst/>
              <a:gdLst/>
              <a:ahLst/>
              <a:cxnLst/>
              <a:rect l="l" t="t" r="r" b="b"/>
              <a:pathLst>
                <a:path w="2292" h="2206" extrusionOk="0">
                  <a:moveTo>
                    <a:pt x="1190" y="1"/>
                  </a:moveTo>
                  <a:cubicBezTo>
                    <a:pt x="743" y="1"/>
                    <a:pt x="342" y="270"/>
                    <a:pt x="171" y="681"/>
                  </a:cubicBezTo>
                  <a:cubicBezTo>
                    <a:pt x="0" y="1093"/>
                    <a:pt x="95" y="1567"/>
                    <a:pt x="410" y="1883"/>
                  </a:cubicBezTo>
                  <a:cubicBezTo>
                    <a:pt x="621" y="2094"/>
                    <a:pt x="902" y="2206"/>
                    <a:pt x="1189" y="2206"/>
                  </a:cubicBezTo>
                  <a:cubicBezTo>
                    <a:pt x="1331" y="2206"/>
                    <a:pt x="1475" y="2178"/>
                    <a:pt x="1611" y="2122"/>
                  </a:cubicBezTo>
                  <a:cubicBezTo>
                    <a:pt x="2023" y="1951"/>
                    <a:pt x="2292" y="1549"/>
                    <a:pt x="2292" y="1104"/>
                  </a:cubicBezTo>
                  <a:cubicBezTo>
                    <a:pt x="2292" y="495"/>
                    <a:pt x="1798" y="1"/>
                    <a:pt x="1190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8" name="Google Shape;348;p16"/>
            <p:cNvSpPr/>
            <p:nvPr/>
          </p:nvSpPr>
          <p:spPr>
            <a:xfrm rot="10800000">
              <a:off x="117238" y="221750"/>
              <a:ext cx="254625" cy="243700"/>
            </a:xfrm>
            <a:custGeom>
              <a:avLst/>
              <a:gdLst/>
              <a:ahLst/>
              <a:cxnLst/>
              <a:rect l="l" t="t" r="r" b="b"/>
              <a:pathLst>
                <a:path w="10185" h="9748" extrusionOk="0">
                  <a:moveTo>
                    <a:pt x="2935" y="0"/>
                  </a:moveTo>
                  <a:lnTo>
                    <a:pt x="4009" y="3406"/>
                  </a:lnTo>
                  <a:lnTo>
                    <a:pt x="1" y="5229"/>
                  </a:lnTo>
                  <a:lnTo>
                    <a:pt x="4427" y="5852"/>
                  </a:lnTo>
                  <a:lnTo>
                    <a:pt x="5023" y="9747"/>
                  </a:lnTo>
                  <a:lnTo>
                    <a:pt x="6458" y="5795"/>
                  </a:lnTo>
                  <a:lnTo>
                    <a:pt x="10185" y="7200"/>
                  </a:lnTo>
                  <a:lnTo>
                    <a:pt x="7698" y="4393"/>
                  </a:lnTo>
                  <a:lnTo>
                    <a:pt x="9275" y="1470"/>
                  </a:lnTo>
                  <a:lnTo>
                    <a:pt x="9275" y="1470"/>
                  </a:lnTo>
                  <a:lnTo>
                    <a:pt x="6032" y="2703"/>
                  </a:lnTo>
                  <a:lnTo>
                    <a:pt x="2935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9" name="Google Shape;349;p16"/>
            <p:cNvSpPr/>
            <p:nvPr/>
          </p:nvSpPr>
          <p:spPr>
            <a:xfrm rot="10800000">
              <a:off x="311363" y="1457200"/>
              <a:ext cx="254625" cy="243675"/>
            </a:xfrm>
            <a:custGeom>
              <a:avLst/>
              <a:gdLst/>
              <a:ahLst/>
              <a:cxnLst/>
              <a:rect l="l" t="t" r="r" b="b"/>
              <a:pathLst>
                <a:path w="10185" h="9747" extrusionOk="0">
                  <a:moveTo>
                    <a:pt x="2936" y="0"/>
                  </a:moveTo>
                  <a:lnTo>
                    <a:pt x="4010" y="3406"/>
                  </a:lnTo>
                  <a:lnTo>
                    <a:pt x="1" y="5229"/>
                  </a:lnTo>
                  <a:lnTo>
                    <a:pt x="4427" y="5851"/>
                  </a:lnTo>
                  <a:lnTo>
                    <a:pt x="5024" y="9747"/>
                  </a:lnTo>
                  <a:lnTo>
                    <a:pt x="6458" y="5794"/>
                  </a:lnTo>
                  <a:lnTo>
                    <a:pt x="10185" y="7200"/>
                  </a:lnTo>
                  <a:lnTo>
                    <a:pt x="7699" y="4392"/>
                  </a:lnTo>
                  <a:lnTo>
                    <a:pt x="9276" y="1470"/>
                  </a:lnTo>
                  <a:lnTo>
                    <a:pt x="6034" y="2704"/>
                  </a:lnTo>
                  <a:lnTo>
                    <a:pt x="2936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0" name="Google Shape;350;p16"/>
            <p:cNvSpPr/>
            <p:nvPr/>
          </p:nvSpPr>
          <p:spPr>
            <a:xfrm rot="10800000">
              <a:off x="1012688" y="4792038"/>
              <a:ext cx="87450" cy="87450"/>
            </a:xfrm>
            <a:custGeom>
              <a:avLst/>
              <a:gdLst/>
              <a:ahLst/>
              <a:cxnLst/>
              <a:rect l="l" t="t" r="r" b="b"/>
              <a:pathLst>
                <a:path w="3498" h="3498" extrusionOk="0">
                  <a:moveTo>
                    <a:pt x="1749" y="0"/>
                  </a:moveTo>
                  <a:cubicBezTo>
                    <a:pt x="784" y="0"/>
                    <a:pt x="0" y="784"/>
                    <a:pt x="0" y="1749"/>
                  </a:cubicBezTo>
                  <a:cubicBezTo>
                    <a:pt x="0" y="2714"/>
                    <a:pt x="784" y="3497"/>
                    <a:pt x="1749" y="3497"/>
                  </a:cubicBezTo>
                  <a:cubicBezTo>
                    <a:pt x="2715" y="3497"/>
                    <a:pt x="3497" y="2714"/>
                    <a:pt x="3497" y="1749"/>
                  </a:cubicBezTo>
                  <a:cubicBezTo>
                    <a:pt x="3497" y="784"/>
                    <a:pt x="2715" y="0"/>
                    <a:pt x="1749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1" name="Google Shape;351;p16"/>
            <p:cNvSpPr/>
            <p:nvPr/>
          </p:nvSpPr>
          <p:spPr>
            <a:xfrm rot="10800000">
              <a:off x="3611975" y="316050"/>
              <a:ext cx="90900" cy="87450"/>
            </a:xfrm>
            <a:custGeom>
              <a:avLst/>
              <a:gdLst/>
              <a:ahLst/>
              <a:cxnLst/>
              <a:rect l="l" t="t" r="r" b="b"/>
              <a:pathLst>
                <a:path w="3636" h="3498" extrusionOk="0">
                  <a:moveTo>
                    <a:pt x="1883" y="0"/>
                  </a:moveTo>
                  <a:cubicBezTo>
                    <a:pt x="1178" y="0"/>
                    <a:pt x="541" y="427"/>
                    <a:pt x="271" y="1079"/>
                  </a:cubicBezTo>
                  <a:cubicBezTo>
                    <a:pt x="0" y="1732"/>
                    <a:pt x="150" y="2485"/>
                    <a:pt x="650" y="2985"/>
                  </a:cubicBezTo>
                  <a:cubicBezTo>
                    <a:pt x="984" y="3319"/>
                    <a:pt x="1432" y="3497"/>
                    <a:pt x="1887" y="3497"/>
                  </a:cubicBezTo>
                  <a:cubicBezTo>
                    <a:pt x="2112" y="3497"/>
                    <a:pt x="2339" y="3453"/>
                    <a:pt x="2555" y="3364"/>
                  </a:cubicBezTo>
                  <a:cubicBezTo>
                    <a:pt x="3210" y="3093"/>
                    <a:pt x="3635" y="2456"/>
                    <a:pt x="3635" y="1748"/>
                  </a:cubicBezTo>
                  <a:cubicBezTo>
                    <a:pt x="3635" y="782"/>
                    <a:pt x="2852" y="0"/>
                    <a:pt x="1886" y="0"/>
                  </a:cubicBezTo>
                  <a:cubicBezTo>
                    <a:pt x="1885" y="0"/>
                    <a:pt x="1884" y="0"/>
                    <a:pt x="188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2" name="Google Shape;352;p16"/>
            <p:cNvSpPr/>
            <p:nvPr/>
          </p:nvSpPr>
          <p:spPr>
            <a:xfrm>
              <a:off x="8610063" y="316038"/>
              <a:ext cx="57300" cy="55125"/>
            </a:xfrm>
            <a:custGeom>
              <a:avLst/>
              <a:gdLst/>
              <a:ahLst/>
              <a:cxnLst/>
              <a:rect l="l" t="t" r="r" b="b"/>
              <a:pathLst>
                <a:path w="2292" h="2205" extrusionOk="0">
                  <a:moveTo>
                    <a:pt x="1190" y="0"/>
                  </a:moveTo>
                  <a:cubicBezTo>
                    <a:pt x="744" y="0"/>
                    <a:pt x="342" y="268"/>
                    <a:pt x="172" y="681"/>
                  </a:cubicBezTo>
                  <a:cubicBezTo>
                    <a:pt x="0" y="1092"/>
                    <a:pt x="95" y="1567"/>
                    <a:pt x="410" y="1882"/>
                  </a:cubicBezTo>
                  <a:cubicBezTo>
                    <a:pt x="621" y="2092"/>
                    <a:pt x="903" y="2205"/>
                    <a:pt x="1189" y="2205"/>
                  </a:cubicBezTo>
                  <a:cubicBezTo>
                    <a:pt x="1331" y="2205"/>
                    <a:pt x="1475" y="2177"/>
                    <a:pt x="1611" y="2120"/>
                  </a:cubicBezTo>
                  <a:cubicBezTo>
                    <a:pt x="2023" y="1950"/>
                    <a:pt x="2292" y="1548"/>
                    <a:pt x="2292" y="1102"/>
                  </a:cubicBezTo>
                  <a:cubicBezTo>
                    <a:pt x="2292" y="493"/>
                    <a:pt x="1798" y="0"/>
                    <a:pt x="119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3" name="Google Shape;353;p16"/>
            <p:cNvSpPr/>
            <p:nvPr/>
          </p:nvSpPr>
          <p:spPr>
            <a:xfrm>
              <a:off x="8400250" y="2767100"/>
              <a:ext cx="57300" cy="55150"/>
            </a:xfrm>
            <a:custGeom>
              <a:avLst/>
              <a:gdLst/>
              <a:ahLst/>
              <a:cxnLst/>
              <a:rect l="l" t="t" r="r" b="b"/>
              <a:pathLst>
                <a:path w="2292" h="2206" extrusionOk="0">
                  <a:moveTo>
                    <a:pt x="1190" y="1"/>
                  </a:moveTo>
                  <a:cubicBezTo>
                    <a:pt x="743" y="1"/>
                    <a:pt x="342" y="270"/>
                    <a:pt x="171" y="681"/>
                  </a:cubicBezTo>
                  <a:cubicBezTo>
                    <a:pt x="0" y="1093"/>
                    <a:pt x="95" y="1567"/>
                    <a:pt x="410" y="1883"/>
                  </a:cubicBezTo>
                  <a:cubicBezTo>
                    <a:pt x="621" y="2094"/>
                    <a:pt x="902" y="2206"/>
                    <a:pt x="1189" y="2206"/>
                  </a:cubicBezTo>
                  <a:cubicBezTo>
                    <a:pt x="1331" y="2206"/>
                    <a:pt x="1475" y="2178"/>
                    <a:pt x="1611" y="2122"/>
                  </a:cubicBezTo>
                  <a:cubicBezTo>
                    <a:pt x="2023" y="1951"/>
                    <a:pt x="2292" y="1549"/>
                    <a:pt x="2292" y="1104"/>
                  </a:cubicBezTo>
                  <a:cubicBezTo>
                    <a:pt x="2292" y="495"/>
                    <a:pt x="1798" y="1"/>
                    <a:pt x="1190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4" name="Google Shape;354;p16"/>
            <p:cNvSpPr/>
            <p:nvPr/>
          </p:nvSpPr>
          <p:spPr>
            <a:xfrm rot="10800000">
              <a:off x="7049313" y="788025"/>
              <a:ext cx="254625" cy="243675"/>
            </a:xfrm>
            <a:custGeom>
              <a:avLst/>
              <a:gdLst/>
              <a:ahLst/>
              <a:cxnLst/>
              <a:rect l="l" t="t" r="r" b="b"/>
              <a:pathLst>
                <a:path w="10185" h="9747" extrusionOk="0">
                  <a:moveTo>
                    <a:pt x="2936" y="0"/>
                  </a:moveTo>
                  <a:lnTo>
                    <a:pt x="4010" y="3406"/>
                  </a:lnTo>
                  <a:lnTo>
                    <a:pt x="1" y="5229"/>
                  </a:lnTo>
                  <a:lnTo>
                    <a:pt x="4427" y="5851"/>
                  </a:lnTo>
                  <a:lnTo>
                    <a:pt x="5024" y="9747"/>
                  </a:lnTo>
                  <a:lnTo>
                    <a:pt x="6458" y="5794"/>
                  </a:lnTo>
                  <a:lnTo>
                    <a:pt x="10185" y="7200"/>
                  </a:lnTo>
                  <a:lnTo>
                    <a:pt x="7699" y="4392"/>
                  </a:lnTo>
                  <a:lnTo>
                    <a:pt x="9276" y="1470"/>
                  </a:lnTo>
                  <a:lnTo>
                    <a:pt x="6034" y="2704"/>
                  </a:lnTo>
                  <a:lnTo>
                    <a:pt x="2936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170578118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2">
  <p:cSld name="1_Title only 2">
    <p:spTree>
      <p:nvGrpSpPr>
        <p:cNvPr id="1" name="Shape 3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2" name="Google Shape;332;p16"/>
          <p:cNvSpPr txBox="1">
            <a:spLocks noGrp="1"/>
          </p:cNvSpPr>
          <p:nvPr>
            <p:ph type="title"/>
          </p:nvPr>
        </p:nvSpPr>
        <p:spPr>
          <a:xfrm>
            <a:off x="720000" y="593367"/>
            <a:ext cx="7704000" cy="76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/>
          </a:p>
        </p:txBody>
      </p:sp>
      <p:grpSp>
        <p:nvGrpSpPr>
          <p:cNvPr id="333" name="Google Shape;333;p16"/>
          <p:cNvGrpSpPr/>
          <p:nvPr/>
        </p:nvGrpSpPr>
        <p:grpSpPr>
          <a:xfrm>
            <a:off x="117239" y="295667"/>
            <a:ext cx="8699013" cy="6311467"/>
            <a:chOff x="117238" y="221750"/>
            <a:chExt cx="8699013" cy="4733600"/>
          </a:xfrm>
        </p:grpSpPr>
        <p:sp>
          <p:nvSpPr>
            <p:cNvPr id="334" name="Google Shape;334;p16"/>
            <p:cNvSpPr/>
            <p:nvPr/>
          </p:nvSpPr>
          <p:spPr>
            <a:xfrm>
              <a:off x="7846725" y="362513"/>
              <a:ext cx="330025" cy="344950"/>
            </a:xfrm>
            <a:custGeom>
              <a:avLst/>
              <a:gdLst/>
              <a:ahLst/>
              <a:cxnLst/>
              <a:rect l="l" t="t" r="r" b="b"/>
              <a:pathLst>
                <a:path w="13201" h="13798" extrusionOk="0">
                  <a:moveTo>
                    <a:pt x="8852" y="0"/>
                  </a:moveTo>
                  <a:lnTo>
                    <a:pt x="6130" y="4327"/>
                  </a:lnTo>
                  <a:lnTo>
                    <a:pt x="2490" y="1634"/>
                  </a:lnTo>
                  <a:lnTo>
                    <a:pt x="4510" y="5622"/>
                  </a:lnTo>
                  <a:lnTo>
                    <a:pt x="1" y="6710"/>
                  </a:lnTo>
                  <a:lnTo>
                    <a:pt x="4404" y="7871"/>
                  </a:lnTo>
                  <a:lnTo>
                    <a:pt x="3010" y="11792"/>
                  </a:lnTo>
                  <a:lnTo>
                    <a:pt x="5790" y="9347"/>
                  </a:lnTo>
                  <a:lnTo>
                    <a:pt x="8224" y="13798"/>
                  </a:lnTo>
                  <a:lnTo>
                    <a:pt x="8014" y="8532"/>
                  </a:lnTo>
                  <a:lnTo>
                    <a:pt x="12517" y="9854"/>
                  </a:lnTo>
                  <a:lnTo>
                    <a:pt x="12517" y="9854"/>
                  </a:lnTo>
                  <a:lnTo>
                    <a:pt x="9266" y="6702"/>
                  </a:lnTo>
                  <a:lnTo>
                    <a:pt x="13201" y="4447"/>
                  </a:lnTo>
                  <a:lnTo>
                    <a:pt x="8929" y="4678"/>
                  </a:lnTo>
                  <a:lnTo>
                    <a:pt x="8852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5" name="Google Shape;335;p16"/>
            <p:cNvSpPr/>
            <p:nvPr/>
          </p:nvSpPr>
          <p:spPr>
            <a:xfrm>
              <a:off x="7116000" y="4703625"/>
              <a:ext cx="121275" cy="110275"/>
            </a:xfrm>
            <a:custGeom>
              <a:avLst/>
              <a:gdLst/>
              <a:ahLst/>
              <a:cxnLst/>
              <a:rect l="l" t="t" r="r" b="b"/>
              <a:pathLst>
                <a:path w="4851" h="4411" extrusionOk="0">
                  <a:moveTo>
                    <a:pt x="2423" y="0"/>
                  </a:moveTo>
                  <a:cubicBezTo>
                    <a:pt x="1424" y="0"/>
                    <a:pt x="519" y="685"/>
                    <a:pt x="280" y="1700"/>
                  </a:cubicBezTo>
                  <a:cubicBezTo>
                    <a:pt x="1" y="2885"/>
                    <a:pt x="736" y="4073"/>
                    <a:pt x="1921" y="4351"/>
                  </a:cubicBezTo>
                  <a:cubicBezTo>
                    <a:pt x="2091" y="4391"/>
                    <a:pt x="2260" y="4410"/>
                    <a:pt x="2427" y="4410"/>
                  </a:cubicBezTo>
                  <a:cubicBezTo>
                    <a:pt x="3428" y="4410"/>
                    <a:pt x="4334" y="3725"/>
                    <a:pt x="4572" y="2710"/>
                  </a:cubicBezTo>
                  <a:cubicBezTo>
                    <a:pt x="4851" y="1524"/>
                    <a:pt x="4116" y="338"/>
                    <a:pt x="2931" y="60"/>
                  </a:cubicBezTo>
                  <a:cubicBezTo>
                    <a:pt x="2760" y="19"/>
                    <a:pt x="2590" y="0"/>
                    <a:pt x="2423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6" name="Google Shape;336;p16"/>
            <p:cNvSpPr/>
            <p:nvPr/>
          </p:nvSpPr>
          <p:spPr>
            <a:xfrm>
              <a:off x="7237275" y="334738"/>
              <a:ext cx="118625" cy="110275"/>
            </a:xfrm>
            <a:custGeom>
              <a:avLst/>
              <a:gdLst/>
              <a:ahLst/>
              <a:cxnLst/>
              <a:rect l="l" t="t" r="r" b="b"/>
              <a:pathLst>
                <a:path w="4745" h="4411" extrusionOk="0">
                  <a:moveTo>
                    <a:pt x="2370" y="0"/>
                  </a:moveTo>
                  <a:cubicBezTo>
                    <a:pt x="1308" y="0"/>
                    <a:pt x="373" y="769"/>
                    <a:pt x="197" y="1851"/>
                  </a:cubicBezTo>
                  <a:cubicBezTo>
                    <a:pt x="0" y="3052"/>
                    <a:pt x="817" y="4185"/>
                    <a:pt x="2019" y="4381"/>
                  </a:cubicBezTo>
                  <a:cubicBezTo>
                    <a:pt x="2139" y="4401"/>
                    <a:pt x="2257" y="4410"/>
                    <a:pt x="2375" y="4410"/>
                  </a:cubicBezTo>
                  <a:cubicBezTo>
                    <a:pt x="3436" y="4410"/>
                    <a:pt x="4372" y="3641"/>
                    <a:pt x="4549" y="2559"/>
                  </a:cubicBezTo>
                  <a:cubicBezTo>
                    <a:pt x="4744" y="1357"/>
                    <a:pt x="3928" y="224"/>
                    <a:pt x="2727" y="29"/>
                  </a:cubicBezTo>
                  <a:cubicBezTo>
                    <a:pt x="2607" y="10"/>
                    <a:pt x="2488" y="0"/>
                    <a:pt x="237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7" name="Google Shape;337;p16"/>
            <p:cNvSpPr/>
            <p:nvPr/>
          </p:nvSpPr>
          <p:spPr>
            <a:xfrm>
              <a:off x="8691913" y="4845075"/>
              <a:ext cx="121275" cy="110275"/>
            </a:xfrm>
            <a:custGeom>
              <a:avLst/>
              <a:gdLst/>
              <a:ahLst/>
              <a:cxnLst/>
              <a:rect l="l" t="t" r="r" b="b"/>
              <a:pathLst>
                <a:path w="4851" h="4411" extrusionOk="0">
                  <a:moveTo>
                    <a:pt x="2424" y="0"/>
                  </a:moveTo>
                  <a:cubicBezTo>
                    <a:pt x="1424" y="0"/>
                    <a:pt x="519" y="684"/>
                    <a:pt x="280" y="1699"/>
                  </a:cubicBezTo>
                  <a:cubicBezTo>
                    <a:pt x="0" y="2884"/>
                    <a:pt x="733" y="4071"/>
                    <a:pt x="1918" y="4351"/>
                  </a:cubicBezTo>
                  <a:cubicBezTo>
                    <a:pt x="2088" y="4391"/>
                    <a:pt x="2258" y="4410"/>
                    <a:pt x="2425" y="4410"/>
                  </a:cubicBezTo>
                  <a:cubicBezTo>
                    <a:pt x="3425" y="4410"/>
                    <a:pt x="4331" y="3727"/>
                    <a:pt x="4570" y="2712"/>
                  </a:cubicBezTo>
                  <a:cubicBezTo>
                    <a:pt x="4850" y="1527"/>
                    <a:pt x="4116" y="339"/>
                    <a:pt x="2932" y="60"/>
                  </a:cubicBezTo>
                  <a:cubicBezTo>
                    <a:pt x="2762" y="19"/>
                    <a:pt x="2591" y="0"/>
                    <a:pt x="2424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8" name="Google Shape;338;p16"/>
            <p:cNvSpPr/>
            <p:nvPr/>
          </p:nvSpPr>
          <p:spPr>
            <a:xfrm>
              <a:off x="8758950" y="4042250"/>
              <a:ext cx="57300" cy="55150"/>
            </a:xfrm>
            <a:custGeom>
              <a:avLst/>
              <a:gdLst/>
              <a:ahLst/>
              <a:cxnLst/>
              <a:rect l="l" t="t" r="r" b="b"/>
              <a:pathLst>
                <a:path w="2292" h="2206" extrusionOk="0">
                  <a:moveTo>
                    <a:pt x="1190" y="1"/>
                  </a:moveTo>
                  <a:cubicBezTo>
                    <a:pt x="743" y="1"/>
                    <a:pt x="342" y="270"/>
                    <a:pt x="171" y="681"/>
                  </a:cubicBezTo>
                  <a:cubicBezTo>
                    <a:pt x="0" y="1093"/>
                    <a:pt x="95" y="1567"/>
                    <a:pt x="410" y="1883"/>
                  </a:cubicBezTo>
                  <a:cubicBezTo>
                    <a:pt x="621" y="2094"/>
                    <a:pt x="902" y="2206"/>
                    <a:pt x="1189" y="2206"/>
                  </a:cubicBezTo>
                  <a:cubicBezTo>
                    <a:pt x="1331" y="2206"/>
                    <a:pt x="1475" y="2178"/>
                    <a:pt x="1611" y="2122"/>
                  </a:cubicBezTo>
                  <a:cubicBezTo>
                    <a:pt x="2023" y="1951"/>
                    <a:pt x="2292" y="1549"/>
                    <a:pt x="2292" y="1104"/>
                  </a:cubicBezTo>
                  <a:cubicBezTo>
                    <a:pt x="2292" y="495"/>
                    <a:pt x="1798" y="1"/>
                    <a:pt x="1190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9" name="Google Shape;339;p16"/>
            <p:cNvSpPr/>
            <p:nvPr/>
          </p:nvSpPr>
          <p:spPr>
            <a:xfrm>
              <a:off x="8301575" y="1213500"/>
              <a:ext cx="254625" cy="243700"/>
            </a:xfrm>
            <a:custGeom>
              <a:avLst/>
              <a:gdLst/>
              <a:ahLst/>
              <a:cxnLst/>
              <a:rect l="l" t="t" r="r" b="b"/>
              <a:pathLst>
                <a:path w="10185" h="9748" extrusionOk="0">
                  <a:moveTo>
                    <a:pt x="2935" y="0"/>
                  </a:moveTo>
                  <a:lnTo>
                    <a:pt x="4009" y="3406"/>
                  </a:lnTo>
                  <a:lnTo>
                    <a:pt x="1" y="5229"/>
                  </a:lnTo>
                  <a:lnTo>
                    <a:pt x="4427" y="5852"/>
                  </a:lnTo>
                  <a:lnTo>
                    <a:pt x="5023" y="9747"/>
                  </a:lnTo>
                  <a:lnTo>
                    <a:pt x="6458" y="5795"/>
                  </a:lnTo>
                  <a:lnTo>
                    <a:pt x="10185" y="7200"/>
                  </a:lnTo>
                  <a:lnTo>
                    <a:pt x="7698" y="4393"/>
                  </a:lnTo>
                  <a:lnTo>
                    <a:pt x="9275" y="1470"/>
                  </a:lnTo>
                  <a:lnTo>
                    <a:pt x="9275" y="1470"/>
                  </a:lnTo>
                  <a:lnTo>
                    <a:pt x="6032" y="2703"/>
                  </a:lnTo>
                  <a:lnTo>
                    <a:pt x="2935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0" name="Google Shape;340;p16"/>
            <p:cNvSpPr/>
            <p:nvPr/>
          </p:nvSpPr>
          <p:spPr>
            <a:xfrm>
              <a:off x="6453588" y="4687338"/>
              <a:ext cx="254625" cy="243675"/>
            </a:xfrm>
            <a:custGeom>
              <a:avLst/>
              <a:gdLst/>
              <a:ahLst/>
              <a:cxnLst/>
              <a:rect l="l" t="t" r="r" b="b"/>
              <a:pathLst>
                <a:path w="10185" h="9747" extrusionOk="0">
                  <a:moveTo>
                    <a:pt x="2936" y="0"/>
                  </a:moveTo>
                  <a:lnTo>
                    <a:pt x="4010" y="3406"/>
                  </a:lnTo>
                  <a:lnTo>
                    <a:pt x="1" y="5229"/>
                  </a:lnTo>
                  <a:lnTo>
                    <a:pt x="4427" y="5851"/>
                  </a:lnTo>
                  <a:lnTo>
                    <a:pt x="5024" y="9747"/>
                  </a:lnTo>
                  <a:lnTo>
                    <a:pt x="6458" y="5794"/>
                  </a:lnTo>
                  <a:lnTo>
                    <a:pt x="10185" y="7200"/>
                  </a:lnTo>
                  <a:lnTo>
                    <a:pt x="7699" y="4392"/>
                  </a:lnTo>
                  <a:lnTo>
                    <a:pt x="9276" y="1470"/>
                  </a:lnTo>
                  <a:lnTo>
                    <a:pt x="6034" y="2704"/>
                  </a:lnTo>
                  <a:lnTo>
                    <a:pt x="2936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1" name="Google Shape;341;p16"/>
            <p:cNvSpPr/>
            <p:nvPr/>
          </p:nvSpPr>
          <p:spPr>
            <a:xfrm>
              <a:off x="8708825" y="3295900"/>
              <a:ext cx="87450" cy="87450"/>
            </a:xfrm>
            <a:custGeom>
              <a:avLst/>
              <a:gdLst/>
              <a:ahLst/>
              <a:cxnLst/>
              <a:rect l="l" t="t" r="r" b="b"/>
              <a:pathLst>
                <a:path w="3498" h="3498" extrusionOk="0">
                  <a:moveTo>
                    <a:pt x="1749" y="0"/>
                  </a:moveTo>
                  <a:cubicBezTo>
                    <a:pt x="784" y="0"/>
                    <a:pt x="0" y="784"/>
                    <a:pt x="0" y="1749"/>
                  </a:cubicBezTo>
                  <a:cubicBezTo>
                    <a:pt x="0" y="2714"/>
                    <a:pt x="784" y="3497"/>
                    <a:pt x="1749" y="3497"/>
                  </a:cubicBezTo>
                  <a:cubicBezTo>
                    <a:pt x="2715" y="3497"/>
                    <a:pt x="3497" y="2714"/>
                    <a:pt x="3497" y="1749"/>
                  </a:cubicBezTo>
                  <a:cubicBezTo>
                    <a:pt x="3497" y="784"/>
                    <a:pt x="2715" y="0"/>
                    <a:pt x="174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2" name="Google Shape;342;p16"/>
            <p:cNvSpPr/>
            <p:nvPr/>
          </p:nvSpPr>
          <p:spPr>
            <a:xfrm rot="10800000">
              <a:off x="6147163" y="260050"/>
              <a:ext cx="330050" cy="344950"/>
            </a:xfrm>
            <a:custGeom>
              <a:avLst/>
              <a:gdLst/>
              <a:ahLst/>
              <a:cxnLst/>
              <a:rect l="l" t="t" r="r" b="b"/>
              <a:pathLst>
                <a:path w="13202" h="13798" extrusionOk="0">
                  <a:moveTo>
                    <a:pt x="8853" y="0"/>
                  </a:moveTo>
                  <a:lnTo>
                    <a:pt x="6131" y="4327"/>
                  </a:lnTo>
                  <a:lnTo>
                    <a:pt x="2490" y="1634"/>
                  </a:lnTo>
                  <a:lnTo>
                    <a:pt x="4511" y="5623"/>
                  </a:lnTo>
                  <a:lnTo>
                    <a:pt x="1" y="6711"/>
                  </a:lnTo>
                  <a:lnTo>
                    <a:pt x="4404" y="7871"/>
                  </a:lnTo>
                  <a:lnTo>
                    <a:pt x="3010" y="11793"/>
                  </a:lnTo>
                  <a:lnTo>
                    <a:pt x="5791" y="9347"/>
                  </a:lnTo>
                  <a:lnTo>
                    <a:pt x="8225" y="13798"/>
                  </a:lnTo>
                  <a:lnTo>
                    <a:pt x="8015" y="8532"/>
                  </a:lnTo>
                  <a:lnTo>
                    <a:pt x="12517" y="9856"/>
                  </a:lnTo>
                  <a:lnTo>
                    <a:pt x="12517" y="9856"/>
                  </a:lnTo>
                  <a:lnTo>
                    <a:pt x="9266" y="6703"/>
                  </a:lnTo>
                  <a:lnTo>
                    <a:pt x="13201" y="4448"/>
                  </a:lnTo>
                  <a:lnTo>
                    <a:pt x="8929" y="4679"/>
                  </a:lnTo>
                  <a:lnTo>
                    <a:pt x="8853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3" name="Google Shape;343;p16"/>
            <p:cNvSpPr/>
            <p:nvPr/>
          </p:nvSpPr>
          <p:spPr>
            <a:xfrm rot="10800000">
              <a:off x="311363" y="4586075"/>
              <a:ext cx="330025" cy="344950"/>
            </a:xfrm>
            <a:custGeom>
              <a:avLst/>
              <a:gdLst/>
              <a:ahLst/>
              <a:cxnLst/>
              <a:rect l="l" t="t" r="r" b="b"/>
              <a:pathLst>
                <a:path w="13201" h="13798" extrusionOk="0">
                  <a:moveTo>
                    <a:pt x="8852" y="0"/>
                  </a:moveTo>
                  <a:lnTo>
                    <a:pt x="6130" y="4327"/>
                  </a:lnTo>
                  <a:lnTo>
                    <a:pt x="2490" y="1634"/>
                  </a:lnTo>
                  <a:lnTo>
                    <a:pt x="4510" y="5622"/>
                  </a:lnTo>
                  <a:lnTo>
                    <a:pt x="1" y="6710"/>
                  </a:lnTo>
                  <a:lnTo>
                    <a:pt x="4404" y="7871"/>
                  </a:lnTo>
                  <a:lnTo>
                    <a:pt x="3010" y="11792"/>
                  </a:lnTo>
                  <a:lnTo>
                    <a:pt x="5790" y="9347"/>
                  </a:lnTo>
                  <a:lnTo>
                    <a:pt x="8224" y="13798"/>
                  </a:lnTo>
                  <a:lnTo>
                    <a:pt x="8014" y="8532"/>
                  </a:lnTo>
                  <a:lnTo>
                    <a:pt x="12517" y="9854"/>
                  </a:lnTo>
                  <a:lnTo>
                    <a:pt x="12517" y="9854"/>
                  </a:lnTo>
                  <a:lnTo>
                    <a:pt x="9266" y="6702"/>
                  </a:lnTo>
                  <a:lnTo>
                    <a:pt x="13201" y="4447"/>
                  </a:lnTo>
                  <a:lnTo>
                    <a:pt x="8929" y="4678"/>
                  </a:lnTo>
                  <a:lnTo>
                    <a:pt x="8852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4" name="Google Shape;344;p16"/>
            <p:cNvSpPr/>
            <p:nvPr/>
          </p:nvSpPr>
          <p:spPr>
            <a:xfrm rot="10800000">
              <a:off x="1833038" y="260050"/>
              <a:ext cx="121275" cy="110275"/>
            </a:xfrm>
            <a:custGeom>
              <a:avLst/>
              <a:gdLst/>
              <a:ahLst/>
              <a:cxnLst/>
              <a:rect l="l" t="t" r="r" b="b"/>
              <a:pathLst>
                <a:path w="4851" h="4411" extrusionOk="0">
                  <a:moveTo>
                    <a:pt x="2423" y="0"/>
                  </a:moveTo>
                  <a:cubicBezTo>
                    <a:pt x="1424" y="0"/>
                    <a:pt x="519" y="685"/>
                    <a:pt x="280" y="1700"/>
                  </a:cubicBezTo>
                  <a:cubicBezTo>
                    <a:pt x="1" y="2885"/>
                    <a:pt x="736" y="4073"/>
                    <a:pt x="1921" y="4351"/>
                  </a:cubicBezTo>
                  <a:cubicBezTo>
                    <a:pt x="2091" y="4391"/>
                    <a:pt x="2260" y="4410"/>
                    <a:pt x="2427" y="4410"/>
                  </a:cubicBezTo>
                  <a:cubicBezTo>
                    <a:pt x="3428" y="4410"/>
                    <a:pt x="4334" y="3725"/>
                    <a:pt x="4572" y="2710"/>
                  </a:cubicBezTo>
                  <a:cubicBezTo>
                    <a:pt x="4851" y="1524"/>
                    <a:pt x="4116" y="338"/>
                    <a:pt x="2931" y="60"/>
                  </a:cubicBezTo>
                  <a:cubicBezTo>
                    <a:pt x="2760" y="19"/>
                    <a:pt x="2590" y="0"/>
                    <a:pt x="2423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5" name="Google Shape;345;p16"/>
            <p:cNvSpPr/>
            <p:nvPr/>
          </p:nvSpPr>
          <p:spPr>
            <a:xfrm rot="10800000">
              <a:off x="311363" y="3953313"/>
              <a:ext cx="118625" cy="110275"/>
            </a:xfrm>
            <a:custGeom>
              <a:avLst/>
              <a:gdLst/>
              <a:ahLst/>
              <a:cxnLst/>
              <a:rect l="l" t="t" r="r" b="b"/>
              <a:pathLst>
                <a:path w="4745" h="4411" extrusionOk="0">
                  <a:moveTo>
                    <a:pt x="2370" y="0"/>
                  </a:moveTo>
                  <a:cubicBezTo>
                    <a:pt x="1308" y="0"/>
                    <a:pt x="373" y="769"/>
                    <a:pt x="197" y="1851"/>
                  </a:cubicBezTo>
                  <a:cubicBezTo>
                    <a:pt x="0" y="3052"/>
                    <a:pt x="817" y="4185"/>
                    <a:pt x="2019" y="4381"/>
                  </a:cubicBezTo>
                  <a:cubicBezTo>
                    <a:pt x="2139" y="4401"/>
                    <a:pt x="2257" y="4410"/>
                    <a:pt x="2375" y="4410"/>
                  </a:cubicBezTo>
                  <a:cubicBezTo>
                    <a:pt x="3436" y="4410"/>
                    <a:pt x="4372" y="3641"/>
                    <a:pt x="4549" y="2559"/>
                  </a:cubicBezTo>
                  <a:cubicBezTo>
                    <a:pt x="4744" y="1357"/>
                    <a:pt x="3928" y="224"/>
                    <a:pt x="2727" y="29"/>
                  </a:cubicBezTo>
                  <a:cubicBezTo>
                    <a:pt x="2607" y="10"/>
                    <a:pt x="2488" y="0"/>
                    <a:pt x="237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6" name="Google Shape;346;p16"/>
            <p:cNvSpPr/>
            <p:nvPr/>
          </p:nvSpPr>
          <p:spPr>
            <a:xfrm rot="10800000">
              <a:off x="1027763" y="439500"/>
              <a:ext cx="57300" cy="55125"/>
            </a:xfrm>
            <a:custGeom>
              <a:avLst/>
              <a:gdLst/>
              <a:ahLst/>
              <a:cxnLst/>
              <a:rect l="l" t="t" r="r" b="b"/>
              <a:pathLst>
                <a:path w="2292" h="2205" extrusionOk="0">
                  <a:moveTo>
                    <a:pt x="1190" y="0"/>
                  </a:moveTo>
                  <a:cubicBezTo>
                    <a:pt x="744" y="0"/>
                    <a:pt x="342" y="268"/>
                    <a:pt x="172" y="681"/>
                  </a:cubicBezTo>
                  <a:cubicBezTo>
                    <a:pt x="0" y="1092"/>
                    <a:pt x="95" y="1567"/>
                    <a:pt x="410" y="1882"/>
                  </a:cubicBezTo>
                  <a:cubicBezTo>
                    <a:pt x="621" y="2092"/>
                    <a:pt x="903" y="2205"/>
                    <a:pt x="1189" y="2205"/>
                  </a:cubicBezTo>
                  <a:cubicBezTo>
                    <a:pt x="1331" y="2205"/>
                    <a:pt x="1475" y="2177"/>
                    <a:pt x="1611" y="2120"/>
                  </a:cubicBezTo>
                  <a:cubicBezTo>
                    <a:pt x="2023" y="1950"/>
                    <a:pt x="2292" y="1548"/>
                    <a:pt x="2292" y="1102"/>
                  </a:cubicBezTo>
                  <a:cubicBezTo>
                    <a:pt x="2292" y="493"/>
                    <a:pt x="1798" y="0"/>
                    <a:pt x="119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7" name="Google Shape;347;p16"/>
            <p:cNvSpPr/>
            <p:nvPr/>
          </p:nvSpPr>
          <p:spPr>
            <a:xfrm rot="10800000">
              <a:off x="254063" y="976550"/>
              <a:ext cx="57300" cy="55150"/>
            </a:xfrm>
            <a:custGeom>
              <a:avLst/>
              <a:gdLst/>
              <a:ahLst/>
              <a:cxnLst/>
              <a:rect l="l" t="t" r="r" b="b"/>
              <a:pathLst>
                <a:path w="2292" h="2206" extrusionOk="0">
                  <a:moveTo>
                    <a:pt x="1190" y="1"/>
                  </a:moveTo>
                  <a:cubicBezTo>
                    <a:pt x="743" y="1"/>
                    <a:pt x="342" y="270"/>
                    <a:pt x="171" y="681"/>
                  </a:cubicBezTo>
                  <a:cubicBezTo>
                    <a:pt x="0" y="1093"/>
                    <a:pt x="95" y="1567"/>
                    <a:pt x="410" y="1883"/>
                  </a:cubicBezTo>
                  <a:cubicBezTo>
                    <a:pt x="621" y="2094"/>
                    <a:pt x="902" y="2206"/>
                    <a:pt x="1189" y="2206"/>
                  </a:cubicBezTo>
                  <a:cubicBezTo>
                    <a:pt x="1331" y="2206"/>
                    <a:pt x="1475" y="2178"/>
                    <a:pt x="1611" y="2122"/>
                  </a:cubicBezTo>
                  <a:cubicBezTo>
                    <a:pt x="2023" y="1951"/>
                    <a:pt x="2292" y="1549"/>
                    <a:pt x="2292" y="1104"/>
                  </a:cubicBezTo>
                  <a:cubicBezTo>
                    <a:pt x="2292" y="495"/>
                    <a:pt x="1798" y="1"/>
                    <a:pt x="1190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8" name="Google Shape;348;p16"/>
            <p:cNvSpPr/>
            <p:nvPr/>
          </p:nvSpPr>
          <p:spPr>
            <a:xfrm rot="10800000">
              <a:off x="117238" y="221750"/>
              <a:ext cx="254625" cy="243700"/>
            </a:xfrm>
            <a:custGeom>
              <a:avLst/>
              <a:gdLst/>
              <a:ahLst/>
              <a:cxnLst/>
              <a:rect l="l" t="t" r="r" b="b"/>
              <a:pathLst>
                <a:path w="10185" h="9748" extrusionOk="0">
                  <a:moveTo>
                    <a:pt x="2935" y="0"/>
                  </a:moveTo>
                  <a:lnTo>
                    <a:pt x="4009" y="3406"/>
                  </a:lnTo>
                  <a:lnTo>
                    <a:pt x="1" y="5229"/>
                  </a:lnTo>
                  <a:lnTo>
                    <a:pt x="4427" y="5852"/>
                  </a:lnTo>
                  <a:lnTo>
                    <a:pt x="5023" y="9747"/>
                  </a:lnTo>
                  <a:lnTo>
                    <a:pt x="6458" y="5795"/>
                  </a:lnTo>
                  <a:lnTo>
                    <a:pt x="10185" y="7200"/>
                  </a:lnTo>
                  <a:lnTo>
                    <a:pt x="7698" y="4393"/>
                  </a:lnTo>
                  <a:lnTo>
                    <a:pt x="9275" y="1470"/>
                  </a:lnTo>
                  <a:lnTo>
                    <a:pt x="9275" y="1470"/>
                  </a:lnTo>
                  <a:lnTo>
                    <a:pt x="6032" y="2703"/>
                  </a:lnTo>
                  <a:lnTo>
                    <a:pt x="2935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9" name="Google Shape;349;p16"/>
            <p:cNvSpPr/>
            <p:nvPr/>
          </p:nvSpPr>
          <p:spPr>
            <a:xfrm rot="10800000">
              <a:off x="311363" y="1457200"/>
              <a:ext cx="254625" cy="243675"/>
            </a:xfrm>
            <a:custGeom>
              <a:avLst/>
              <a:gdLst/>
              <a:ahLst/>
              <a:cxnLst/>
              <a:rect l="l" t="t" r="r" b="b"/>
              <a:pathLst>
                <a:path w="10185" h="9747" extrusionOk="0">
                  <a:moveTo>
                    <a:pt x="2936" y="0"/>
                  </a:moveTo>
                  <a:lnTo>
                    <a:pt x="4010" y="3406"/>
                  </a:lnTo>
                  <a:lnTo>
                    <a:pt x="1" y="5229"/>
                  </a:lnTo>
                  <a:lnTo>
                    <a:pt x="4427" y="5851"/>
                  </a:lnTo>
                  <a:lnTo>
                    <a:pt x="5024" y="9747"/>
                  </a:lnTo>
                  <a:lnTo>
                    <a:pt x="6458" y="5794"/>
                  </a:lnTo>
                  <a:lnTo>
                    <a:pt x="10185" y="7200"/>
                  </a:lnTo>
                  <a:lnTo>
                    <a:pt x="7699" y="4392"/>
                  </a:lnTo>
                  <a:lnTo>
                    <a:pt x="9276" y="1470"/>
                  </a:lnTo>
                  <a:lnTo>
                    <a:pt x="6034" y="2704"/>
                  </a:lnTo>
                  <a:lnTo>
                    <a:pt x="2936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0" name="Google Shape;350;p16"/>
            <p:cNvSpPr/>
            <p:nvPr/>
          </p:nvSpPr>
          <p:spPr>
            <a:xfrm rot="10800000">
              <a:off x="1012688" y="4792038"/>
              <a:ext cx="87450" cy="87450"/>
            </a:xfrm>
            <a:custGeom>
              <a:avLst/>
              <a:gdLst/>
              <a:ahLst/>
              <a:cxnLst/>
              <a:rect l="l" t="t" r="r" b="b"/>
              <a:pathLst>
                <a:path w="3498" h="3498" extrusionOk="0">
                  <a:moveTo>
                    <a:pt x="1749" y="0"/>
                  </a:moveTo>
                  <a:cubicBezTo>
                    <a:pt x="784" y="0"/>
                    <a:pt x="0" y="784"/>
                    <a:pt x="0" y="1749"/>
                  </a:cubicBezTo>
                  <a:cubicBezTo>
                    <a:pt x="0" y="2714"/>
                    <a:pt x="784" y="3497"/>
                    <a:pt x="1749" y="3497"/>
                  </a:cubicBezTo>
                  <a:cubicBezTo>
                    <a:pt x="2715" y="3497"/>
                    <a:pt x="3497" y="2714"/>
                    <a:pt x="3497" y="1749"/>
                  </a:cubicBezTo>
                  <a:cubicBezTo>
                    <a:pt x="3497" y="784"/>
                    <a:pt x="2715" y="0"/>
                    <a:pt x="1749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1" name="Google Shape;351;p16"/>
            <p:cNvSpPr/>
            <p:nvPr/>
          </p:nvSpPr>
          <p:spPr>
            <a:xfrm rot="10800000">
              <a:off x="3611975" y="316050"/>
              <a:ext cx="90900" cy="87450"/>
            </a:xfrm>
            <a:custGeom>
              <a:avLst/>
              <a:gdLst/>
              <a:ahLst/>
              <a:cxnLst/>
              <a:rect l="l" t="t" r="r" b="b"/>
              <a:pathLst>
                <a:path w="3636" h="3498" extrusionOk="0">
                  <a:moveTo>
                    <a:pt x="1883" y="0"/>
                  </a:moveTo>
                  <a:cubicBezTo>
                    <a:pt x="1178" y="0"/>
                    <a:pt x="541" y="427"/>
                    <a:pt x="271" y="1079"/>
                  </a:cubicBezTo>
                  <a:cubicBezTo>
                    <a:pt x="0" y="1732"/>
                    <a:pt x="150" y="2485"/>
                    <a:pt x="650" y="2985"/>
                  </a:cubicBezTo>
                  <a:cubicBezTo>
                    <a:pt x="984" y="3319"/>
                    <a:pt x="1432" y="3497"/>
                    <a:pt x="1887" y="3497"/>
                  </a:cubicBezTo>
                  <a:cubicBezTo>
                    <a:pt x="2112" y="3497"/>
                    <a:pt x="2339" y="3453"/>
                    <a:pt x="2555" y="3364"/>
                  </a:cubicBezTo>
                  <a:cubicBezTo>
                    <a:pt x="3210" y="3093"/>
                    <a:pt x="3635" y="2456"/>
                    <a:pt x="3635" y="1748"/>
                  </a:cubicBezTo>
                  <a:cubicBezTo>
                    <a:pt x="3635" y="782"/>
                    <a:pt x="2852" y="0"/>
                    <a:pt x="1886" y="0"/>
                  </a:cubicBezTo>
                  <a:cubicBezTo>
                    <a:pt x="1885" y="0"/>
                    <a:pt x="1884" y="0"/>
                    <a:pt x="188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2" name="Google Shape;352;p16"/>
            <p:cNvSpPr/>
            <p:nvPr/>
          </p:nvSpPr>
          <p:spPr>
            <a:xfrm>
              <a:off x="8610063" y="316038"/>
              <a:ext cx="57300" cy="55125"/>
            </a:xfrm>
            <a:custGeom>
              <a:avLst/>
              <a:gdLst/>
              <a:ahLst/>
              <a:cxnLst/>
              <a:rect l="l" t="t" r="r" b="b"/>
              <a:pathLst>
                <a:path w="2292" h="2205" extrusionOk="0">
                  <a:moveTo>
                    <a:pt x="1190" y="0"/>
                  </a:moveTo>
                  <a:cubicBezTo>
                    <a:pt x="744" y="0"/>
                    <a:pt x="342" y="268"/>
                    <a:pt x="172" y="681"/>
                  </a:cubicBezTo>
                  <a:cubicBezTo>
                    <a:pt x="0" y="1092"/>
                    <a:pt x="95" y="1567"/>
                    <a:pt x="410" y="1882"/>
                  </a:cubicBezTo>
                  <a:cubicBezTo>
                    <a:pt x="621" y="2092"/>
                    <a:pt x="903" y="2205"/>
                    <a:pt x="1189" y="2205"/>
                  </a:cubicBezTo>
                  <a:cubicBezTo>
                    <a:pt x="1331" y="2205"/>
                    <a:pt x="1475" y="2177"/>
                    <a:pt x="1611" y="2120"/>
                  </a:cubicBezTo>
                  <a:cubicBezTo>
                    <a:pt x="2023" y="1950"/>
                    <a:pt x="2292" y="1548"/>
                    <a:pt x="2292" y="1102"/>
                  </a:cubicBezTo>
                  <a:cubicBezTo>
                    <a:pt x="2292" y="493"/>
                    <a:pt x="1798" y="0"/>
                    <a:pt x="119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3" name="Google Shape;353;p16"/>
            <p:cNvSpPr/>
            <p:nvPr/>
          </p:nvSpPr>
          <p:spPr>
            <a:xfrm>
              <a:off x="8400250" y="2767100"/>
              <a:ext cx="57300" cy="55150"/>
            </a:xfrm>
            <a:custGeom>
              <a:avLst/>
              <a:gdLst/>
              <a:ahLst/>
              <a:cxnLst/>
              <a:rect l="l" t="t" r="r" b="b"/>
              <a:pathLst>
                <a:path w="2292" h="2206" extrusionOk="0">
                  <a:moveTo>
                    <a:pt x="1190" y="1"/>
                  </a:moveTo>
                  <a:cubicBezTo>
                    <a:pt x="743" y="1"/>
                    <a:pt x="342" y="270"/>
                    <a:pt x="171" y="681"/>
                  </a:cubicBezTo>
                  <a:cubicBezTo>
                    <a:pt x="0" y="1093"/>
                    <a:pt x="95" y="1567"/>
                    <a:pt x="410" y="1883"/>
                  </a:cubicBezTo>
                  <a:cubicBezTo>
                    <a:pt x="621" y="2094"/>
                    <a:pt x="902" y="2206"/>
                    <a:pt x="1189" y="2206"/>
                  </a:cubicBezTo>
                  <a:cubicBezTo>
                    <a:pt x="1331" y="2206"/>
                    <a:pt x="1475" y="2178"/>
                    <a:pt x="1611" y="2122"/>
                  </a:cubicBezTo>
                  <a:cubicBezTo>
                    <a:pt x="2023" y="1951"/>
                    <a:pt x="2292" y="1549"/>
                    <a:pt x="2292" y="1104"/>
                  </a:cubicBezTo>
                  <a:cubicBezTo>
                    <a:pt x="2292" y="495"/>
                    <a:pt x="1798" y="1"/>
                    <a:pt x="1190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4" name="Google Shape;354;p16"/>
            <p:cNvSpPr/>
            <p:nvPr/>
          </p:nvSpPr>
          <p:spPr>
            <a:xfrm rot="10800000">
              <a:off x="7049313" y="788025"/>
              <a:ext cx="254625" cy="243675"/>
            </a:xfrm>
            <a:custGeom>
              <a:avLst/>
              <a:gdLst/>
              <a:ahLst/>
              <a:cxnLst/>
              <a:rect l="l" t="t" r="r" b="b"/>
              <a:pathLst>
                <a:path w="10185" h="9747" extrusionOk="0">
                  <a:moveTo>
                    <a:pt x="2936" y="0"/>
                  </a:moveTo>
                  <a:lnTo>
                    <a:pt x="4010" y="3406"/>
                  </a:lnTo>
                  <a:lnTo>
                    <a:pt x="1" y="5229"/>
                  </a:lnTo>
                  <a:lnTo>
                    <a:pt x="4427" y="5851"/>
                  </a:lnTo>
                  <a:lnTo>
                    <a:pt x="5024" y="9747"/>
                  </a:lnTo>
                  <a:lnTo>
                    <a:pt x="6458" y="5794"/>
                  </a:lnTo>
                  <a:lnTo>
                    <a:pt x="10185" y="7200"/>
                  </a:lnTo>
                  <a:lnTo>
                    <a:pt x="7699" y="4392"/>
                  </a:lnTo>
                  <a:lnTo>
                    <a:pt x="9276" y="1470"/>
                  </a:lnTo>
                  <a:lnTo>
                    <a:pt x="6034" y="2704"/>
                  </a:lnTo>
                  <a:lnTo>
                    <a:pt x="2936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3312379975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2">
  <p:cSld name="1_Title only 2">
    <p:spTree>
      <p:nvGrpSpPr>
        <p:cNvPr id="1" name="Shape 3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2" name="Google Shape;332;p16"/>
          <p:cNvSpPr txBox="1">
            <a:spLocks noGrp="1"/>
          </p:cNvSpPr>
          <p:nvPr>
            <p:ph type="title"/>
          </p:nvPr>
        </p:nvSpPr>
        <p:spPr>
          <a:xfrm>
            <a:off x="720000" y="593367"/>
            <a:ext cx="7704000" cy="76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/>
          </a:p>
        </p:txBody>
      </p:sp>
      <p:grpSp>
        <p:nvGrpSpPr>
          <p:cNvPr id="333" name="Google Shape;333;p16"/>
          <p:cNvGrpSpPr/>
          <p:nvPr/>
        </p:nvGrpSpPr>
        <p:grpSpPr>
          <a:xfrm>
            <a:off x="117239" y="295667"/>
            <a:ext cx="8699013" cy="6311467"/>
            <a:chOff x="117238" y="221750"/>
            <a:chExt cx="8699013" cy="4733600"/>
          </a:xfrm>
        </p:grpSpPr>
        <p:sp>
          <p:nvSpPr>
            <p:cNvPr id="334" name="Google Shape;334;p16"/>
            <p:cNvSpPr/>
            <p:nvPr/>
          </p:nvSpPr>
          <p:spPr>
            <a:xfrm>
              <a:off x="7846725" y="362513"/>
              <a:ext cx="330025" cy="344950"/>
            </a:xfrm>
            <a:custGeom>
              <a:avLst/>
              <a:gdLst/>
              <a:ahLst/>
              <a:cxnLst/>
              <a:rect l="l" t="t" r="r" b="b"/>
              <a:pathLst>
                <a:path w="13201" h="13798" extrusionOk="0">
                  <a:moveTo>
                    <a:pt x="8852" y="0"/>
                  </a:moveTo>
                  <a:lnTo>
                    <a:pt x="6130" y="4327"/>
                  </a:lnTo>
                  <a:lnTo>
                    <a:pt x="2490" y="1634"/>
                  </a:lnTo>
                  <a:lnTo>
                    <a:pt x="4510" y="5622"/>
                  </a:lnTo>
                  <a:lnTo>
                    <a:pt x="1" y="6710"/>
                  </a:lnTo>
                  <a:lnTo>
                    <a:pt x="4404" y="7871"/>
                  </a:lnTo>
                  <a:lnTo>
                    <a:pt x="3010" y="11792"/>
                  </a:lnTo>
                  <a:lnTo>
                    <a:pt x="5790" y="9347"/>
                  </a:lnTo>
                  <a:lnTo>
                    <a:pt x="8224" y="13798"/>
                  </a:lnTo>
                  <a:lnTo>
                    <a:pt x="8014" y="8532"/>
                  </a:lnTo>
                  <a:lnTo>
                    <a:pt x="12517" y="9854"/>
                  </a:lnTo>
                  <a:lnTo>
                    <a:pt x="12517" y="9854"/>
                  </a:lnTo>
                  <a:lnTo>
                    <a:pt x="9266" y="6702"/>
                  </a:lnTo>
                  <a:lnTo>
                    <a:pt x="13201" y="4447"/>
                  </a:lnTo>
                  <a:lnTo>
                    <a:pt x="8929" y="4678"/>
                  </a:lnTo>
                  <a:lnTo>
                    <a:pt x="8852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5" name="Google Shape;335;p16"/>
            <p:cNvSpPr/>
            <p:nvPr/>
          </p:nvSpPr>
          <p:spPr>
            <a:xfrm>
              <a:off x="7116000" y="4703625"/>
              <a:ext cx="121275" cy="110275"/>
            </a:xfrm>
            <a:custGeom>
              <a:avLst/>
              <a:gdLst/>
              <a:ahLst/>
              <a:cxnLst/>
              <a:rect l="l" t="t" r="r" b="b"/>
              <a:pathLst>
                <a:path w="4851" h="4411" extrusionOk="0">
                  <a:moveTo>
                    <a:pt x="2423" y="0"/>
                  </a:moveTo>
                  <a:cubicBezTo>
                    <a:pt x="1424" y="0"/>
                    <a:pt x="519" y="685"/>
                    <a:pt x="280" y="1700"/>
                  </a:cubicBezTo>
                  <a:cubicBezTo>
                    <a:pt x="1" y="2885"/>
                    <a:pt x="736" y="4073"/>
                    <a:pt x="1921" y="4351"/>
                  </a:cubicBezTo>
                  <a:cubicBezTo>
                    <a:pt x="2091" y="4391"/>
                    <a:pt x="2260" y="4410"/>
                    <a:pt x="2427" y="4410"/>
                  </a:cubicBezTo>
                  <a:cubicBezTo>
                    <a:pt x="3428" y="4410"/>
                    <a:pt x="4334" y="3725"/>
                    <a:pt x="4572" y="2710"/>
                  </a:cubicBezTo>
                  <a:cubicBezTo>
                    <a:pt x="4851" y="1524"/>
                    <a:pt x="4116" y="338"/>
                    <a:pt x="2931" y="60"/>
                  </a:cubicBezTo>
                  <a:cubicBezTo>
                    <a:pt x="2760" y="19"/>
                    <a:pt x="2590" y="0"/>
                    <a:pt x="2423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6" name="Google Shape;336;p16"/>
            <p:cNvSpPr/>
            <p:nvPr/>
          </p:nvSpPr>
          <p:spPr>
            <a:xfrm>
              <a:off x="7237275" y="334738"/>
              <a:ext cx="118625" cy="110275"/>
            </a:xfrm>
            <a:custGeom>
              <a:avLst/>
              <a:gdLst/>
              <a:ahLst/>
              <a:cxnLst/>
              <a:rect l="l" t="t" r="r" b="b"/>
              <a:pathLst>
                <a:path w="4745" h="4411" extrusionOk="0">
                  <a:moveTo>
                    <a:pt x="2370" y="0"/>
                  </a:moveTo>
                  <a:cubicBezTo>
                    <a:pt x="1308" y="0"/>
                    <a:pt x="373" y="769"/>
                    <a:pt x="197" y="1851"/>
                  </a:cubicBezTo>
                  <a:cubicBezTo>
                    <a:pt x="0" y="3052"/>
                    <a:pt x="817" y="4185"/>
                    <a:pt x="2019" y="4381"/>
                  </a:cubicBezTo>
                  <a:cubicBezTo>
                    <a:pt x="2139" y="4401"/>
                    <a:pt x="2257" y="4410"/>
                    <a:pt x="2375" y="4410"/>
                  </a:cubicBezTo>
                  <a:cubicBezTo>
                    <a:pt x="3436" y="4410"/>
                    <a:pt x="4372" y="3641"/>
                    <a:pt x="4549" y="2559"/>
                  </a:cubicBezTo>
                  <a:cubicBezTo>
                    <a:pt x="4744" y="1357"/>
                    <a:pt x="3928" y="224"/>
                    <a:pt x="2727" y="29"/>
                  </a:cubicBezTo>
                  <a:cubicBezTo>
                    <a:pt x="2607" y="10"/>
                    <a:pt x="2488" y="0"/>
                    <a:pt x="237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7" name="Google Shape;337;p16"/>
            <p:cNvSpPr/>
            <p:nvPr/>
          </p:nvSpPr>
          <p:spPr>
            <a:xfrm>
              <a:off x="8691913" y="4845075"/>
              <a:ext cx="121275" cy="110275"/>
            </a:xfrm>
            <a:custGeom>
              <a:avLst/>
              <a:gdLst/>
              <a:ahLst/>
              <a:cxnLst/>
              <a:rect l="l" t="t" r="r" b="b"/>
              <a:pathLst>
                <a:path w="4851" h="4411" extrusionOk="0">
                  <a:moveTo>
                    <a:pt x="2424" y="0"/>
                  </a:moveTo>
                  <a:cubicBezTo>
                    <a:pt x="1424" y="0"/>
                    <a:pt x="519" y="684"/>
                    <a:pt x="280" y="1699"/>
                  </a:cubicBezTo>
                  <a:cubicBezTo>
                    <a:pt x="0" y="2884"/>
                    <a:pt x="733" y="4071"/>
                    <a:pt x="1918" y="4351"/>
                  </a:cubicBezTo>
                  <a:cubicBezTo>
                    <a:pt x="2088" y="4391"/>
                    <a:pt x="2258" y="4410"/>
                    <a:pt x="2425" y="4410"/>
                  </a:cubicBezTo>
                  <a:cubicBezTo>
                    <a:pt x="3425" y="4410"/>
                    <a:pt x="4331" y="3727"/>
                    <a:pt x="4570" y="2712"/>
                  </a:cubicBezTo>
                  <a:cubicBezTo>
                    <a:pt x="4850" y="1527"/>
                    <a:pt x="4116" y="339"/>
                    <a:pt x="2932" y="60"/>
                  </a:cubicBezTo>
                  <a:cubicBezTo>
                    <a:pt x="2762" y="19"/>
                    <a:pt x="2591" y="0"/>
                    <a:pt x="2424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8" name="Google Shape;338;p16"/>
            <p:cNvSpPr/>
            <p:nvPr/>
          </p:nvSpPr>
          <p:spPr>
            <a:xfrm>
              <a:off x="8758950" y="4042250"/>
              <a:ext cx="57300" cy="55150"/>
            </a:xfrm>
            <a:custGeom>
              <a:avLst/>
              <a:gdLst/>
              <a:ahLst/>
              <a:cxnLst/>
              <a:rect l="l" t="t" r="r" b="b"/>
              <a:pathLst>
                <a:path w="2292" h="2206" extrusionOk="0">
                  <a:moveTo>
                    <a:pt x="1190" y="1"/>
                  </a:moveTo>
                  <a:cubicBezTo>
                    <a:pt x="743" y="1"/>
                    <a:pt x="342" y="270"/>
                    <a:pt x="171" y="681"/>
                  </a:cubicBezTo>
                  <a:cubicBezTo>
                    <a:pt x="0" y="1093"/>
                    <a:pt x="95" y="1567"/>
                    <a:pt x="410" y="1883"/>
                  </a:cubicBezTo>
                  <a:cubicBezTo>
                    <a:pt x="621" y="2094"/>
                    <a:pt x="902" y="2206"/>
                    <a:pt x="1189" y="2206"/>
                  </a:cubicBezTo>
                  <a:cubicBezTo>
                    <a:pt x="1331" y="2206"/>
                    <a:pt x="1475" y="2178"/>
                    <a:pt x="1611" y="2122"/>
                  </a:cubicBezTo>
                  <a:cubicBezTo>
                    <a:pt x="2023" y="1951"/>
                    <a:pt x="2292" y="1549"/>
                    <a:pt x="2292" y="1104"/>
                  </a:cubicBezTo>
                  <a:cubicBezTo>
                    <a:pt x="2292" y="495"/>
                    <a:pt x="1798" y="1"/>
                    <a:pt x="1190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9" name="Google Shape;339;p16"/>
            <p:cNvSpPr/>
            <p:nvPr/>
          </p:nvSpPr>
          <p:spPr>
            <a:xfrm>
              <a:off x="8301575" y="1213500"/>
              <a:ext cx="254625" cy="243700"/>
            </a:xfrm>
            <a:custGeom>
              <a:avLst/>
              <a:gdLst/>
              <a:ahLst/>
              <a:cxnLst/>
              <a:rect l="l" t="t" r="r" b="b"/>
              <a:pathLst>
                <a:path w="10185" h="9748" extrusionOk="0">
                  <a:moveTo>
                    <a:pt x="2935" y="0"/>
                  </a:moveTo>
                  <a:lnTo>
                    <a:pt x="4009" y="3406"/>
                  </a:lnTo>
                  <a:lnTo>
                    <a:pt x="1" y="5229"/>
                  </a:lnTo>
                  <a:lnTo>
                    <a:pt x="4427" y="5852"/>
                  </a:lnTo>
                  <a:lnTo>
                    <a:pt x="5023" y="9747"/>
                  </a:lnTo>
                  <a:lnTo>
                    <a:pt x="6458" y="5795"/>
                  </a:lnTo>
                  <a:lnTo>
                    <a:pt x="10185" y="7200"/>
                  </a:lnTo>
                  <a:lnTo>
                    <a:pt x="7698" y="4393"/>
                  </a:lnTo>
                  <a:lnTo>
                    <a:pt x="9275" y="1470"/>
                  </a:lnTo>
                  <a:lnTo>
                    <a:pt x="9275" y="1470"/>
                  </a:lnTo>
                  <a:lnTo>
                    <a:pt x="6032" y="2703"/>
                  </a:lnTo>
                  <a:lnTo>
                    <a:pt x="2935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0" name="Google Shape;340;p16"/>
            <p:cNvSpPr/>
            <p:nvPr/>
          </p:nvSpPr>
          <p:spPr>
            <a:xfrm>
              <a:off x="6453588" y="4687338"/>
              <a:ext cx="254625" cy="243675"/>
            </a:xfrm>
            <a:custGeom>
              <a:avLst/>
              <a:gdLst/>
              <a:ahLst/>
              <a:cxnLst/>
              <a:rect l="l" t="t" r="r" b="b"/>
              <a:pathLst>
                <a:path w="10185" h="9747" extrusionOk="0">
                  <a:moveTo>
                    <a:pt x="2936" y="0"/>
                  </a:moveTo>
                  <a:lnTo>
                    <a:pt x="4010" y="3406"/>
                  </a:lnTo>
                  <a:lnTo>
                    <a:pt x="1" y="5229"/>
                  </a:lnTo>
                  <a:lnTo>
                    <a:pt x="4427" y="5851"/>
                  </a:lnTo>
                  <a:lnTo>
                    <a:pt x="5024" y="9747"/>
                  </a:lnTo>
                  <a:lnTo>
                    <a:pt x="6458" y="5794"/>
                  </a:lnTo>
                  <a:lnTo>
                    <a:pt x="10185" y="7200"/>
                  </a:lnTo>
                  <a:lnTo>
                    <a:pt x="7699" y="4392"/>
                  </a:lnTo>
                  <a:lnTo>
                    <a:pt x="9276" y="1470"/>
                  </a:lnTo>
                  <a:lnTo>
                    <a:pt x="6034" y="2704"/>
                  </a:lnTo>
                  <a:lnTo>
                    <a:pt x="2936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1" name="Google Shape;341;p16"/>
            <p:cNvSpPr/>
            <p:nvPr/>
          </p:nvSpPr>
          <p:spPr>
            <a:xfrm>
              <a:off x="8708825" y="3295900"/>
              <a:ext cx="87450" cy="87450"/>
            </a:xfrm>
            <a:custGeom>
              <a:avLst/>
              <a:gdLst/>
              <a:ahLst/>
              <a:cxnLst/>
              <a:rect l="l" t="t" r="r" b="b"/>
              <a:pathLst>
                <a:path w="3498" h="3498" extrusionOk="0">
                  <a:moveTo>
                    <a:pt x="1749" y="0"/>
                  </a:moveTo>
                  <a:cubicBezTo>
                    <a:pt x="784" y="0"/>
                    <a:pt x="0" y="784"/>
                    <a:pt x="0" y="1749"/>
                  </a:cubicBezTo>
                  <a:cubicBezTo>
                    <a:pt x="0" y="2714"/>
                    <a:pt x="784" y="3497"/>
                    <a:pt x="1749" y="3497"/>
                  </a:cubicBezTo>
                  <a:cubicBezTo>
                    <a:pt x="2715" y="3497"/>
                    <a:pt x="3497" y="2714"/>
                    <a:pt x="3497" y="1749"/>
                  </a:cubicBezTo>
                  <a:cubicBezTo>
                    <a:pt x="3497" y="784"/>
                    <a:pt x="2715" y="0"/>
                    <a:pt x="174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2" name="Google Shape;342;p16"/>
            <p:cNvSpPr/>
            <p:nvPr/>
          </p:nvSpPr>
          <p:spPr>
            <a:xfrm rot="10800000">
              <a:off x="6147163" y="260050"/>
              <a:ext cx="330050" cy="344950"/>
            </a:xfrm>
            <a:custGeom>
              <a:avLst/>
              <a:gdLst/>
              <a:ahLst/>
              <a:cxnLst/>
              <a:rect l="l" t="t" r="r" b="b"/>
              <a:pathLst>
                <a:path w="13202" h="13798" extrusionOk="0">
                  <a:moveTo>
                    <a:pt x="8853" y="0"/>
                  </a:moveTo>
                  <a:lnTo>
                    <a:pt x="6131" y="4327"/>
                  </a:lnTo>
                  <a:lnTo>
                    <a:pt x="2490" y="1634"/>
                  </a:lnTo>
                  <a:lnTo>
                    <a:pt x="4511" y="5623"/>
                  </a:lnTo>
                  <a:lnTo>
                    <a:pt x="1" y="6711"/>
                  </a:lnTo>
                  <a:lnTo>
                    <a:pt x="4404" y="7871"/>
                  </a:lnTo>
                  <a:lnTo>
                    <a:pt x="3010" y="11793"/>
                  </a:lnTo>
                  <a:lnTo>
                    <a:pt x="5791" y="9347"/>
                  </a:lnTo>
                  <a:lnTo>
                    <a:pt x="8225" y="13798"/>
                  </a:lnTo>
                  <a:lnTo>
                    <a:pt x="8015" y="8532"/>
                  </a:lnTo>
                  <a:lnTo>
                    <a:pt x="12517" y="9856"/>
                  </a:lnTo>
                  <a:lnTo>
                    <a:pt x="12517" y="9856"/>
                  </a:lnTo>
                  <a:lnTo>
                    <a:pt x="9266" y="6703"/>
                  </a:lnTo>
                  <a:lnTo>
                    <a:pt x="13201" y="4448"/>
                  </a:lnTo>
                  <a:lnTo>
                    <a:pt x="8929" y="4679"/>
                  </a:lnTo>
                  <a:lnTo>
                    <a:pt x="8853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3" name="Google Shape;343;p16"/>
            <p:cNvSpPr/>
            <p:nvPr/>
          </p:nvSpPr>
          <p:spPr>
            <a:xfrm rot="10800000">
              <a:off x="311363" y="4586075"/>
              <a:ext cx="330025" cy="344950"/>
            </a:xfrm>
            <a:custGeom>
              <a:avLst/>
              <a:gdLst/>
              <a:ahLst/>
              <a:cxnLst/>
              <a:rect l="l" t="t" r="r" b="b"/>
              <a:pathLst>
                <a:path w="13201" h="13798" extrusionOk="0">
                  <a:moveTo>
                    <a:pt x="8852" y="0"/>
                  </a:moveTo>
                  <a:lnTo>
                    <a:pt x="6130" y="4327"/>
                  </a:lnTo>
                  <a:lnTo>
                    <a:pt x="2490" y="1634"/>
                  </a:lnTo>
                  <a:lnTo>
                    <a:pt x="4510" y="5622"/>
                  </a:lnTo>
                  <a:lnTo>
                    <a:pt x="1" y="6710"/>
                  </a:lnTo>
                  <a:lnTo>
                    <a:pt x="4404" y="7871"/>
                  </a:lnTo>
                  <a:lnTo>
                    <a:pt x="3010" y="11792"/>
                  </a:lnTo>
                  <a:lnTo>
                    <a:pt x="5790" y="9347"/>
                  </a:lnTo>
                  <a:lnTo>
                    <a:pt x="8224" y="13798"/>
                  </a:lnTo>
                  <a:lnTo>
                    <a:pt x="8014" y="8532"/>
                  </a:lnTo>
                  <a:lnTo>
                    <a:pt x="12517" y="9854"/>
                  </a:lnTo>
                  <a:lnTo>
                    <a:pt x="12517" y="9854"/>
                  </a:lnTo>
                  <a:lnTo>
                    <a:pt x="9266" y="6702"/>
                  </a:lnTo>
                  <a:lnTo>
                    <a:pt x="13201" y="4447"/>
                  </a:lnTo>
                  <a:lnTo>
                    <a:pt x="8929" y="4678"/>
                  </a:lnTo>
                  <a:lnTo>
                    <a:pt x="8852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4" name="Google Shape;344;p16"/>
            <p:cNvSpPr/>
            <p:nvPr/>
          </p:nvSpPr>
          <p:spPr>
            <a:xfrm rot="10800000">
              <a:off x="1833038" y="260050"/>
              <a:ext cx="121275" cy="110275"/>
            </a:xfrm>
            <a:custGeom>
              <a:avLst/>
              <a:gdLst/>
              <a:ahLst/>
              <a:cxnLst/>
              <a:rect l="l" t="t" r="r" b="b"/>
              <a:pathLst>
                <a:path w="4851" h="4411" extrusionOk="0">
                  <a:moveTo>
                    <a:pt x="2423" y="0"/>
                  </a:moveTo>
                  <a:cubicBezTo>
                    <a:pt x="1424" y="0"/>
                    <a:pt x="519" y="685"/>
                    <a:pt x="280" y="1700"/>
                  </a:cubicBezTo>
                  <a:cubicBezTo>
                    <a:pt x="1" y="2885"/>
                    <a:pt x="736" y="4073"/>
                    <a:pt x="1921" y="4351"/>
                  </a:cubicBezTo>
                  <a:cubicBezTo>
                    <a:pt x="2091" y="4391"/>
                    <a:pt x="2260" y="4410"/>
                    <a:pt x="2427" y="4410"/>
                  </a:cubicBezTo>
                  <a:cubicBezTo>
                    <a:pt x="3428" y="4410"/>
                    <a:pt x="4334" y="3725"/>
                    <a:pt x="4572" y="2710"/>
                  </a:cubicBezTo>
                  <a:cubicBezTo>
                    <a:pt x="4851" y="1524"/>
                    <a:pt x="4116" y="338"/>
                    <a:pt x="2931" y="60"/>
                  </a:cubicBezTo>
                  <a:cubicBezTo>
                    <a:pt x="2760" y="19"/>
                    <a:pt x="2590" y="0"/>
                    <a:pt x="2423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5" name="Google Shape;345;p16"/>
            <p:cNvSpPr/>
            <p:nvPr/>
          </p:nvSpPr>
          <p:spPr>
            <a:xfrm rot="10800000">
              <a:off x="311363" y="3953313"/>
              <a:ext cx="118625" cy="110275"/>
            </a:xfrm>
            <a:custGeom>
              <a:avLst/>
              <a:gdLst/>
              <a:ahLst/>
              <a:cxnLst/>
              <a:rect l="l" t="t" r="r" b="b"/>
              <a:pathLst>
                <a:path w="4745" h="4411" extrusionOk="0">
                  <a:moveTo>
                    <a:pt x="2370" y="0"/>
                  </a:moveTo>
                  <a:cubicBezTo>
                    <a:pt x="1308" y="0"/>
                    <a:pt x="373" y="769"/>
                    <a:pt x="197" y="1851"/>
                  </a:cubicBezTo>
                  <a:cubicBezTo>
                    <a:pt x="0" y="3052"/>
                    <a:pt x="817" y="4185"/>
                    <a:pt x="2019" y="4381"/>
                  </a:cubicBezTo>
                  <a:cubicBezTo>
                    <a:pt x="2139" y="4401"/>
                    <a:pt x="2257" y="4410"/>
                    <a:pt x="2375" y="4410"/>
                  </a:cubicBezTo>
                  <a:cubicBezTo>
                    <a:pt x="3436" y="4410"/>
                    <a:pt x="4372" y="3641"/>
                    <a:pt x="4549" y="2559"/>
                  </a:cubicBezTo>
                  <a:cubicBezTo>
                    <a:pt x="4744" y="1357"/>
                    <a:pt x="3928" y="224"/>
                    <a:pt x="2727" y="29"/>
                  </a:cubicBezTo>
                  <a:cubicBezTo>
                    <a:pt x="2607" y="10"/>
                    <a:pt x="2488" y="0"/>
                    <a:pt x="237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6" name="Google Shape;346;p16"/>
            <p:cNvSpPr/>
            <p:nvPr/>
          </p:nvSpPr>
          <p:spPr>
            <a:xfrm rot="10800000">
              <a:off x="1027763" y="439500"/>
              <a:ext cx="57300" cy="55125"/>
            </a:xfrm>
            <a:custGeom>
              <a:avLst/>
              <a:gdLst/>
              <a:ahLst/>
              <a:cxnLst/>
              <a:rect l="l" t="t" r="r" b="b"/>
              <a:pathLst>
                <a:path w="2292" h="2205" extrusionOk="0">
                  <a:moveTo>
                    <a:pt x="1190" y="0"/>
                  </a:moveTo>
                  <a:cubicBezTo>
                    <a:pt x="744" y="0"/>
                    <a:pt x="342" y="268"/>
                    <a:pt x="172" y="681"/>
                  </a:cubicBezTo>
                  <a:cubicBezTo>
                    <a:pt x="0" y="1092"/>
                    <a:pt x="95" y="1567"/>
                    <a:pt x="410" y="1882"/>
                  </a:cubicBezTo>
                  <a:cubicBezTo>
                    <a:pt x="621" y="2092"/>
                    <a:pt x="903" y="2205"/>
                    <a:pt x="1189" y="2205"/>
                  </a:cubicBezTo>
                  <a:cubicBezTo>
                    <a:pt x="1331" y="2205"/>
                    <a:pt x="1475" y="2177"/>
                    <a:pt x="1611" y="2120"/>
                  </a:cubicBezTo>
                  <a:cubicBezTo>
                    <a:pt x="2023" y="1950"/>
                    <a:pt x="2292" y="1548"/>
                    <a:pt x="2292" y="1102"/>
                  </a:cubicBezTo>
                  <a:cubicBezTo>
                    <a:pt x="2292" y="493"/>
                    <a:pt x="1798" y="0"/>
                    <a:pt x="119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7" name="Google Shape;347;p16"/>
            <p:cNvSpPr/>
            <p:nvPr/>
          </p:nvSpPr>
          <p:spPr>
            <a:xfrm rot="10800000">
              <a:off x="254063" y="976550"/>
              <a:ext cx="57300" cy="55150"/>
            </a:xfrm>
            <a:custGeom>
              <a:avLst/>
              <a:gdLst/>
              <a:ahLst/>
              <a:cxnLst/>
              <a:rect l="l" t="t" r="r" b="b"/>
              <a:pathLst>
                <a:path w="2292" h="2206" extrusionOk="0">
                  <a:moveTo>
                    <a:pt x="1190" y="1"/>
                  </a:moveTo>
                  <a:cubicBezTo>
                    <a:pt x="743" y="1"/>
                    <a:pt x="342" y="270"/>
                    <a:pt x="171" y="681"/>
                  </a:cubicBezTo>
                  <a:cubicBezTo>
                    <a:pt x="0" y="1093"/>
                    <a:pt x="95" y="1567"/>
                    <a:pt x="410" y="1883"/>
                  </a:cubicBezTo>
                  <a:cubicBezTo>
                    <a:pt x="621" y="2094"/>
                    <a:pt x="902" y="2206"/>
                    <a:pt x="1189" y="2206"/>
                  </a:cubicBezTo>
                  <a:cubicBezTo>
                    <a:pt x="1331" y="2206"/>
                    <a:pt x="1475" y="2178"/>
                    <a:pt x="1611" y="2122"/>
                  </a:cubicBezTo>
                  <a:cubicBezTo>
                    <a:pt x="2023" y="1951"/>
                    <a:pt x="2292" y="1549"/>
                    <a:pt x="2292" y="1104"/>
                  </a:cubicBezTo>
                  <a:cubicBezTo>
                    <a:pt x="2292" y="495"/>
                    <a:pt x="1798" y="1"/>
                    <a:pt x="1190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8" name="Google Shape;348;p16"/>
            <p:cNvSpPr/>
            <p:nvPr/>
          </p:nvSpPr>
          <p:spPr>
            <a:xfrm rot="10800000">
              <a:off x="117238" y="221750"/>
              <a:ext cx="254625" cy="243700"/>
            </a:xfrm>
            <a:custGeom>
              <a:avLst/>
              <a:gdLst/>
              <a:ahLst/>
              <a:cxnLst/>
              <a:rect l="l" t="t" r="r" b="b"/>
              <a:pathLst>
                <a:path w="10185" h="9748" extrusionOk="0">
                  <a:moveTo>
                    <a:pt x="2935" y="0"/>
                  </a:moveTo>
                  <a:lnTo>
                    <a:pt x="4009" y="3406"/>
                  </a:lnTo>
                  <a:lnTo>
                    <a:pt x="1" y="5229"/>
                  </a:lnTo>
                  <a:lnTo>
                    <a:pt x="4427" y="5852"/>
                  </a:lnTo>
                  <a:lnTo>
                    <a:pt x="5023" y="9747"/>
                  </a:lnTo>
                  <a:lnTo>
                    <a:pt x="6458" y="5795"/>
                  </a:lnTo>
                  <a:lnTo>
                    <a:pt x="10185" y="7200"/>
                  </a:lnTo>
                  <a:lnTo>
                    <a:pt x="7698" y="4393"/>
                  </a:lnTo>
                  <a:lnTo>
                    <a:pt x="9275" y="1470"/>
                  </a:lnTo>
                  <a:lnTo>
                    <a:pt x="9275" y="1470"/>
                  </a:lnTo>
                  <a:lnTo>
                    <a:pt x="6032" y="2703"/>
                  </a:lnTo>
                  <a:lnTo>
                    <a:pt x="2935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9" name="Google Shape;349;p16"/>
            <p:cNvSpPr/>
            <p:nvPr/>
          </p:nvSpPr>
          <p:spPr>
            <a:xfrm rot="10800000">
              <a:off x="311363" y="1457200"/>
              <a:ext cx="254625" cy="243675"/>
            </a:xfrm>
            <a:custGeom>
              <a:avLst/>
              <a:gdLst/>
              <a:ahLst/>
              <a:cxnLst/>
              <a:rect l="l" t="t" r="r" b="b"/>
              <a:pathLst>
                <a:path w="10185" h="9747" extrusionOk="0">
                  <a:moveTo>
                    <a:pt x="2936" y="0"/>
                  </a:moveTo>
                  <a:lnTo>
                    <a:pt x="4010" y="3406"/>
                  </a:lnTo>
                  <a:lnTo>
                    <a:pt x="1" y="5229"/>
                  </a:lnTo>
                  <a:lnTo>
                    <a:pt x="4427" y="5851"/>
                  </a:lnTo>
                  <a:lnTo>
                    <a:pt x="5024" y="9747"/>
                  </a:lnTo>
                  <a:lnTo>
                    <a:pt x="6458" y="5794"/>
                  </a:lnTo>
                  <a:lnTo>
                    <a:pt x="10185" y="7200"/>
                  </a:lnTo>
                  <a:lnTo>
                    <a:pt x="7699" y="4392"/>
                  </a:lnTo>
                  <a:lnTo>
                    <a:pt x="9276" y="1470"/>
                  </a:lnTo>
                  <a:lnTo>
                    <a:pt x="6034" y="2704"/>
                  </a:lnTo>
                  <a:lnTo>
                    <a:pt x="2936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0" name="Google Shape;350;p16"/>
            <p:cNvSpPr/>
            <p:nvPr/>
          </p:nvSpPr>
          <p:spPr>
            <a:xfrm rot="10800000">
              <a:off x="1012688" y="4792038"/>
              <a:ext cx="87450" cy="87450"/>
            </a:xfrm>
            <a:custGeom>
              <a:avLst/>
              <a:gdLst/>
              <a:ahLst/>
              <a:cxnLst/>
              <a:rect l="l" t="t" r="r" b="b"/>
              <a:pathLst>
                <a:path w="3498" h="3498" extrusionOk="0">
                  <a:moveTo>
                    <a:pt x="1749" y="0"/>
                  </a:moveTo>
                  <a:cubicBezTo>
                    <a:pt x="784" y="0"/>
                    <a:pt x="0" y="784"/>
                    <a:pt x="0" y="1749"/>
                  </a:cubicBezTo>
                  <a:cubicBezTo>
                    <a:pt x="0" y="2714"/>
                    <a:pt x="784" y="3497"/>
                    <a:pt x="1749" y="3497"/>
                  </a:cubicBezTo>
                  <a:cubicBezTo>
                    <a:pt x="2715" y="3497"/>
                    <a:pt x="3497" y="2714"/>
                    <a:pt x="3497" y="1749"/>
                  </a:cubicBezTo>
                  <a:cubicBezTo>
                    <a:pt x="3497" y="784"/>
                    <a:pt x="2715" y="0"/>
                    <a:pt x="1749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1" name="Google Shape;351;p16"/>
            <p:cNvSpPr/>
            <p:nvPr/>
          </p:nvSpPr>
          <p:spPr>
            <a:xfrm rot="10800000">
              <a:off x="3611975" y="316050"/>
              <a:ext cx="90900" cy="87450"/>
            </a:xfrm>
            <a:custGeom>
              <a:avLst/>
              <a:gdLst/>
              <a:ahLst/>
              <a:cxnLst/>
              <a:rect l="l" t="t" r="r" b="b"/>
              <a:pathLst>
                <a:path w="3636" h="3498" extrusionOk="0">
                  <a:moveTo>
                    <a:pt x="1883" y="0"/>
                  </a:moveTo>
                  <a:cubicBezTo>
                    <a:pt x="1178" y="0"/>
                    <a:pt x="541" y="427"/>
                    <a:pt x="271" y="1079"/>
                  </a:cubicBezTo>
                  <a:cubicBezTo>
                    <a:pt x="0" y="1732"/>
                    <a:pt x="150" y="2485"/>
                    <a:pt x="650" y="2985"/>
                  </a:cubicBezTo>
                  <a:cubicBezTo>
                    <a:pt x="984" y="3319"/>
                    <a:pt x="1432" y="3497"/>
                    <a:pt x="1887" y="3497"/>
                  </a:cubicBezTo>
                  <a:cubicBezTo>
                    <a:pt x="2112" y="3497"/>
                    <a:pt x="2339" y="3453"/>
                    <a:pt x="2555" y="3364"/>
                  </a:cubicBezTo>
                  <a:cubicBezTo>
                    <a:pt x="3210" y="3093"/>
                    <a:pt x="3635" y="2456"/>
                    <a:pt x="3635" y="1748"/>
                  </a:cubicBezTo>
                  <a:cubicBezTo>
                    <a:pt x="3635" y="782"/>
                    <a:pt x="2852" y="0"/>
                    <a:pt x="1886" y="0"/>
                  </a:cubicBezTo>
                  <a:cubicBezTo>
                    <a:pt x="1885" y="0"/>
                    <a:pt x="1884" y="0"/>
                    <a:pt x="188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2" name="Google Shape;352;p16"/>
            <p:cNvSpPr/>
            <p:nvPr/>
          </p:nvSpPr>
          <p:spPr>
            <a:xfrm>
              <a:off x="8610063" y="316038"/>
              <a:ext cx="57300" cy="55125"/>
            </a:xfrm>
            <a:custGeom>
              <a:avLst/>
              <a:gdLst/>
              <a:ahLst/>
              <a:cxnLst/>
              <a:rect l="l" t="t" r="r" b="b"/>
              <a:pathLst>
                <a:path w="2292" h="2205" extrusionOk="0">
                  <a:moveTo>
                    <a:pt x="1190" y="0"/>
                  </a:moveTo>
                  <a:cubicBezTo>
                    <a:pt x="744" y="0"/>
                    <a:pt x="342" y="268"/>
                    <a:pt x="172" y="681"/>
                  </a:cubicBezTo>
                  <a:cubicBezTo>
                    <a:pt x="0" y="1092"/>
                    <a:pt x="95" y="1567"/>
                    <a:pt x="410" y="1882"/>
                  </a:cubicBezTo>
                  <a:cubicBezTo>
                    <a:pt x="621" y="2092"/>
                    <a:pt x="903" y="2205"/>
                    <a:pt x="1189" y="2205"/>
                  </a:cubicBezTo>
                  <a:cubicBezTo>
                    <a:pt x="1331" y="2205"/>
                    <a:pt x="1475" y="2177"/>
                    <a:pt x="1611" y="2120"/>
                  </a:cubicBezTo>
                  <a:cubicBezTo>
                    <a:pt x="2023" y="1950"/>
                    <a:pt x="2292" y="1548"/>
                    <a:pt x="2292" y="1102"/>
                  </a:cubicBezTo>
                  <a:cubicBezTo>
                    <a:pt x="2292" y="493"/>
                    <a:pt x="1798" y="0"/>
                    <a:pt x="119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3" name="Google Shape;353;p16"/>
            <p:cNvSpPr/>
            <p:nvPr/>
          </p:nvSpPr>
          <p:spPr>
            <a:xfrm>
              <a:off x="8400250" y="2767100"/>
              <a:ext cx="57300" cy="55150"/>
            </a:xfrm>
            <a:custGeom>
              <a:avLst/>
              <a:gdLst/>
              <a:ahLst/>
              <a:cxnLst/>
              <a:rect l="l" t="t" r="r" b="b"/>
              <a:pathLst>
                <a:path w="2292" h="2206" extrusionOk="0">
                  <a:moveTo>
                    <a:pt x="1190" y="1"/>
                  </a:moveTo>
                  <a:cubicBezTo>
                    <a:pt x="743" y="1"/>
                    <a:pt x="342" y="270"/>
                    <a:pt x="171" y="681"/>
                  </a:cubicBezTo>
                  <a:cubicBezTo>
                    <a:pt x="0" y="1093"/>
                    <a:pt x="95" y="1567"/>
                    <a:pt x="410" y="1883"/>
                  </a:cubicBezTo>
                  <a:cubicBezTo>
                    <a:pt x="621" y="2094"/>
                    <a:pt x="902" y="2206"/>
                    <a:pt x="1189" y="2206"/>
                  </a:cubicBezTo>
                  <a:cubicBezTo>
                    <a:pt x="1331" y="2206"/>
                    <a:pt x="1475" y="2178"/>
                    <a:pt x="1611" y="2122"/>
                  </a:cubicBezTo>
                  <a:cubicBezTo>
                    <a:pt x="2023" y="1951"/>
                    <a:pt x="2292" y="1549"/>
                    <a:pt x="2292" y="1104"/>
                  </a:cubicBezTo>
                  <a:cubicBezTo>
                    <a:pt x="2292" y="495"/>
                    <a:pt x="1798" y="1"/>
                    <a:pt x="1190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4" name="Google Shape;354;p16"/>
            <p:cNvSpPr/>
            <p:nvPr/>
          </p:nvSpPr>
          <p:spPr>
            <a:xfrm rot="10800000">
              <a:off x="7049313" y="788025"/>
              <a:ext cx="254625" cy="243675"/>
            </a:xfrm>
            <a:custGeom>
              <a:avLst/>
              <a:gdLst/>
              <a:ahLst/>
              <a:cxnLst/>
              <a:rect l="l" t="t" r="r" b="b"/>
              <a:pathLst>
                <a:path w="10185" h="9747" extrusionOk="0">
                  <a:moveTo>
                    <a:pt x="2936" y="0"/>
                  </a:moveTo>
                  <a:lnTo>
                    <a:pt x="4010" y="3406"/>
                  </a:lnTo>
                  <a:lnTo>
                    <a:pt x="1" y="5229"/>
                  </a:lnTo>
                  <a:lnTo>
                    <a:pt x="4427" y="5851"/>
                  </a:lnTo>
                  <a:lnTo>
                    <a:pt x="5024" y="9747"/>
                  </a:lnTo>
                  <a:lnTo>
                    <a:pt x="6458" y="5794"/>
                  </a:lnTo>
                  <a:lnTo>
                    <a:pt x="10185" y="7200"/>
                  </a:lnTo>
                  <a:lnTo>
                    <a:pt x="7699" y="4392"/>
                  </a:lnTo>
                  <a:lnTo>
                    <a:pt x="9276" y="1470"/>
                  </a:lnTo>
                  <a:lnTo>
                    <a:pt x="6034" y="2704"/>
                  </a:lnTo>
                  <a:lnTo>
                    <a:pt x="2936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4289609638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2">
  <p:cSld name="1_Title only 2">
    <p:spTree>
      <p:nvGrpSpPr>
        <p:cNvPr id="1" name="Shape 3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2" name="Google Shape;332;p16"/>
          <p:cNvSpPr txBox="1">
            <a:spLocks noGrp="1"/>
          </p:cNvSpPr>
          <p:nvPr>
            <p:ph type="title"/>
          </p:nvPr>
        </p:nvSpPr>
        <p:spPr>
          <a:xfrm>
            <a:off x="720000" y="593367"/>
            <a:ext cx="7704000" cy="76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/>
          </a:p>
        </p:txBody>
      </p:sp>
      <p:grpSp>
        <p:nvGrpSpPr>
          <p:cNvPr id="333" name="Google Shape;333;p16"/>
          <p:cNvGrpSpPr/>
          <p:nvPr/>
        </p:nvGrpSpPr>
        <p:grpSpPr>
          <a:xfrm>
            <a:off x="117239" y="295667"/>
            <a:ext cx="8699013" cy="6311467"/>
            <a:chOff x="117238" y="221750"/>
            <a:chExt cx="8699013" cy="4733600"/>
          </a:xfrm>
        </p:grpSpPr>
        <p:sp>
          <p:nvSpPr>
            <p:cNvPr id="334" name="Google Shape;334;p16"/>
            <p:cNvSpPr/>
            <p:nvPr/>
          </p:nvSpPr>
          <p:spPr>
            <a:xfrm>
              <a:off x="7846725" y="362513"/>
              <a:ext cx="330025" cy="344950"/>
            </a:xfrm>
            <a:custGeom>
              <a:avLst/>
              <a:gdLst/>
              <a:ahLst/>
              <a:cxnLst/>
              <a:rect l="l" t="t" r="r" b="b"/>
              <a:pathLst>
                <a:path w="13201" h="13798" extrusionOk="0">
                  <a:moveTo>
                    <a:pt x="8852" y="0"/>
                  </a:moveTo>
                  <a:lnTo>
                    <a:pt x="6130" y="4327"/>
                  </a:lnTo>
                  <a:lnTo>
                    <a:pt x="2490" y="1634"/>
                  </a:lnTo>
                  <a:lnTo>
                    <a:pt x="4510" y="5622"/>
                  </a:lnTo>
                  <a:lnTo>
                    <a:pt x="1" y="6710"/>
                  </a:lnTo>
                  <a:lnTo>
                    <a:pt x="4404" y="7871"/>
                  </a:lnTo>
                  <a:lnTo>
                    <a:pt x="3010" y="11792"/>
                  </a:lnTo>
                  <a:lnTo>
                    <a:pt x="5790" y="9347"/>
                  </a:lnTo>
                  <a:lnTo>
                    <a:pt x="8224" y="13798"/>
                  </a:lnTo>
                  <a:lnTo>
                    <a:pt x="8014" y="8532"/>
                  </a:lnTo>
                  <a:lnTo>
                    <a:pt x="12517" y="9854"/>
                  </a:lnTo>
                  <a:lnTo>
                    <a:pt x="12517" y="9854"/>
                  </a:lnTo>
                  <a:lnTo>
                    <a:pt x="9266" y="6702"/>
                  </a:lnTo>
                  <a:lnTo>
                    <a:pt x="13201" y="4447"/>
                  </a:lnTo>
                  <a:lnTo>
                    <a:pt x="8929" y="4678"/>
                  </a:lnTo>
                  <a:lnTo>
                    <a:pt x="8852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5" name="Google Shape;335;p16"/>
            <p:cNvSpPr/>
            <p:nvPr/>
          </p:nvSpPr>
          <p:spPr>
            <a:xfrm>
              <a:off x="7116000" y="4703625"/>
              <a:ext cx="121275" cy="110275"/>
            </a:xfrm>
            <a:custGeom>
              <a:avLst/>
              <a:gdLst/>
              <a:ahLst/>
              <a:cxnLst/>
              <a:rect l="l" t="t" r="r" b="b"/>
              <a:pathLst>
                <a:path w="4851" h="4411" extrusionOk="0">
                  <a:moveTo>
                    <a:pt x="2423" y="0"/>
                  </a:moveTo>
                  <a:cubicBezTo>
                    <a:pt x="1424" y="0"/>
                    <a:pt x="519" y="685"/>
                    <a:pt x="280" y="1700"/>
                  </a:cubicBezTo>
                  <a:cubicBezTo>
                    <a:pt x="1" y="2885"/>
                    <a:pt x="736" y="4073"/>
                    <a:pt x="1921" y="4351"/>
                  </a:cubicBezTo>
                  <a:cubicBezTo>
                    <a:pt x="2091" y="4391"/>
                    <a:pt x="2260" y="4410"/>
                    <a:pt x="2427" y="4410"/>
                  </a:cubicBezTo>
                  <a:cubicBezTo>
                    <a:pt x="3428" y="4410"/>
                    <a:pt x="4334" y="3725"/>
                    <a:pt x="4572" y="2710"/>
                  </a:cubicBezTo>
                  <a:cubicBezTo>
                    <a:pt x="4851" y="1524"/>
                    <a:pt x="4116" y="338"/>
                    <a:pt x="2931" y="60"/>
                  </a:cubicBezTo>
                  <a:cubicBezTo>
                    <a:pt x="2760" y="19"/>
                    <a:pt x="2590" y="0"/>
                    <a:pt x="2423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6" name="Google Shape;336;p16"/>
            <p:cNvSpPr/>
            <p:nvPr/>
          </p:nvSpPr>
          <p:spPr>
            <a:xfrm>
              <a:off x="7237275" y="334738"/>
              <a:ext cx="118625" cy="110275"/>
            </a:xfrm>
            <a:custGeom>
              <a:avLst/>
              <a:gdLst/>
              <a:ahLst/>
              <a:cxnLst/>
              <a:rect l="l" t="t" r="r" b="b"/>
              <a:pathLst>
                <a:path w="4745" h="4411" extrusionOk="0">
                  <a:moveTo>
                    <a:pt x="2370" y="0"/>
                  </a:moveTo>
                  <a:cubicBezTo>
                    <a:pt x="1308" y="0"/>
                    <a:pt x="373" y="769"/>
                    <a:pt x="197" y="1851"/>
                  </a:cubicBezTo>
                  <a:cubicBezTo>
                    <a:pt x="0" y="3052"/>
                    <a:pt x="817" y="4185"/>
                    <a:pt x="2019" y="4381"/>
                  </a:cubicBezTo>
                  <a:cubicBezTo>
                    <a:pt x="2139" y="4401"/>
                    <a:pt x="2257" y="4410"/>
                    <a:pt x="2375" y="4410"/>
                  </a:cubicBezTo>
                  <a:cubicBezTo>
                    <a:pt x="3436" y="4410"/>
                    <a:pt x="4372" y="3641"/>
                    <a:pt x="4549" y="2559"/>
                  </a:cubicBezTo>
                  <a:cubicBezTo>
                    <a:pt x="4744" y="1357"/>
                    <a:pt x="3928" y="224"/>
                    <a:pt x="2727" y="29"/>
                  </a:cubicBezTo>
                  <a:cubicBezTo>
                    <a:pt x="2607" y="10"/>
                    <a:pt x="2488" y="0"/>
                    <a:pt x="237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7" name="Google Shape;337;p16"/>
            <p:cNvSpPr/>
            <p:nvPr/>
          </p:nvSpPr>
          <p:spPr>
            <a:xfrm>
              <a:off x="8691913" y="4845075"/>
              <a:ext cx="121275" cy="110275"/>
            </a:xfrm>
            <a:custGeom>
              <a:avLst/>
              <a:gdLst/>
              <a:ahLst/>
              <a:cxnLst/>
              <a:rect l="l" t="t" r="r" b="b"/>
              <a:pathLst>
                <a:path w="4851" h="4411" extrusionOk="0">
                  <a:moveTo>
                    <a:pt x="2424" y="0"/>
                  </a:moveTo>
                  <a:cubicBezTo>
                    <a:pt x="1424" y="0"/>
                    <a:pt x="519" y="684"/>
                    <a:pt x="280" y="1699"/>
                  </a:cubicBezTo>
                  <a:cubicBezTo>
                    <a:pt x="0" y="2884"/>
                    <a:pt x="733" y="4071"/>
                    <a:pt x="1918" y="4351"/>
                  </a:cubicBezTo>
                  <a:cubicBezTo>
                    <a:pt x="2088" y="4391"/>
                    <a:pt x="2258" y="4410"/>
                    <a:pt x="2425" y="4410"/>
                  </a:cubicBezTo>
                  <a:cubicBezTo>
                    <a:pt x="3425" y="4410"/>
                    <a:pt x="4331" y="3727"/>
                    <a:pt x="4570" y="2712"/>
                  </a:cubicBezTo>
                  <a:cubicBezTo>
                    <a:pt x="4850" y="1527"/>
                    <a:pt x="4116" y="339"/>
                    <a:pt x="2932" y="60"/>
                  </a:cubicBezTo>
                  <a:cubicBezTo>
                    <a:pt x="2762" y="19"/>
                    <a:pt x="2591" y="0"/>
                    <a:pt x="2424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8" name="Google Shape;338;p16"/>
            <p:cNvSpPr/>
            <p:nvPr/>
          </p:nvSpPr>
          <p:spPr>
            <a:xfrm>
              <a:off x="8758950" y="4042250"/>
              <a:ext cx="57300" cy="55150"/>
            </a:xfrm>
            <a:custGeom>
              <a:avLst/>
              <a:gdLst/>
              <a:ahLst/>
              <a:cxnLst/>
              <a:rect l="l" t="t" r="r" b="b"/>
              <a:pathLst>
                <a:path w="2292" h="2206" extrusionOk="0">
                  <a:moveTo>
                    <a:pt x="1190" y="1"/>
                  </a:moveTo>
                  <a:cubicBezTo>
                    <a:pt x="743" y="1"/>
                    <a:pt x="342" y="270"/>
                    <a:pt x="171" y="681"/>
                  </a:cubicBezTo>
                  <a:cubicBezTo>
                    <a:pt x="0" y="1093"/>
                    <a:pt x="95" y="1567"/>
                    <a:pt x="410" y="1883"/>
                  </a:cubicBezTo>
                  <a:cubicBezTo>
                    <a:pt x="621" y="2094"/>
                    <a:pt x="902" y="2206"/>
                    <a:pt x="1189" y="2206"/>
                  </a:cubicBezTo>
                  <a:cubicBezTo>
                    <a:pt x="1331" y="2206"/>
                    <a:pt x="1475" y="2178"/>
                    <a:pt x="1611" y="2122"/>
                  </a:cubicBezTo>
                  <a:cubicBezTo>
                    <a:pt x="2023" y="1951"/>
                    <a:pt x="2292" y="1549"/>
                    <a:pt x="2292" y="1104"/>
                  </a:cubicBezTo>
                  <a:cubicBezTo>
                    <a:pt x="2292" y="495"/>
                    <a:pt x="1798" y="1"/>
                    <a:pt x="1190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9" name="Google Shape;339;p16"/>
            <p:cNvSpPr/>
            <p:nvPr/>
          </p:nvSpPr>
          <p:spPr>
            <a:xfrm>
              <a:off x="8301575" y="1213500"/>
              <a:ext cx="254625" cy="243700"/>
            </a:xfrm>
            <a:custGeom>
              <a:avLst/>
              <a:gdLst/>
              <a:ahLst/>
              <a:cxnLst/>
              <a:rect l="l" t="t" r="r" b="b"/>
              <a:pathLst>
                <a:path w="10185" h="9748" extrusionOk="0">
                  <a:moveTo>
                    <a:pt x="2935" y="0"/>
                  </a:moveTo>
                  <a:lnTo>
                    <a:pt x="4009" y="3406"/>
                  </a:lnTo>
                  <a:lnTo>
                    <a:pt x="1" y="5229"/>
                  </a:lnTo>
                  <a:lnTo>
                    <a:pt x="4427" y="5852"/>
                  </a:lnTo>
                  <a:lnTo>
                    <a:pt x="5023" y="9747"/>
                  </a:lnTo>
                  <a:lnTo>
                    <a:pt x="6458" y="5795"/>
                  </a:lnTo>
                  <a:lnTo>
                    <a:pt x="10185" y="7200"/>
                  </a:lnTo>
                  <a:lnTo>
                    <a:pt x="7698" y="4393"/>
                  </a:lnTo>
                  <a:lnTo>
                    <a:pt x="9275" y="1470"/>
                  </a:lnTo>
                  <a:lnTo>
                    <a:pt x="9275" y="1470"/>
                  </a:lnTo>
                  <a:lnTo>
                    <a:pt x="6032" y="2703"/>
                  </a:lnTo>
                  <a:lnTo>
                    <a:pt x="2935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0" name="Google Shape;340;p16"/>
            <p:cNvSpPr/>
            <p:nvPr/>
          </p:nvSpPr>
          <p:spPr>
            <a:xfrm>
              <a:off x="6453588" y="4687338"/>
              <a:ext cx="254625" cy="243675"/>
            </a:xfrm>
            <a:custGeom>
              <a:avLst/>
              <a:gdLst/>
              <a:ahLst/>
              <a:cxnLst/>
              <a:rect l="l" t="t" r="r" b="b"/>
              <a:pathLst>
                <a:path w="10185" h="9747" extrusionOk="0">
                  <a:moveTo>
                    <a:pt x="2936" y="0"/>
                  </a:moveTo>
                  <a:lnTo>
                    <a:pt x="4010" y="3406"/>
                  </a:lnTo>
                  <a:lnTo>
                    <a:pt x="1" y="5229"/>
                  </a:lnTo>
                  <a:lnTo>
                    <a:pt x="4427" y="5851"/>
                  </a:lnTo>
                  <a:lnTo>
                    <a:pt x="5024" y="9747"/>
                  </a:lnTo>
                  <a:lnTo>
                    <a:pt x="6458" y="5794"/>
                  </a:lnTo>
                  <a:lnTo>
                    <a:pt x="10185" y="7200"/>
                  </a:lnTo>
                  <a:lnTo>
                    <a:pt x="7699" y="4392"/>
                  </a:lnTo>
                  <a:lnTo>
                    <a:pt x="9276" y="1470"/>
                  </a:lnTo>
                  <a:lnTo>
                    <a:pt x="6034" y="2704"/>
                  </a:lnTo>
                  <a:lnTo>
                    <a:pt x="2936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1" name="Google Shape;341;p16"/>
            <p:cNvSpPr/>
            <p:nvPr/>
          </p:nvSpPr>
          <p:spPr>
            <a:xfrm>
              <a:off x="8708825" y="3295900"/>
              <a:ext cx="87450" cy="87450"/>
            </a:xfrm>
            <a:custGeom>
              <a:avLst/>
              <a:gdLst/>
              <a:ahLst/>
              <a:cxnLst/>
              <a:rect l="l" t="t" r="r" b="b"/>
              <a:pathLst>
                <a:path w="3498" h="3498" extrusionOk="0">
                  <a:moveTo>
                    <a:pt x="1749" y="0"/>
                  </a:moveTo>
                  <a:cubicBezTo>
                    <a:pt x="784" y="0"/>
                    <a:pt x="0" y="784"/>
                    <a:pt x="0" y="1749"/>
                  </a:cubicBezTo>
                  <a:cubicBezTo>
                    <a:pt x="0" y="2714"/>
                    <a:pt x="784" y="3497"/>
                    <a:pt x="1749" y="3497"/>
                  </a:cubicBezTo>
                  <a:cubicBezTo>
                    <a:pt x="2715" y="3497"/>
                    <a:pt x="3497" y="2714"/>
                    <a:pt x="3497" y="1749"/>
                  </a:cubicBezTo>
                  <a:cubicBezTo>
                    <a:pt x="3497" y="784"/>
                    <a:pt x="2715" y="0"/>
                    <a:pt x="174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2" name="Google Shape;342;p16"/>
            <p:cNvSpPr/>
            <p:nvPr/>
          </p:nvSpPr>
          <p:spPr>
            <a:xfrm rot="10800000">
              <a:off x="6147163" y="260050"/>
              <a:ext cx="330050" cy="344950"/>
            </a:xfrm>
            <a:custGeom>
              <a:avLst/>
              <a:gdLst/>
              <a:ahLst/>
              <a:cxnLst/>
              <a:rect l="l" t="t" r="r" b="b"/>
              <a:pathLst>
                <a:path w="13202" h="13798" extrusionOk="0">
                  <a:moveTo>
                    <a:pt x="8853" y="0"/>
                  </a:moveTo>
                  <a:lnTo>
                    <a:pt x="6131" y="4327"/>
                  </a:lnTo>
                  <a:lnTo>
                    <a:pt x="2490" y="1634"/>
                  </a:lnTo>
                  <a:lnTo>
                    <a:pt x="4511" y="5623"/>
                  </a:lnTo>
                  <a:lnTo>
                    <a:pt x="1" y="6711"/>
                  </a:lnTo>
                  <a:lnTo>
                    <a:pt x="4404" y="7871"/>
                  </a:lnTo>
                  <a:lnTo>
                    <a:pt x="3010" y="11793"/>
                  </a:lnTo>
                  <a:lnTo>
                    <a:pt x="5791" y="9347"/>
                  </a:lnTo>
                  <a:lnTo>
                    <a:pt x="8225" y="13798"/>
                  </a:lnTo>
                  <a:lnTo>
                    <a:pt x="8015" y="8532"/>
                  </a:lnTo>
                  <a:lnTo>
                    <a:pt x="12517" y="9856"/>
                  </a:lnTo>
                  <a:lnTo>
                    <a:pt x="12517" y="9856"/>
                  </a:lnTo>
                  <a:lnTo>
                    <a:pt x="9266" y="6703"/>
                  </a:lnTo>
                  <a:lnTo>
                    <a:pt x="13201" y="4448"/>
                  </a:lnTo>
                  <a:lnTo>
                    <a:pt x="8929" y="4679"/>
                  </a:lnTo>
                  <a:lnTo>
                    <a:pt x="8853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3" name="Google Shape;343;p16"/>
            <p:cNvSpPr/>
            <p:nvPr/>
          </p:nvSpPr>
          <p:spPr>
            <a:xfrm rot="10800000">
              <a:off x="311363" y="4586075"/>
              <a:ext cx="330025" cy="344950"/>
            </a:xfrm>
            <a:custGeom>
              <a:avLst/>
              <a:gdLst/>
              <a:ahLst/>
              <a:cxnLst/>
              <a:rect l="l" t="t" r="r" b="b"/>
              <a:pathLst>
                <a:path w="13201" h="13798" extrusionOk="0">
                  <a:moveTo>
                    <a:pt x="8852" y="0"/>
                  </a:moveTo>
                  <a:lnTo>
                    <a:pt x="6130" y="4327"/>
                  </a:lnTo>
                  <a:lnTo>
                    <a:pt x="2490" y="1634"/>
                  </a:lnTo>
                  <a:lnTo>
                    <a:pt x="4510" y="5622"/>
                  </a:lnTo>
                  <a:lnTo>
                    <a:pt x="1" y="6710"/>
                  </a:lnTo>
                  <a:lnTo>
                    <a:pt x="4404" y="7871"/>
                  </a:lnTo>
                  <a:lnTo>
                    <a:pt x="3010" y="11792"/>
                  </a:lnTo>
                  <a:lnTo>
                    <a:pt x="5790" y="9347"/>
                  </a:lnTo>
                  <a:lnTo>
                    <a:pt x="8224" y="13798"/>
                  </a:lnTo>
                  <a:lnTo>
                    <a:pt x="8014" y="8532"/>
                  </a:lnTo>
                  <a:lnTo>
                    <a:pt x="12517" y="9854"/>
                  </a:lnTo>
                  <a:lnTo>
                    <a:pt x="12517" y="9854"/>
                  </a:lnTo>
                  <a:lnTo>
                    <a:pt x="9266" y="6702"/>
                  </a:lnTo>
                  <a:lnTo>
                    <a:pt x="13201" y="4447"/>
                  </a:lnTo>
                  <a:lnTo>
                    <a:pt x="8929" y="4678"/>
                  </a:lnTo>
                  <a:lnTo>
                    <a:pt x="8852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4" name="Google Shape;344;p16"/>
            <p:cNvSpPr/>
            <p:nvPr/>
          </p:nvSpPr>
          <p:spPr>
            <a:xfrm rot="10800000">
              <a:off x="1833038" y="260050"/>
              <a:ext cx="121275" cy="110275"/>
            </a:xfrm>
            <a:custGeom>
              <a:avLst/>
              <a:gdLst/>
              <a:ahLst/>
              <a:cxnLst/>
              <a:rect l="l" t="t" r="r" b="b"/>
              <a:pathLst>
                <a:path w="4851" h="4411" extrusionOk="0">
                  <a:moveTo>
                    <a:pt x="2423" y="0"/>
                  </a:moveTo>
                  <a:cubicBezTo>
                    <a:pt x="1424" y="0"/>
                    <a:pt x="519" y="685"/>
                    <a:pt x="280" y="1700"/>
                  </a:cubicBezTo>
                  <a:cubicBezTo>
                    <a:pt x="1" y="2885"/>
                    <a:pt x="736" y="4073"/>
                    <a:pt x="1921" y="4351"/>
                  </a:cubicBezTo>
                  <a:cubicBezTo>
                    <a:pt x="2091" y="4391"/>
                    <a:pt x="2260" y="4410"/>
                    <a:pt x="2427" y="4410"/>
                  </a:cubicBezTo>
                  <a:cubicBezTo>
                    <a:pt x="3428" y="4410"/>
                    <a:pt x="4334" y="3725"/>
                    <a:pt x="4572" y="2710"/>
                  </a:cubicBezTo>
                  <a:cubicBezTo>
                    <a:pt x="4851" y="1524"/>
                    <a:pt x="4116" y="338"/>
                    <a:pt x="2931" y="60"/>
                  </a:cubicBezTo>
                  <a:cubicBezTo>
                    <a:pt x="2760" y="19"/>
                    <a:pt x="2590" y="0"/>
                    <a:pt x="2423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5" name="Google Shape;345;p16"/>
            <p:cNvSpPr/>
            <p:nvPr/>
          </p:nvSpPr>
          <p:spPr>
            <a:xfrm rot="10800000">
              <a:off x="311363" y="3953313"/>
              <a:ext cx="118625" cy="110275"/>
            </a:xfrm>
            <a:custGeom>
              <a:avLst/>
              <a:gdLst/>
              <a:ahLst/>
              <a:cxnLst/>
              <a:rect l="l" t="t" r="r" b="b"/>
              <a:pathLst>
                <a:path w="4745" h="4411" extrusionOk="0">
                  <a:moveTo>
                    <a:pt x="2370" y="0"/>
                  </a:moveTo>
                  <a:cubicBezTo>
                    <a:pt x="1308" y="0"/>
                    <a:pt x="373" y="769"/>
                    <a:pt x="197" y="1851"/>
                  </a:cubicBezTo>
                  <a:cubicBezTo>
                    <a:pt x="0" y="3052"/>
                    <a:pt x="817" y="4185"/>
                    <a:pt x="2019" y="4381"/>
                  </a:cubicBezTo>
                  <a:cubicBezTo>
                    <a:pt x="2139" y="4401"/>
                    <a:pt x="2257" y="4410"/>
                    <a:pt x="2375" y="4410"/>
                  </a:cubicBezTo>
                  <a:cubicBezTo>
                    <a:pt x="3436" y="4410"/>
                    <a:pt x="4372" y="3641"/>
                    <a:pt x="4549" y="2559"/>
                  </a:cubicBezTo>
                  <a:cubicBezTo>
                    <a:pt x="4744" y="1357"/>
                    <a:pt x="3928" y="224"/>
                    <a:pt x="2727" y="29"/>
                  </a:cubicBezTo>
                  <a:cubicBezTo>
                    <a:pt x="2607" y="10"/>
                    <a:pt x="2488" y="0"/>
                    <a:pt x="237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6" name="Google Shape;346;p16"/>
            <p:cNvSpPr/>
            <p:nvPr/>
          </p:nvSpPr>
          <p:spPr>
            <a:xfrm rot="10800000">
              <a:off x="1027763" y="439500"/>
              <a:ext cx="57300" cy="55125"/>
            </a:xfrm>
            <a:custGeom>
              <a:avLst/>
              <a:gdLst/>
              <a:ahLst/>
              <a:cxnLst/>
              <a:rect l="l" t="t" r="r" b="b"/>
              <a:pathLst>
                <a:path w="2292" h="2205" extrusionOk="0">
                  <a:moveTo>
                    <a:pt x="1190" y="0"/>
                  </a:moveTo>
                  <a:cubicBezTo>
                    <a:pt x="744" y="0"/>
                    <a:pt x="342" y="268"/>
                    <a:pt x="172" y="681"/>
                  </a:cubicBezTo>
                  <a:cubicBezTo>
                    <a:pt x="0" y="1092"/>
                    <a:pt x="95" y="1567"/>
                    <a:pt x="410" y="1882"/>
                  </a:cubicBezTo>
                  <a:cubicBezTo>
                    <a:pt x="621" y="2092"/>
                    <a:pt x="903" y="2205"/>
                    <a:pt x="1189" y="2205"/>
                  </a:cubicBezTo>
                  <a:cubicBezTo>
                    <a:pt x="1331" y="2205"/>
                    <a:pt x="1475" y="2177"/>
                    <a:pt x="1611" y="2120"/>
                  </a:cubicBezTo>
                  <a:cubicBezTo>
                    <a:pt x="2023" y="1950"/>
                    <a:pt x="2292" y="1548"/>
                    <a:pt x="2292" y="1102"/>
                  </a:cubicBezTo>
                  <a:cubicBezTo>
                    <a:pt x="2292" y="493"/>
                    <a:pt x="1798" y="0"/>
                    <a:pt x="119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7" name="Google Shape;347;p16"/>
            <p:cNvSpPr/>
            <p:nvPr/>
          </p:nvSpPr>
          <p:spPr>
            <a:xfrm rot="10800000">
              <a:off x="254063" y="976550"/>
              <a:ext cx="57300" cy="55150"/>
            </a:xfrm>
            <a:custGeom>
              <a:avLst/>
              <a:gdLst/>
              <a:ahLst/>
              <a:cxnLst/>
              <a:rect l="l" t="t" r="r" b="b"/>
              <a:pathLst>
                <a:path w="2292" h="2206" extrusionOk="0">
                  <a:moveTo>
                    <a:pt x="1190" y="1"/>
                  </a:moveTo>
                  <a:cubicBezTo>
                    <a:pt x="743" y="1"/>
                    <a:pt x="342" y="270"/>
                    <a:pt x="171" y="681"/>
                  </a:cubicBezTo>
                  <a:cubicBezTo>
                    <a:pt x="0" y="1093"/>
                    <a:pt x="95" y="1567"/>
                    <a:pt x="410" y="1883"/>
                  </a:cubicBezTo>
                  <a:cubicBezTo>
                    <a:pt x="621" y="2094"/>
                    <a:pt x="902" y="2206"/>
                    <a:pt x="1189" y="2206"/>
                  </a:cubicBezTo>
                  <a:cubicBezTo>
                    <a:pt x="1331" y="2206"/>
                    <a:pt x="1475" y="2178"/>
                    <a:pt x="1611" y="2122"/>
                  </a:cubicBezTo>
                  <a:cubicBezTo>
                    <a:pt x="2023" y="1951"/>
                    <a:pt x="2292" y="1549"/>
                    <a:pt x="2292" y="1104"/>
                  </a:cubicBezTo>
                  <a:cubicBezTo>
                    <a:pt x="2292" y="495"/>
                    <a:pt x="1798" y="1"/>
                    <a:pt x="1190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8" name="Google Shape;348;p16"/>
            <p:cNvSpPr/>
            <p:nvPr/>
          </p:nvSpPr>
          <p:spPr>
            <a:xfrm rot="10800000">
              <a:off x="117238" y="221750"/>
              <a:ext cx="254625" cy="243700"/>
            </a:xfrm>
            <a:custGeom>
              <a:avLst/>
              <a:gdLst/>
              <a:ahLst/>
              <a:cxnLst/>
              <a:rect l="l" t="t" r="r" b="b"/>
              <a:pathLst>
                <a:path w="10185" h="9748" extrusionOk="0">
                  <a:moveTo>
                    <a:pt x="2935" y="0"/>
                  </a:moveTo>
                  <a:lnTo>
                    <a:pt x="4009" y="3406"/>
                  </a:lnTo>
                  <a:lnTo>
                    <a:pt x="1" y="5229"/>
                  </a:lnTo>
                  <a:lnTo>
                    <a:pt x="4427" y="5852"/>
                  </a:lnTo>
                  <a:lnTo>
                    <a:pt x="5023" y="9747"/>
                  </a:lnTo>
                  <a:lnTo>
                    <a:pt x="6458" y="5795"/>
                  </a:lnTo>
                  <a:lnTo>
                    <a:pt x="10185" y="7200"/>
                  </a:lnTo>
                  <a:lnTo>
                    <a:pt x="7698" y="4393"/>
                  </a:lnTo>
                  <a:lnTo>
                    <a:pt x="9275" y="1470"/>
                  </a:lnTo>
                  <a:lnTo>
                    <a:pt x="9275" y="1470"/>
                  </a:lnTo>
                  <a:lnTo>
                    <a:pt x="6032" y="2703"/>
                  </a:lnTo>
                  <a:lnTo>
                    <a:pt x="2935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9" name="Google Shape;349;p16"/>
            <p:cNvSpPr/>
            <p:nvPr/>
          </p:nvSpPr>
          <p:spPr>
            <a:xfrm rot="10800000">
              <a:off x="311363" y="1457200"/>
              <a:ext cx="254625" cy="243675"/>
            </a:xfrm>
            <a:custGeom>
              <a:avLst/>
              <a:gdLst/>
              <a:ahLst/>
              <a:cxnLst/>
              <a:rect l="l" t="t" r="r" b="b"/>
              <a:pathLst>
                <a:path w="10185" h="9747" extrusionOk="0">
                  <a:moveTo>
                    <a:pt x="2936" y="0"/>
                  </a:moveTo>
                  <a:lnTo>
                    <a:pt x="4010" y="3406"/>
                  </a:lnTo>
                  <a:lnTo>
                    <a:pt x="1" y="5229"/>
                  </a:lnTo>
                  <a:lnTo>
                    <a:pt x="4427" y="5851"/>
                  </a:lnTo>
                  <a:lnTo>
                    <a:pt x="5024" y="9747"/>
                  </a:lnTo>
                  <a:lnTo>
                    <a:pt x="6458" y="5794"/>
                  </a:lnTo>
                  <a:lnTo>
                    <a:pt x="10185" y="7200"/>
                  </a:lnTo>
                  <a:lnTo>
                    <a:pt x="7699" y="4392"/>
                  </a:lnTo>
                  <a:lnTo>
                    <a:pt x="9276" y="1470"/>
                  </a:lnTo>
                  <a:lnTo>
                    <a:pt x="6034" y="2704"/>
                  </a:lnTo>
                  <a:lnTo>
                    <a:pt x="2936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0" name="Google Shape;350;p16"/>
            <p:cNvSpPr/>
            <p:nvPr/>
          </p:nvSpPr>
          <p:spPr>
            <a:xfrm rot="10800000">
              <a:off x="1012688" y="4792038"/>
              <a:ext cx="87450" cy="87450"/>
            </a:xfrm>
            <a:custGeom>
              <a:avLst/>
              <a:gdLst/>
              <a:ahLst/>
              <a:cxnLst/>
              <a:rect l="l" t="t" r="r" b="b"/>
              <a:pathLst>
                <a:path w="3498" h="3498" extrusionOk="0">
                  <a:moveTo>
                    <a:pt x="1749" y="0"/>
                  </a:moveTo>
                  <a:cubicBezTo>
                    <a:pt x="784" y="0"/>
                    <a:pt x="0" y="784"/>
                    <a:pt x="0" y="1749"/>
                  </a:cubicBezTo>
                  <a:cubicBezTo>
                    <a:pt x="0" y="2714"/>
                    <a:pt x="784" y="3497"/>
                    <a:pt x="1749" y="3497"/>
                  </a:cubicBezTo>
                  <a:cubicBezTo>
                    <a:pt x="2715" y="3497"/>
                    <a:pt x="3497" y="2714"/>
                    <a:pt x="3497" y="1749"/>
                  </a:cubicBezTo>
                  <a:cubicBezTo>
                    <a:pt x="3497" y="784"/>
                    <a:pt x="2715" y="0"/>
                    <a:pt x="1749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1" name="Google Shape;351;p16"/>
            <p:cNvSpPr/>
            <p:nvPr/>
          </p:nvSpPr>
          <p:spPr>
            <a:xfrm rot="10800000">
              <a:off x="3611975" y="316050"/>
              <a:ext cx="90900" cy="87450"/>
            </a:xfrm>
            <a:custGeom>
              <a:avLst/>
              <a:gdLst/>
              <a:ahLst/>
              <a:cxnLst/>
              <a:rect l="l" t="t" r="r" b="b"/>
              <a:pathLst>
                <a:path w="3636" h="3498" extrusionOk="0">
                  <a:moveTo>
                    <a:pt x="1883" y="0"/>
                  </a:moveTo>
                  <a:cubicBezTo>
                    <a:pt x="1178" y="0"/>
                    <a:pt x="541" y="427"/>
                    <a:pt x="271" y="1079"/>
                  </a:cubicBezTo>
                  <a:cubicBezTo>
                    <a:pt x="0" y="1732"/>
                    <a:pt x="150" y="2485"/>
                    <a:pt x="650" y="2985"/>
                  </a:cubicBezTo>
                  <a:cubicBezTo>
                    <a:pt x="984" y="3319"/>
                    <a:pt x="1432" y="3497"/>
                    <a:pt x="1887" y="3497"/>
                  </a:cubicBezTo>
                  <a:cubicBezTo>
                    <a:pt x="2112" y="3497"/>
                    <a:pt x="2339" y="3453"/>
                    <a:pt x="2555" y="3364"/>
                  </a:cubicBezTo>
                  <a:cubicBezTo>
                    <a:pt x="3210" y="3093"/>
                    <a:pt x="3635" y="2456"/>
                    <a:pt x="3635" y="1748"/>
                  </a:cubicBezTo>
                  <a:cubicBezTo>
                    <a:pt x="3635" y="782"/>
                    <a:pt x="2852" y="0"/>
                    <a:pt x="1886" y="0"/>
                  </a:cubicBezTo>
                  <a:cubicBezTo>
                    <a:pt x="1885" y="0"/>
                    <a:pt x="1884" y="0"/>
                    <a:pt x="188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2" name="Google Shape;352;p16"/>
            <p:cNvSpPr/>
            <p:nvPr/>
          </p:nvSpPr>
          <p:spPr>
            <a:xfrm>
              <a:off x="8610063" y="316038"/>
              <a:ext cx="57300" cy="55125"/>
            </a:xfrm>
            <a:custGeom>
              <a:avLst/>
              <a:gdLst/>
              <a:ahLst/>
              <a:cxnLst/>
              <a:rect l="l" t="t" r="r" b="b"/>
              <a:pathLst>
                <a:path w="2292" h="2205" extrusionOk="0">
                  <a:moveTo>
                    <a:pt x="1190" y="0"/>
                  </a:moveTo>
                  <a:cubicBezTo>
                    <a:pt x="744" y="0"/>
                    <a:pt x="342" y="268"/>
                    <a:pt x="172" y="681"/>
                  </a:cubicBezTo>
                  <a:cubicBezTo>
                    <a:pt x="0" y="1092"/>
                    <a:pt x="95" y="1567"/>
                    <a:pt x="410" y="1882"/>
                  </a:cubicBezTo>
                  <a:cubicBezTo>
                    <a:pt x="621" y="2092"/>
                    <a:pt x="903" y="2205"/>
                    <a:pt x="1189" y="2205"/>
                  </a:cubicBezTo>
                  <a:cubicBezTo>
                    <a:pt x="1331" y="2205"/>
                    <a:pt x="1475" y="2177"/>
                    <a:pt x="1611" y="2120"/>
                  </a:cubicBezTo>
                  <a:cubicBezTo>
                    <a:pt x="2023" y="1950"/>
                    <a:pt x="2292" y="1548"/>
                    <a:pt x="2292" y="1102"/>
                  </a:cubicBezTo>
                  <a:cubicBezTo>
                    <a:pt x="2292" y="493"/>
                    <a:pt x="1798" y="0"/>
                    <a:pt x="119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3" name="Google Shape;353;p16"/>
            <p:cNvSpPr/>
            <p:nvPr/>
          </p:nvSpPr>
          <p:spPr>
            <a:xfrm>
              <a:off x="8400250" y="2767100"/>
              <a:ext cx="57300" cy="55150"/>
            </a:xfrm>
            <a:custGeom>
              <a:avLst/>
              <a:gdLst/>
              <a:ahLst/>
              <a:cxnLst/>
              <a:rect l="l" t="t" r="r" b="b"/>
              <a:pathLst>
                <a:path w="2292" h="2206" extrusionOk="0">
                  <a:moveTo>
                    <a:pt x="1190" y="1"/>
                  </a:moveTo>
                  <a:cubicBezTo>
                    <a:pt x="743" y="1"/>
                    <a:pt x="342" y="270"/>
                    <a:pt x="171" y="681"/>
                  </a:cubicBezTo>
                  <a:cubicBezTo>
                    <a:pt x="0" y="1093"/>
                    <a:pt x="95" y="1567"/>
                    <a:pt x="410" y="1883"/>
                  </a:cubicBezTo>
                  <a:cubicBezTo>
                    <a:pt x="621" y="2094"/>
                    <a:pt x="902" y="2206"/>
                    <a:pt x="1189" y="2206"/>
                  </a:cubicBezTo>
                  <a:cubicBezTo>
                    <a:pt x="1331" y="2206"/>
                    <a:pt x="1475" y="2178"/>
                    <a:pt x="1611" y="2122"/>
                  </a:cubicBezTo>
                  <a:cubicBezTo>
                    <a:pt x="2023" y="1951"/>
                    <a:pt x="2292" y="1549"/>
                    <a:pt x="2292" y="1104"/>
                  </a:cubicBezTo>
                  <a:cubicBezTo>
                    <a:pt x="2292" y="495"/>
                    <a:pt x="1798" y="1"/>
                    <a:pt x="1190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4" name="Google Shape;354;p16"/>
            <p:cNvSpPr/>
            <p:nvPr/>
          </p:nvSpPr>
          <p:spPr>
            <a:xfrm rot="10800000">
              <a:off x="7049313" y="788025"/>
              <a:ext cx="254625" cy="243675"/>
            </a:xfrm>
            <a:custGeom>
              <a:avLst/>
              <a:gdLst/>
              <a:ahLst/>
              <a:cxnLst/>
              <a:rect l="l" t="t" r="r" b="b"/>
              <a:pathLst>
                <a:path w="10185" h="9747" extrusionOk="0">
                  <a:moveTo>
                    <a:pt x="2936" y="0"/>
                  </a:moveTo>
                  <a:lnTo>
                    <a:pt x="4010" y="3406"/>
                  </a:lnTo>
                  <a:lnTo>
                    <a:pt x="1" y="5229"/>
                  </a:lnTo>
                  <a:lnTo>
                    <a:pt x="4427" y="5851"/>
                  </a:lnTo>
                  <a:lnTo>
                    <a:pt x="5024" y="9747"/>
                  </a:lnTo>
                  <a:lnTo>
                    <a:pt x="6458" y="5794"/>
                  </a:lnTo>
                  <a:lnTo>
                    <a:pt x="10185" y="7200"/>
                  </a:lnTo>
                  <a:lnTo>
                    <a:pt x="7699" y="4392"/>
                  </a:lnTo>
                  <a:lnTo>
                    <a:pt x="9276" y="1470"/>
                  </a:lnTo>
                  <a:lnTo>
                    <a:pt x="6034" y="2704"/>
                  </a:lnTo>
                  <a:lnTo>
                    <a:pt x="2936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2013235955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2">
  <p:cSld name="1_Title only 2">
    <p:spTree>
      <p:nvGrpSpPr>
        <p:cNvPr id="1" name="Shape 3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2" name="Google Shape;332;p16"/>
          <p:cNvSpPr txBox="1">
            <a:spLocks noGrp="1"/>
          </p:cNvSpPr>
          <p:nvPr>
            <p:ph type="title"/>
          </p:nvPr>
        </p:nvSpPr>
        <p:spPr>
          <a:xfrm>
            <a:off x="720000" y="593367"/>
            <a:ext cx="7704000" cy="76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/>
          </a:p>
        </p:txBody>
      </p:sp>
      <p:grpSp>
        <p:nvGrpSpPr>
          <p:cNvPr id="333" name="Google Shape;333;p16"/>
          <p:cNvGrpSpPr/>
          <p:nvPr/>
        </p:nvGrpSpPr>
        <p:grpSpPr>
          <a:xfrm>
            <a:off x="117239" y="295667"/>
            <a:ext cx="8699013" cy="6311467"/>
            <a:chOff x="117238" y="221750"/>
            <a:chExt cx="8699013" cy="4733600"/>
          </a:xfrm>
        </p:grpSpPr>
        <p:sp>
          <p:nvSpPr>
            <p:cNvPr id="334" name="Google Shape;334;p16"/>
            <p:cNvSpPr/>
            <p:nvPr/>
          </p:nvSpPr>
          <p:spPr>
            <a:xfrm>
              <a:off x="7846725" y="362513"/>
              <a:ext cx="330025" cy="344950"/>
            </a:xfrm>
            <a:custGeom>
              <a:avLst/>
              <a:gdLst/>
              <a:ahLst/>
              <a:cxnLst/>
              <a:rect l="l" t="t" r="r" b="b"/>
              <a:pathLst>
                <a:path w="13201" h="13798" extrusionOk="0">
                  <a:moveTo>
                    <a:pt x="8852" y="0"/>
                  </a:moveTo>
                  <a:lnTo>
                    <a:pt x="6130" y="4327"/>
                  </a:lnTo>
                  <a:lnTo>
                    <a:pt x="2490" y="1634"/>
                  </a:lnTo>
                  <a:lnTo>
                    <a:pt x="4510" y="5622"/>
                  </a:lnTo>
                  <a:lnTo>
                    <a:pt x="1" y="6710"/>
                  </a:lnTo>
                  <a:lnTo>
                    <a:pt x="4404" y="7871"/>
                  </a:lnTo>
                  <a:lnTo>
                    <a:pt x="3010" y="11792"/>
                  </a:lnTo>
                  <a:lnTo>
                    <a:pt x="5790" y="9347"/>
                  </a:lnTo>
                  <a:lnTo>
                    <a:pt x="8224" y="13798"/>
                  </a:lnTo>
                  <a:lnTo>
                    <a:pt x="8014" y="8532"/>
                  </a:lnTo>
                  <a:lnTo>
                    <a:pt x="12517" y="9854"/>
                  </a:lnTo>
                  <a:lnTo>
                    <a:pt x="12517" y="9854"/>
                  </a:lnTo>
                  <a:lnTo>
                    <a:pt x="9266" y="6702"/>
                  </a:lnTo>
                  <a:lnTo>
                    <a:pt x="13201" y="4447"/>
                  </a:lnTo>
                  <a:lnTo>
                    <a:pt x="8929" y="4678"/>
                  </a:lnTo>
                  <a:lnTo>
                    <a:pt x="8852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5" name="Google Shape;335;p16"/>
            <p:cNvSpPr/>
            <p:nvPr/>
          </p:nvSpPr>
          <p:spPr>
            <a:xfrm>
              <a:off x="7116000" y="4703625"/>
              <a:ext cx="121275" cy="110275"/>
            </a:xfrm>
            <a:custGeom>
              <a:avLst/>
              <a:gdLst/>
              <a:ahLst/>
              <a:cxnLst/>
              <a:rect l="l" t="t" r="r" b="b"/>
              <a:pathLst>
                <a:path w="4851" h="4411" extrusionOk="0">
                  <a:moveTo>
                    <a:pt x="2423" y="0"/>
                  </a:moveTo>
                  <a:cubicBezTo>
                    <a:pt x="1424" y="0"/>
                    <a:pt x="519" y="685"/>
                    <a:pt x="280" y="1700"/>
                  </a:cubicBezTo>
                  <a:cubicBezTo>
                    <a:pt x="1" y="2885"/>
                    <a:pt x="736" y="4073"/>
                    <a:pt x="1921" y="4351"/>
                  </a:cubicBezTo>
                  <a:cubicBezTo>
                    <a:pt x="2091" y="4391"/>
                    <a:pt x="2260" y="4410"/>
                    <a:pt x="2427" y="4410"/>
                  </a:cubicBezTo>
                  <a:cubicBezTo>
                    <a:pt x="3428" y="4410"/>
                    <a:pt x="4334" y="3725"/>
                    <a:pt x="4572" y="2710"/>
                  </a:cubicBezTo>
                  <a:cubicBezTo>
                    <a:pt x="4851" y="1524"/>
                    <a:pt x="4116" y="338"/>
                    <a:pt x="2931" y="60"/>
                  </a:cubicBezTo>
                  <a:cubicBezTo>
                    <a:pt x="2760" y="19"/>
                    <a:pt x="2590" y="0"/>
                    <a:pt x="2423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6" name="Google Shape;336;p16"/>
            <p:cNvSpPr/>
            <p:nvPr/>
          </p:nvSpPr>
          <p:spPr>
            <a:xfrm>
              <a:off x="7237275" y="334738"/>
              <a:ext cx="118625" cy="110275"/>
            </a:xfrm>
            <a:custGeom>
              <a:avLst/>
              <a:gdLst/>
              <a:ahLst/>
              <a:cxnLst/>
              <a:rect l="l" t="t" r="r" b="b"/>
              <a:pathLst>
                <a:path w="4745" h="4411" extrusionOk="0">
                  <a:moveTo>
                    <a:pt x="2370" y="0"/>
                  </a:moveTo>
                  <a:cubicBezTo>
                    <a:pt x="1308" y="0"/>
                    <a:pt x="373" y="769"/>
                    <a:pt x="197" y="1851"/>
                  </a:cubicBezTo>
                  <a:cubicBezTo>
                    <a:pt x="0" y="3052"/>
                    <a:pt x="817" y="4185"/>
                    <a:pt x="2019" y="4381"/>
                  </a:cubicBezTo>
                  <a:cubicBezTo>
                    <a:pt x="2139" y="4401"/>
                    <a:pt x="2257" y="4410"/>
                    <a:pt x="2375" y="4410"/>
                  </a:cubicBezTo>
                  <a:cubicBezTo>
                    <a:pt x="3436" y="4410"/>
                    <a:pt x="4372" y="3641"/>
                    <a:pt x="4549" y="2559"/>
                  </a:cubicBezTo>
                  <a:cubicBezTo>
                    <a:pt x="4744" y="1357"/>
                    <a:pt x="3928" y="224"/>
                    <a:pt x="2727" y="29"/>
                  </a:cubicBezTo>
                  <a:cubicBezTo>
                    <a:pt x="2607" y="10"/>
                    <a:pt x="2488" y="0"/>
                    <a:pt x="237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7" name="Google Shape;337;p16"/>
            <p:cNvSpPr/>
            <p:nvPr/>
          </p:nvSpPr>
          <p:spPr>
            <a:xfrm>
              <a:off x="8691913" y="4845075"/>
              <a:ext cx="121275" cy="110275"/>
            </a:xfrm>
            <a:custGeom>
              <a:avLst/>
              <a:gdLst/>
              <a:ahLst/>
              <a:cxnLst/>
              <a:rect l="l" t="t" r="r" b="b"/>
              <a:pathLst>
                <a:path w="4851" h="4411" extrusionOk="0">
                  <a:moveTo>
                    <a:pt x="2424" y="0"/>
                  </a:moveTo>
                  <a:cubicBezTo>
                    <a:pt x="1424" y="0"/>
                    <a:pt x="519" y="684"/>
                    <a:pt x="280" y="1699"/>
                  </a:cubicBezTo>
                  <a:cubicBezTo>
                    <a:pt x="0" y="2884"/>
                    <a:pt x="733" y="4071"/>
                    <a:pt x="1918" y="4351"/>
                  </a:cubicBezTo>
                  <a:cubicBezTo>
                    <a:pt x="2088" y="4391"/>
                    <a:pt x="2258" y="4410"/>
                    <a:pt x="2425" y="4410"/>
                  </a:cubicBezTo>
                  <a:cubicBezTo>
                    <a:pt x="3425" y="4410"/>
                    <a:pt x="4331" y="3727"/>
                    <a:pt x="4570" y="2712"/>
                  </a:cubicBezTo>
                  <a:cubicBezTo>
                    <a:pt x="4850" y="1527"/>
                    <a:pt x="4116" y="339"/>
                    <a:pt x="2932" y="60"/>
                  </a:cubicBezTo>
                  <a:cubicBezTo>
                    <a:pt x="2762" y="19"/>
                    <a:pt x="2591" y="0"/>
                    <a:pt x="2424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8" name="Google Shape;338;p16"/>
            <p:cNvSpPr/>
            <p:nvPr/>
          </p:nvSpPr>
          <p:spPr>
            <a:xfrm>
              <a:off x="8758950" y="4042250"/>
              <a:ext cx="57300" cy="55150"/>
            </a:xfrm>
            <a:custGeom>
              <a:avLst/>
              <a:gdLst/>
              <a:ahLst/>
              <a:cxnLst/>
              <a:rect l="l" t="t" r="r" b="b"/>
              <a:pathLst>
                <a:path w="2292" h="2206" extrusionOk="0">
                  <a:moveTo>
                    <a:pt x="1190" y="1"/>
                  </a:moveTo>
                  <a:cubicBezTo>
                    <a:pt x="743" y="1"/>
                    <a:pt x="342" y="270"/>
                    <a:pt x="171" y="681"/>
                  </a:cubicBezTo>
                  <a:cubicBezTo>
                    <a:pt x="0" y="1093"/>
                    <a:pt x="95" y="1567"/>
                    <a:pt x="410" y="1883"/>
                  </a:cubicBezTo>
                  <a:cubicBezTo>
                    <a:pt x="621" y="2094"/>
                    <a:pt x="902" y="2206"/>
                    <a:pt x="1189" y="2206"/>
                  </a:cubicBezTo>
                  <a:cubicBezTo>
                    <a:pt x="1331" y="2206"/>
                    <a:pt x="1475" y="2178"/>
                    <a:pt x="1611" y="2122"/>
                  </a:cubicBezTo>
                  <a:cubicBezTo>
                    <a:pt x="2023" y="1951"/>
                    <a:pt x="2292" y="1549"/>
                    <a:pt x="2292" y="1104"/>
                  </a:cubicBezTo>
                  <a:cubicBezTo>
                    <a:pt x="2292" y="495"/>
                    <a:pt x="1798" y="1"/>
                    <a:pt x="1190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9" name="Google Shape;339;p16"/>
            <p:cNvSpPr/>
            <p:nvPr/>
          </p:nvSpPr>
          <p:spPr>
            <a:xfrm>
              <a:off x="8301575" y="1213500"/>
              <a:ext cx="254625" cy="243700"/>
            </a:xfrm>
            <a:custGeom>
              <a:avLst/>
              <a:gdLst/>
              <a:ahLst/>
              <a:cxnLst/>
              <a:rect l="l" t="t" r="r" b="b"/>
              <a:pathLst>
                <a:path w="10185" h="9748" extrusionOk="0">
                  <a:moveTo>
                    <a:pt x="2935" y="0"/>
                  </a:moveTo>
                  <a:lnTo>
                    <a:pt x="4009" y="3406"/>
                  </a:lnTo>
                  <a:lnTo>
                    <a:pt x="1" y="5229"/>
                  </a:lnTo>
                  <a:lnTo>
                    <a:pt x="4427" y="5852"/>
                  </a:lnTo>
                  <a:lnTo>
                    <a:pt x="5023" y="9747"/>
                  </a:lnTo>
                  <a:lnTo>
                    <a:pt x="6458" y="5795"/>
                  </a:lnTo>
                  <a:lnTo>
                    <a:pt x="10185" y="7200"/>
                  </a:lnTo>
                  <a:lnTo>
                    <a:pt x="7698" y="4393"/>
                  </a:lnTo>
                  <a:lnTo>
                    <a:pt x="9275" y="1470"/>
                  </a:lnTo>
                  <a:lnTo>
                    <a:pt x="9275" y="1470"/>
                  </a:lnTo>
                  <a:lnTo>
                    <a:pt x="6032" y="2703"/>
                  </a:lnTo>
                  <a:lnTo>
                    <a:pt x="2935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0" name="Google Shape;340;p16"/>
            <p:cNvSpPr/>
            <p:nvPr/>
          </p:nvSpPr>
          <p:spPr>
            <a:xfrm>
              <a:off x="6453588" y="4687338"/>
              <a:ext cx="254625" cy="243675"/>
            </a:xfrm>
            <a:custGeom>
              <a:avLst/>
              <a:gdLst/>
              <a:ahLst/>
              <a:cxnLst/>
              <a:rect l="l" t="t" r="r" b="b"/>
              <a:pathLst>
                <a:path w="10185" h="9747" extrusionOk="0">
                  <a:moveTo>
                    <a:pt x="2936" y="0"/>
                  </a:moveTo>
                  <a:lnTo>
                    <a:pt x="4010" y="3406"/>
                  </a:lnTo>
                  <a:lnTo>
                    <a:pt x="1" y="5229"/>
                  </a:lnTo>
                  <a:lnTo>
                    <a:pt x="4427" y="5851"/>
                  </a:lnTo>
                  <a:lnTo>
                    <a:pt x="5024" y="9747"/>
                  </a:lnTo>
                  <a:lnTo>
                    <a:pt x="6458" y="5794"/>
                  </a:lnTo>
                  <a:lnTo>
                    <a:pt x="10185" y="7200"/>
                  </a:lnTo>
                  <a:lnTo>
                    <a:pt x="7699" y="4392"/>
                  </a:lnTo>
                  <a:lnTo>
                    <a:pt x="9276" y="1470"/>
                  </a:lnTo>
                  <a:lnTo>
                    <a:pt x="6034" y="2704"/>
                  </a:lnTo>
                  <a:lnTo>
                    <a:pt x="2936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1" name="Google Shape;341;p16"/>
            <p:cNvSpPr/>
            <p:nvPr/>
          </p:nvSpPr>
          <p:spPr>
            <a:xfrm>
              <a:off x="8708825" y="3295900"/>
              <a:ext cx="87450" cy="87450"/>
            </a:xfrm>
            <a:custGeom>
              <a:avLst/>
              <a:gdLst/>
              <a:ahLst/>
              <a:cxnLst/>
              <a:rect l="l" t="t" r="r" b="b"/>
              <a:pathLst>
                <a:path w="3498" h="3498" extrusionOk="0">
                  <a:moveTo>
                    <a:pt x="1749" y="0"/>
                  </a:moveTo>
                  <a:cubicBezTo>
                    <a:pt x="784" y="0"/>
                    <a:pt x="0" y="784"/>
                    <a:pt x="0" y="1749"/>
                  </a:cubicBezTo>
                  <a:cubicBezTo>
                    <a:pt x="0" y="2714"/>
                    <a:pt x="784" y="3497"/>
                    <a:pt x="1749" y="3497"/>
                  </a:cubicBezTo>
                  <a:cubicBezTo>
                    <a:pt x="2715" y="3497"/>
                    <a:pt x="3497" y="2714"/>
                    <a:pt x="3497" y="1749"/>
                  </a:cubicBezTo>
                  <a:cubicBezTo>
                    <a:pt x="3497" y="784"/>
                    <a:pt x="2715" y="0"/>
                    <a:pt x="174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2" name="Google Shape;342;p16"/>
            <p:cNvSpPr/>
            <p:nvPr/>
          </p:nvSpPr>
          <p:spPr>
            <a:xfrm rot="10800000">
              <a:off x="6147163" y="260050"/>
              <a:ext cx="330050" cy="344950"/>
            </a:xfrm>
            <a:custGeom>
              <a:avLst/>
              <a:gdLst/>
              <a:ahLst/>
              <a:cxnLst/>
              <a:rect l="l" t="t" r="r" b="b"/>
              <a:pathLst>
                <a:path w="13202" h="13798" extrusionOk="0">
                  <a:moveTo>
                    <a:pt x="8853" y="0"/>
                  </a:moveTo>
                  <a:lnTo>
                    <a:pt x="6131" y="4327"/>
                  </a:lnTo>
                  <a:lnTo>
                    <a:pt x="2490" y="1634"/>
                  </a:lnTo>
                  <a:lnTo>
                    <a:pt x="4511" y="5623"/>
                  </a:lnTo>
                  <a:lnTo>
                    <a:pt x="1" y="6711"/>
                  </a:lnTo>
                  <a:lnTo>
                    <a:pt x="4404" y="7871"/>
                  </a:lnTo>
                  <a:lnTo>
                    <a:pt x="3010" y="11793"/>
                  </a:lnTo>
                  <a:lnTo>
                    <a:pt x="5791" y="9347"/>
                  </a:lnTo>
                  <a:lnTo>
                    <a:pt x="8225" y="13798"/>
                  </a:lnTo>
                  <a:lnTo>
                    <a:pt x="8015" y="8532"/>
                  </a:lnTo>
                  <a:lnTo>
                    <a:pt x="12517" y="9856"/>
                  </a:lnTo>
                  <a:lnTo>
                    <a:pt x="12517" y="9856"/>
                  </a:lnTo>
                  <a:lnTo>
                    <a:pt x="9266" y="6703"/>
                  </a:lnTo>
                  <a:lnTo>
                    <a:pt x="13201" y="4448"/>
                  </a:lnTo>
                  <a:lnTo>
                    <a:pt x="8929" y="4679"/>
                  </a:lnTo>
                  <a:lnTo>
                    <a:pt x="8853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3" name="Google Shape;343;p16"/>
            <p:cNvSpPr/>
            <p:nvPr/>
          </p:nvSpPr>
          <p:spPr>
            <a:xfrm rot="10800000">
              <a:off x="311363" y="4586075"/>
              <a:ext cx="330025" cy="344950"/>
            </a:xfrm>
            <a:custGeom>
              <a:avLst/>
              <a:gdLst/>
              <a:ahLst/>
              <a:cxnLst/>
              <a:rect l="l" t="t" r="r" b="b"/>
              <a:pathLst>
                <a:path w="13201" h="13798" extrusionOk="0">
                  <a:moveTo>
                    <a:pt x="8852" y="0"/>
                  </a:moveTo>
                  <a:lnTo>
                    <a:pt x="6130" y="4327"/>
                  </a:lnTo>
                  <a:lnTo>
                    <a:pt x="2490" y="1634"/>
                  </a:lnTo>
                  <a:lnTo>
                    <a:pt x="4510" y="5622"/>
                  </a:lnTo>
                  <a:lnTo>
                    <a:pt x="1" y="6710"/>
                  </a:lnTo>
                  <a:lnTo>
                    <a:pt x="4404" y="7871"/>
                  </a:lnTo>
                  <a:lnTo>
                    <a:pt x="3010" y="11792"/>
                  </a:lnTo>
                  <a:lnTo>
                    <a:pt x="5790" y="9347"/>
                  </a:lnTo>
                  <a:lnTo>
                    <a:pt x="8224" y="13798"/>
                  </a:lnTo>
                  <a:lnTo>
                    <a:pt x="8014" y="8532"/>
                  </a:lnTo>
                  <a:lnTo>
                    <a:pt x="12517" y="9854"/>
                  </a:lnTo>
                  <a:lnTo>
                    <a:pt x="12517" y="9854"/>
                  </a:lnTo>
                  <a:lnTo>
                    <a:pt x="9266" y="6702"/>
                  </a:lnTo>
                  <a:lnTo>
                    <a:pt x="13201" y="4447"/>
                  </a:lnTo>
                  <a:lnTo>
                    <a:pt x="8929" y="4678"/>
                  </a:lnTo>
                  <a:lnTo>
                    <a:pt x="8852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4" name="Google Shape;344;p16"/>
            <p:cNvSpPr/>
            <p:nvPr/>
          </p:nvSpPr>
          <p:spPr>
            <a:xfrm rot="10800000">
              <a:off x="1833038" y="260050"/>
              <a:ext cx="121275" cy="110275"/>
            </a:xfrm>
            <a:custGeom>
              <a:avLst/>
              <a:gdLst/>
              <a:ahLst/>
              <a:cxnLst/>
              <a:rect l="l" t="t" r="r" b="b"/>
              <a:pathLst>
                <a:path w="4851" h="4411" extrusionOk="0">
                  <a:moveTo>
                    <a:pt x="2423" y="0"/>
                  </a:moveTo>
                  <a:cubicBezTo>
                    <a:pt x="1424" y="0"/>
                    <a:pt x="519" y="685"/>
                    <a:pt x="280" y="1700"/>
                  </a:cubicBezTo>
                  <a:cubicBezTo>
                    <a:pt x="1" y="2885"/>
                    <a:pt x="736" y="4073"/>
                    <a:pt x="1921" y="4351"/>
                  </a:cubicBezTo>
                  <a:cubicBezTo>
                    <a:pt x="2091" y="4391"/>
                    <a:pt x="2260" y="4410"/>
                    <a:pt x="2427" y="4410"/>
                  </a:cubicBezTo>
                  <a:cubicBezTo>
                    <a:pt x="3428" y="4410"/>
                    <a:pt x="4334" y="3725"/>
                    <a:pt x="4572" y="2710"/>
                  </a:cubicBezTo>
                  <a:cubicBezTo>
                    <a:pt x="4851" y="1524"/>
                    <a:pt x="4116" y="338"/>
                    <a:pt x="2931" y="60"/>
                  </a:cubicBezTo>
                  <a:cubicBezTo>
                    <a:pt x="2760" y="19"/>
                    <a:pt x="2590" y="0"/>
                    <a:pt x="2423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5" name="Google Shape;345;p16"/>
            <p:cNvSpPr/>
            <p:nvPr/>
          </p:nvSpPr>
          <p:spPr>
            <a:xfrm rot="10800000">
              <a:off x="311363" y="3953313"/>
              <a:ext cx="118625" cy="110275"/>
            </a:xfrm>
            <a:custGeom>
              <a:avLst/>
              <a:gdLst/>
              <a:ahLst/>
              <a:cxnLst/>
              <a:rect l="l" t="t" r="r" b="b"/>
              <a:pathLst>
                <a:path w="4745" h="4411" extrusionOk="0">
                  <a:moveTo>
                    <a:pt x="2370" y="0"/>
                  </a:moveTo>
                  <a:cubicBezTo>
                    <a:pt x="1308" y="0"/>
                    <a:pt x="373" y="769"/>
                    <a:pt x="197" y="1851"/>
                  </a:cubicBezTo>
                  <a:cubicBezTo>
                    <a:pt x="0" y="3052"/>
                    <a:pt x="817" y="4185"/>
                    <a:pt x="2019" y="4381"/>
                  </a:cubicBezTo>
                  <a:cubicBezTo>
                    <a:pt x="2139" y="4401"/>
                    <a:pt x="2257" y="4410"/>
                    <a:pt x="2375" y="4410"/>
                  </a:cubicBezTo>
                  <a:cubicBezTo>
                    <a:pt x="3436" y="4410"/>
                    <a:pt x="4372" y="3641"/>
                    <a:pt x="4549" y="2559"/>
                  </a:cubicBezTo>
                  <a:cubicBezTo>
                    <a:pt x="4744" y="1357"/>
                    <a:pt x="3928" y="224"/>
                    <a:pt x="2727" y="29"/>
                  </a:cubicBezTo>
                  <a:cubicBezTo>
                    <a:pt x="2607" y="10"/>
                    <a:pt x="2488" y="0"/>
                    <a:pt x="237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6" name="Google Shape;346;p16"/>
            <p:cNvSpPr/>
            <p:nvPr/>
          </p:nvSpPr>
          <p:spPr>
            <a:xfrm rot="10800000">
              <a:off x="1027763" y="439500"/>
              <a:ext cx="57300" cy="55125"/>
            </a:xfrm>
            <a:custGeom>
              <a:avLst/>
              <a:gdLst/>
              <a:ahLst/>
              <a:cxnLst/>
              <a:rect l="l" t="t" r="r" b="b"/>
              <a:pathLst>
                <a:path w="2292" h="2205" extrusionOk="0">
                  <a:moveTo>
                    <a:pt x="1190" y="0"/>
                  </a:moveTo>
                  <a:cubicBezTo>
                    <a:pt x="744" y="0"/>
                    <a:pt x="342" y="268"/>
                    <a:pt x="172" y="681"/>
                  </a:cubicBezTo>
                  <a:cubicBezTo>
                    <a:pt x="0" y="1092"/>
                    <a:pt x="95" y="1567"/>
                    <a:pt x="410" y="1882"/>
                  </a:cubicBezTo>
                  <a:cubicBezTo>
                    <a:pt x="621" y="2092"/>
                    <a:pt x="903" y="2205"/>
                    <a:pt x="1189" y="2205"/>
                  </a:cubicBezTo>
                  <a:cubicBezTo>
                    <a:pt x="1331" y="2205"/>
                    <a:pt x="1475" y="2177"/>
                    <a:pt x="1611" y="2120"/>
                  </a:cubicBezTo>
                  <a:cubicBezTo>
                    <a:pt x="2023" y="1950"/>
                    <a:pt x="2292" y="1548"/>
                    <a:pt x="2292" y="1102"/>
                  </a:cubicBezTo>
                  <a:cubicBezTo>
                    <a:pt x="2292" y="493"/>
                    <a:pt x="1798" y="0"/>
                    <a:pt x="119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7" name="Google Shape;347;p16"/>
            <p:cNvSpPr/>
            <p:nvPr/>
          </p:nvSpPr>
          <p:spPr>
            <a:xfrm rot="10800000">
              <a:off x="254063" y="976550"/>
              <a:ext cx="57300" cy="55150"/>
            </a:xfrm>
            <a:custGeom>
              <a:avLst/>
              <a:gdLst/>
              <a:ahLst/>
              <a:cxnLst/>
              <a:rect l="l" t="t" r="r" b="b"/>
              <a:pathLst>
                <a:path w="2292" h="2206" extrusionOk="0">
                  <a:moveTo>
                    <a:pt x="1190" y="1"/>
                  </a:moveTo>
                  <a:cubicBezTo>
                    <a:pt x="743" y="1"/>
                    <a:pt x="342" y="270"/>
                    <a:pt x="171" y="681"/>
                  </a:cubicBezTo>
                  <a:cubicBezTo>
                    <a:pt x="0" y="1093"/>
                    <a:pt x="95" y="1567"/>
                    <a:pt x="410" y="1883"/>
                  </a:cubicBezTo>
                  <a:cubicBezTo>
                    <a:pt x="621" y="2094"/>
                    <a:pt x="902" y="2206"/>
                    <a:pt x="1189" y="2206"/>
                  </a:cubicBezTo>
                  <a:cubicBezTo>
                    <a:pt x="1331" y="2206"/>
                    <a:pt x="1475" y="2178"/>
                    <a:pt x="1611" y="2122"/>
                  </a:cubicBezTo>
                  <a:cubicBezTo>
                    <a:pt x="2023" y="1951"/>
                    <a:pt x="2292" y="1549"/>
                    <a:pt x="2292" y="1104"/>
                  </a:cubicBezTo>
                  <a:cubicBezTo>
                    <a:pt x="2292" y="495"/>
                    <a:pt x="1798" y="1"/>
                    <a:pt x="1190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8" name="Google Shape;348;p16"/>
            <p:cNvSpPr/>
            <p:nvPr/>
          </p:nvSpPr>
          <p:spPr>
            <a:xfrm rot="10800000">
              <a:off x="117238" y="221750"/>
              <a:ext cx="254625" cy="243700"/>
            </a:xfrm>
            <a:custGeom>
              <a:avLst/>
              <a:gdLst/>
              <a:ahLst/>
              <a:cxnLst/>
              <a:rect l="l" t="t" r="r" b="b"/>
              <a:pathLst>
                <a:path w="10185" h="9748" extrusionOk="0">
                  <a:moveTo>
                    <a:pt x="2935" y="0"/>
                  </a:moveTo>
                  <a:lnTo>
                    <a:pt x="4009" y="3406"/>
                  </a:lnTo>
                  <a:lnTo>
                    <a:pt x="1" y="5229"/>
                  </a:lnTo>
                  <a:lnTo>
                    <a:pt x="4427" y="5852"/>
                  </a:lnTo>
                  <a:lnTo>
                    <a:pt x="5023" y="9747"/>
                  </a:lnTo>
                  <a:lnTo>
                    <a:pt x="6458" y="5795"/>
                  </a:lnTo>
                  <a:lnTo>
                    <a:pt x="10185" y="7200"/>
                  </a:lnTo>
                  <a:lnTo>
                    <a:pt x="7698" y="4393"/>
                  </a:lnTo>
                  <a:lnTo>
                    <a:pt x="9275" y="1470"/>
                  </a:lnTo>
                  <a:lnTo>
                    <a:pt x="9275" y="1470"/>
                  </a:lnTo>
                  <a:lnTo>
                    <a:pt x="6032" y="2703"/>
                  </a:lnTo>
                  <a:lnTo>
                    <a:pt x="2935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9" name="Google Shape;349;p16"/>
            <p:cNvSpPr/>
            <p:nvPr/>
          </p:nvSpPr>
          <p:spPr>
            <a:xfrm rot="10800000">
              <a:off x="311363" y="1457200"/>
              <a:ext cx="254625" cy="243675"/>
            </a:xfrm>
            <a:custGeom>
              <a:avLst/>
              <a:gdLst/>
              <a:ahLst/>
              <a:cxnLst/>
              <a:rect l="l" t="t" r="r" b="b"/>
              <a:pathLst>
                <a:path w="10185" h="9747" extrusionOk="0">
                  <a:moveTo>
                    <a:pt x="2936" y="0"/>
                  </a:moveTo>
                  <a:lnTo>
                    <a:pt x="4010" y="3406"/>
                  </a:lnTo>
                  <a:lnTo>
                    <a:pt x="1" y="5229"/>
                  </a:lnTo>
                  <a:lnTo>
                    <a:pt x="4427" y="5851"/>
                  </a:lnTo>
                  <a:lnTo>
                    <a:pt x="5024" y="9747"/>
                  </a:lnTo>
                  <a:lnTo>
                    <a:pt x="6458" y="5794"/>
                  </a:lnTo>
                  <a:lnTo>
                    <a:pt x="10185" y="7200"/>
                  </a:lnTo>
                  <a:lnTo>
                    <a:pt x="7699" y="4392"/>
                  </a:lnTo>
                  <a:lnTo>
                    <a:pt x="9276" y="1470"/>
                  </a:lnTo>
                  <a:lnTo>
                    <a:pt x="6034" y="2704"/>
                  </a:lnTo>
                  <a:lnTo>
                    <a:pt x="2936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0" name="Google Shape;350;p16"/>
            <p:cNvSpPr/>
            <p:nvPr/>
          </p:nvSpPr>
          <p:spPr>
            <a:xfrm rot="10800000">
              <a:off x="1012688" y="4792038"/>
              <a:ext cx="87450" cy="87450"/>
            </a:xfrm>
            <a:custGeom>
              <a:avLst/>
              <a:gdLst/>
              <a:ahLst/>
              <a:cxnLst/>
              <a:rect l="l" t="t" r="r" b="b"/>
              <a:pathLst>
                <a:path w="3498" h="3498" extrusionOk="0">
                  <a:moveTo>
                    <a:pt x="1749" y="0"/>
                  </a:moveTo>
                  <a:cubicBezTo>
                    <a:pt x="784" y="0"/>
                    <a:pt x="0" y="784"/>
                    <a:pt x="0" y="1749"/>
                  </a:cubicBezTo>
                  <a:cubicBezTo>
                    <a:pt x="0" y="2714"/>
                    <a:pt x="784" y="3497"/>
                    <a:pt x="1749" y="3497"/>
                  </a:cubicBezTo>
                  <a:cubicBezTo>
                    <a:pt x="2715" y="3497"/>
                    <a:pt x="3497" y="2714"/>
                    <a:pt x="3497" y="1749"/>
                  </a:cubicBezTo>
                  <a:cubicBezTo>
                    <a:pt x="3497" y="784"/>
                    <a:pt x="2715" y="0"/>
                    <a:pt x="1749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1" name="Google Shape;351;p16"/>
            <p:cNvSpPr/>
            <p:nvPr/>
          </p:nvSpPr>
          <p:spPr>
            <a:xfrm rot="10800000">
              <a:off x="3611975" y="316050"/>
              <a:ext cx="90900" cy="87450"/>
            </a:xfrm>
            <a:custGeom>
              <a:avLst/>
              <a:gdLst/>
              <a:ahLst/>
              <a:cxnLst/>
              <a:rect l="l" t="t" r="r" b="b"/>
              <a:pathLst>
                <a:path w="3636" h="3498" extrusionOk="0">
                  <a:moveTo>
                    <a:pt x="1883" y="0"/>
                  </a:moveTo>
                  <a:cubicBezTo>
                    <a:pt x="1178" y="0"/>
                    <a:pt x="541" y="427"/>
                    <a:pt x="271" y="1079"/>
                  </a:cubicBezTo>
                  <a:cubicBezTo>
                    <a:pt x="0" y="1732"/>
                    <a:pt x="150" y="2485"/>
                    <a:pt x="650" y="2985"/>
                  </a:cubicBezTo>
                  <a:cubicBezTo>
                    <a:pt x="984" y="3319"/>
                    <a:pt x="1432" y="3497"/>
                    <a:pt x="1887" y="3497"/>
                  </a:cubicBezTo>
                  <a:cubicBezTo>
                    <a:pt x="2112" y="3497"/>
                    <a:pt x="2339" y="3453"/>
                    <a:pt x="2555" y="3364"/>
                  </a:cubicBezTo>
                  <a:cubicBezTo>
                    <a:pt x="3210" y="3093"/>
                    <a:pt x="3635" y="2456"/>
                    <a:pt x="3635" y="1748"/>
                  </a:cubicBezTo>
                  <a:cubicBezTo>
                    <a:pt x="3635" y="782"/>
                    <a:pt x="2852" y="0"/>
                    <a:pt x="1886" y="0"/>
                  </a:cubicBezTo>
                  <a:cubicBezTo>
                    <a:pt x="1885" y="0"/>
                    <a:pt x="1884" y="0"/>
                    <a:pt x="188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2" name="Google Shape;352;p16"/>
            <p:cNvSpPr/>
            <p:nvPr/>
          </p:nvSpPr>
          <p:spPr>
            <a:xfrm>
              <a:off x="8610063" y="316038"/>
              <a:ext cx="57300" cy="55125"/>
            </a:xfrm>
            <a:custGeom>
              <a:avLst/>
              <a:gdLst/>
              <a:ahLst/>
              <a:cxnLst/>
              <a:rect l="l" t="t" r="r" b="b"/>
              <a:pathLst>
                <a:path w="2292" h="2205" extrusionOk="0">
                  <a:moveTo>
                    <a:pt x="1190" y="0"/>
                  </a:moveTo>
                  <a:cubicBezTo>
                    <a:pt x="744" y="0"/>
                    <a:pt x="342" y="268"/>
                    <a:pt x="172" y="681"/>
                  </a:cubicBezTo>
                  <a:cubicBezTo>
                    <a:pt x="0" y="1092"/>
                    <a:pt x="95" y="1567"/>
                    <a:pt x="410" y="1882"/>
                  </a:cubicBezTo>
                  <a:cubicBezTo>
                    <a:pt x="621" y="2092"/>
                    <a:pt x="903" y="2205"/>
                    <a:pt x="1189" y="2205"/>
                  </a:cubicBezTo>
                  <a:cubicBezTo>
                    <a:pt x="1331" y="2205"/>
                    <a:pt x="1475" y="2177"/>
                    <a:pt x="1611" y="2120"/>
                  </a:cubicBezTo>
                  <a:cubicBezTo>
                    <a:pt x="2023" y="1950"/>
                    <a:pt x="2292" y="1548"/>
                    <a:pt x="2292" y="1102"/>
                  </a:cubicBezTo>
                  <a:cubicBezTo>
                    <a:pt x="2292" y="493"/>
                    <a:pt x="1798" y="0"/>
                    <a:pt x="119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3" name="Google Shape;353;p16"/>
            <p:cNvSpPr/>
            <p:nvPr/>
          </p:nvSpPr>
          <p:spPr>
            <a:xfrm>
              <a:off x="8400250" y="2767100"/>
              <a:ext cx="57300" cy="55150"/>
            </a:xfrm>
            <a:custGeom>
              <a:avLst/>
              <a:gdLst/>
              <a:ahLst/>
              <a:cxnLst/>
              <a:rect l="l" t="t" r="r" b="b"/>
              <a:pathLst>
                <a:path w="2292" h="2206" extrusionOk="0">
                  <a:moveTo>
                    <a:pt x="1190" y="1"/>
                  </a:moveTo>
                  <a:cubicBezTo>
                    <a:pt x="743" y="1"/>
                    <a:pt x="342" y="270"/>
                    <a:pt x="171" y="681"/>
                  </a:cubicBezTo>
                  <a:cubicBezTo>
                    <a:pt x="0" y="1093"/>
                    <a:pt x="95" y="1567"/>
                    <a:pt x="410" y="1883"/>
                  </a:cubicBezTo>
                  <a:cubicBezTo>
                    <a:pt x="621" y="2094"/>
                    <a:pt x="902" y="2206"/>
                    <a:pt x="1189" y="2206"/>
                  </a:cubicBezTo>
                  <a:cubicBezTo>
                    <a:pt x="1331" y="2206"/>
                    <a:pt x="1475" y="2178"/>
                    <a:pt x="1611" y="2122"/>
                  </a:cubicBezTo>
                  <a:cubicBezTo>
                    <a:pt x="2023" y="1951"/>
                    <a:pt x="2292" y="1549"/>
                    <a:pt x="2292" y="1104"/>
                  </a:cubicBezTo>
                  <a:cubicBezTo>
                    <a:pt x="2292" y="495"/>
                    <a:pt x="1798" y="1"/>
                    <a:pt x="1190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4" name="Google Shape;354;p16"/>
            <p:cNvSpPr/>
            <p:nvPr/>
          </p:nvSpPr>
          <p:spPr>
            <a:xfrm rot="10800000">
              <a:off x="7049313" y="788025"/>
              <a:ext cx="254625" cy="243675"/>
            </a:xfrm>
            <a:custGeom>
              <a:avLst/>
              <a:gdLst/>
              <a:ahLst/>
              <a:cxnLst/>
              <a:rect l="l" t="t" r="r" b="b"/>
              <a:pathLst>
                <a:path w="10185" h="9747" extrusionOk="0">
                  <a:moveTo>
                    <a:pt x="2936" y="0"/>
                  </a:moveTo>
                  <a:lnTo>
                    <a:pt x="4010" y="3406"/>
                  </a:lnTo>
                  <a:lnTo>
                    <a:pt x="1" y="5229"/>
                  </a:lnTo>
                  <a:lnTo>
                    <a:pt x="4427" y="5851"/>
                  </a:lnTo>
                  <a:lnTo>
                    <a:pt x="5024" y="9747"/>
                  </a:lnTo>
                  <a:lnTo>
                    <a:pt x="6458" y="5794"/>
                  </a:lnTo>
                  <a:lnTo>
                    <a:pt x="10185" y="7200"/>
                  </a:lnTo>
                  <a:lnTo>
                    <a:pt x="7699" y="4392"/>
                  </a:lnTo>
                  <a:lnTo>
                    <a:pt x="9276" y="1470"/>
                  </a:lnTo>
                  <a:lnTo>
                    <a:pt x="6034" y="2704"/>
                  </a:lnTo>
                  <a:lnTo>
                    <a:pt x="2936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3028958858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3">
  <p:cSld name="Title only 3">
    <p:spTree>
      <p:nvGrpSpPr>
        <p:cNvPr id="1" name="Shape 35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6" name="Google Shape;356;p17"/>
          <p:cNvSpPr txBox="1">
            <a:spLocks noGrp="1"/>
          </p:cNvSpPr>
          <p:nvPr>
            <p:ph type="title"/>
          </p:nvPr>
        </p:nvSpPr>
        <p:spPr>
          <a:xfrm>
            <a:off x="720000" y="593367"/>
            <a:ext cx="7704000" cy="76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/>
          </a:p>
        </p:txBody>
      </p:sp>
      <p:grpSp>
        <p:nvGrpSpPr>
          <p:cNvPr id="357" name="Google Shape;357;p17"/>
          <p:cNvGrpSpPr/>
          <p:nvPr/>
        </p:nvGrpSpPr>
        <p:grpSpPr>
          <a:xfrm>
            <a:off x="117239" y="274368"/>
            <a:ext cx="8699013" cy="6195233"/>
            <a:chOff x="117238" y="205775"/>
            <a:chExt cx="8699013" cy="4646425"/>
          </a:xfrm>
        </p:grpSpPr>
        <p:sp>
          <p:nvSpPr>
            <p:cNvPr id="358" name="Google Shape;358;p17"/>
            <p:cNvSpPr/>
            <p:nvPr/>
          </p:nvSpPr>
          <p:spPr>
            <a:xfrm>
              <a:off x="7846725" y="362513"/>
              <a:ext cx="330025" cy="344950"/>
            </a:xfrm>
            <a:custGeom>
              <a:avLst/>
              <a:gdLst/>
              <a:ahLst/>
              <a:cxnLst/>
              <a:rect l="l" t="t" r="r" b="b"/>
              <a:pathLst>
                <a:path w="13201" h="13798" extrusionOk="0">
                  <a:moveTo>
                    <a:pt x="8852" y="0"/>
                  </a:moveTo>
                  <a:lnTo>
                    <a:pt x="6130" y="4327"/>
                  </a:lnTo>
                  <a:lnTo>
                    <a:pt x="2490" y="1634"/>
                  </a:lnTo>
                  <a:lnTo>
                    <a:pt x="4510" y="5622"/>
                  </a:lnTo>
                  <a:lnTo>
                    <a:pt x="1" y="6710"/>
                  </a:lnTo>
                  <a:lnTo>
                    <a:pt x="4404" y="7871"/>
                  </a:lnTo>
                  <a:lnTo>
                    <a:pt x="3010" y="11792"/>
                  </a:lnTo>
                  <a:lnTo>
                    <a:pt x="5790" y="9347"/>
                  </a:lnTo>
                  <a:lnTo>
                    <a:pt x="8224" y="13798"/>
                  </a:lnTo>
                  <a:lnTo>
                    <a:pt x="8014" y="8532"/>
                  </a:lnTo>
                  <a:lnTo>
                    <a:pt x="12517" y="9854"/>
                  </a:lnTo>
                  <a:lnTo>
                    <a:pt x="12517" y="9854"/>
                  </a:lnTo>
                  <a:lnTo>
                    <a:pt x="9266" y="6702"/>
                  </a:lnTo>
                  <a:lnTo>
                    <a:pt x="13201" y="4447"/>
                  </a:lnTo>
                  <a:lnTo>
                    <a:pt x="8929" y="4678"/>
                  </a:lnTo>
                  <a:lnTo>
                    <a:pt x="8852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9" name="Google Shape;359;p17"/>
            <p:cNvSpPr/>
            <p:nvPr/>
          </p:nvSpPr>
          <p:spPr>
            <a:xfrm>
              <a:off x="7116000" y="4703625"/>
              <a:ext cx="121275" cy="110275"/>
            </a:xfrm>
            <a:custGeom>
              <a:avLst/>
              <a:gdLst/>
              <a:ahLst/>
              <a:cxnLst/>
              <a:rect l="l" t="t" r="r" b="b"/>
              <a:pathLst>
                <a:path w="4851" h="4411" extrusionOk="0">
                  <a:moveTo>
                    <a:pt x="2423" y="0"/>
                  </a:moveTo>
                  <a:cubicBezTo>
                    <a:pt x="1424" y="0"/>
                    <a:pt x="519" y="685"/>
                    <a:pt x="280" y="1700"/>
                  </a:cubicBezTo>
                  <a:cubicBezTo>
                    <a:pt x="1" y="2885"/>
                    <a:pt x="736" y="4073"/>
                    <a:pt x="1921" y="4351"/>
                  </a:cubicBezTo>
                  <a:cubicBezTo>
                    <a:pt x="2091" y="4391"/>
                    <a:pt x="2260" y="4410"/>
                    <a:pt x="2427" y="4410"/>
                  </a:cubicBezTo>
                  <a:cubicBezTo>
                    <a:pt x="3428" y="4410"/>
                    <a:pt x="4334" y="3725"/>
                    <a:pt x="4572" y="2710"/>
                  </a:cubicBezTo>
                  <a:cubicBezTo>
                    <a:pt x="4851" y="1524"/>
                    <a:pt x="4116" y="338"/>
                    <a:pt x="2931" y="60"/>
                  </a:cubicBezTo>
                  <a:cubicBezTo>
                    <a:pt x="2760" y="19"/>
                    <a:pt x="2590" y="0"/>
                    <a:pt x="2423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0" name="Google Shape;360;p17"/>
            <p:cNvSpPr/>
            <p:nvPr/>
          </p:nvSpPr>
          <p:spPr>
            <a:xfrm>
              <a:off x="3438425" y="4703613"/>
              <a:ext cx="118625" cy="110275"/>
            </a:xfrm>
            <a:custGeom>
              <a:avLst/>
              <a:gdLst/>
              <a:ahLst/>
              <a:cxnLst/>
              <a:rect l="l" t="t" r="r" b="b"/>
              <a:pathLst>
                <a:path w="4745" h="4411" extrusionOk="0">
                  <a:moveTo>
                    <a:pt x="2370" y="0"/>
                  </a:moveTo>
                  <a:cubicBezTo>
                    <a:pt x="1308" y="0"/>
                    <a:pt x="373" y="769"/>
                    <a:pt x="197" y="1851"/>
                  </a:cubicBezTo>
                  <a:cubicBezTo>
                    <a:pt x="0" y="3052"/>
                    <a:pt x="817" y="4185"/>
                    <a:pt x="2019" y="4381"/>
                  </a:cubicBezTo>
                  <a:cubicBezTo>
                    <a:pt x="2139" y="4401"/>
                    <a:pt x="2257" y="4410"/>
                    <a:pt x="2375" y="4410"/>
                  </a:cubicBezTo>
                  <a:cubicBezTo>
                    <a:pt x="3436" y="4410"/>
                    <a:pt x="4372" y="3641"/>
                    <a:pt x="4549" y="2559"/>
                  </a:cubicBezTo>
                  <a:cubicBezTo>
                    <a:pt x="4744" y="1357"/>
                    <a:pt x="3928" y="224"/>
                    <a:pt x="2727" y="29"/>
                  </a:cubicBezTo>
                  <a:cubicBezTo>
                    <a:pt x="2607" y="10"/>
                    <a:pt x="2488" y="0"/>
                    <a:pt x="237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1" name="Google Shape;361;p17"/>
            <p:cNvSpPr/>
            <p:nvPr/>
          </p:nvSpPr>
          <p:spPr>
            <a:xfrm>
              <a:off x="8758950" y="4042250"/>
              <a:ext cx="57300" cy="55150"/>
            </a:xfrm>
            <a:custGeom>
              <a:avLst/>
              <a:gdLst/>
              <a:ahLst/>
              <a:cxnLst/>
              <a:rect l="l" t="t" r="r" b="b"/>
              <a:pathLst>
                <a:path w="2292" h="2206" extrusionOk="0">
                  <a:moveTo>
                    <a:pt x="1190" y="1"/>
                  </a:moveTo>
                  <a:cubicBezTo>
                    <a:pt x="743" y="1"/>
                    <a:pt x="342" y="270"/>
                    <a:pt x="171" y="681"/>
                  </a:cubicBezTo>
                  <a:cubicBezTo>
                    <a:pt x="0" y="1093"/>
                    <a:pt x="95" y="1567"/>
                    <a:pt x="410" y="1883"/>
                  </a:cubicBezTo>
                  <a:cubicBezTo>
                    <a:pt x="621" y="2094"/>
                    <a:pt x="902" y="2206"/>
                    <a:pt x="1189" y="2206"/>
                  </a:cubicBezTo>
                  <a:cubicBezTo>
                    <a:pt x="1331" y="2206"/>
                    <a:pt x="1475" y="2178"/>
                    <a:pt x="1611" y="2122"/>
                  </a:cubicBezTo>
                  <a:cubicBezTo>
                    <a:pt x="2023" y="1951"/>
                    <a:pt x="2292" y="1549"/>
                    <a:pt x="2292" y="1104"/>
                  </a:cubicBezTo>
                  <a:cubicBezTo>
                    <a:pt x="2292" y="495"/>
                    <a:pt x="1798" y="1"/>
                    <a:pt x="1190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2" name="Google Shape;362;p17"/>
            <p:cNvSpPr/>
            <p:nvPr/>
          </p:nvSpPr>
          <p:spPr>
            <a:xfrm>
              <a:off x="8301588" y="4608500"/>
              <a:ext cx="254625" cy="243700"/>
            </a:xfrm>
            <a:custGeom>
              <a:avLst/>
              <a:gdLst/>
              <a:ahLst/>
              <a:cxnLst/>
              <a:rect l="l" t="t" r="r" b="b"/>
              <a:pathLst>
                <a:path w="10185" h="9748" extrusionOk="0">
                  <a:moveTo>
                    <a:pt x="2935" y="0"/>
                  </a:moveTo>
                  <a:lnTo>
                    <a:pt x="4009" y="3406"/>
                  </a:lnTo>
                  <a:lnTo>
                    <a:pt x="1" y="5229"/>
                  </a:lnTo>
                  <a:lnTo>
                    <a:pt x="4427" y="5852"/>
                  </a:lnTo>
                  <a:lnTo>
                    <a:pt x="5023" y="9747"/>
                  </a:lnTo>
                  <a:lnTo>
                    <a:pt x="6458" y="5795"/>
                  </a:lnTo>
                  <a:lnTo>
                    <a:pt x="10185" y="7200"/>
                  </a:lnTo>
                  <a:lnTo>
                    <a:pt x="7698" y="4393"/>
                  </a:lnTo>
                  <a:lnTo>
                    <a:pt x="9275" y="1470"/>
                  </a:lnTo>
                  <a:lnTo>
                    <a:pt x="9275" y="1470"/>
                  </a:lnTo>
                  <a:lnTo>
                    <a:pt x="6032" y="2703"/>
                  </a:lnTo>
                  <a:lnTo>
                    <a:pt x="2935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3" name="Google Shape;363;p17"/>
            <p:cNvSpPr/>
            <p:nvPr/>
          </p:nvSpPr>
          <p:spPr>
            <a:xfrm rot="10800000">
              <a:off x="6147163" y="260050"/>
              <a:ext cx="330050" cy="344950"/>
            </a:xfrm>
            <a:custGeom>
              <a:avLst/>
              <a:gdLst/>
              <a:ahLst/>
              <a:cxnLst/>
              <a:rect l="l" t="t" r="r" b="b"/>
              <a:pathLst>
                <a:path w="13202" h="13798" extrusionOk="0">
                  <a:moveTo>
                    <a:pt x="8853" y="0"/>
                  </a:moveTo>
                  <a:lnTo>
                    <a:pt x="6131" y="4327"/>
                  </a:lnTo>
                  <a:lnTo>
                    <a:pt x="2490" y="1634"/>
                  </a:lnTo>
                  <a:lnTo>
                    <a:pt x="4511" y="5623"/>
                  </a:lnTo>
                  <a:lnTo>
                    <a:pt x="1" y="6711"/>
                  </a:lnTo>
                  <a:lnTo>
                    <a:pt x="4404" y="7871"/>
                  </a:lnTo>
                  <a:lnTo>
                    <a:pt x="3010" y="11793"/>
                  </a:lnTo>
                  <a:lnTo>
                    <a:pt x="5791" y="9347"/>
                  </a:lnTo>
                  <a:lnTo>
                    <a:pt x="8225" y="13798"/>
                  </a:lnTo>
                  <a:lnTo>
                    <a:pt x="8015" y="8532"/>
                  </a:lnTo>
                  <a:lnTo>
                    <a:pt x="12517" y="9856"/>
                  </a:lnTo>
                  <a:lnTo>
                    <a:pt x="12517" y="9856"/>
                  </a:lnTo>
                  <a:lnTo>
                    <a:pt x="9266" y="6703"/>
                  </a:lnTo>
                  <a:lnTo>
                    <a:pt x="13201" y="4448"/>
                  </a:lnTo>
                  <a:lnTo>
                    <a:pt x="8929" y="4679"/>
                  </a:lnTo>
                  <a:lnTo>
                    <a:pt x="8853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4" name="Google Shape;364;p17"/>
            <p:cNvSpPr/>
            <p:nvPr/>
          </p:nvSpPr>
          <p:spPr>
            <a:xfrm rot="10800000">
              <a:off x="418563" y="4507250"/>
              <a:ext cx="330025" cy="344950"/>
            </a:xfrm>
            <a:custGeom>
              <a:avLst/>
              <a:gdLst/>
              <a:ahLst/>
              <a:cxnLst/>
              <a:rect l="l" t="t" r="r" b="b"/>
              <a:pathLst>
                <a:path w="13201" h="13798" extrusionOk="0">
                  <a:moveTo>
                    <a:pt x="8852" y="0"/>
                  </a:moveTo>
                  <a:lnTo>
                    <a:pt x="6130" y="4327"/>
                  </a:lnTo>
                  <a:lnTo>
                    <a:pt x="2490" y="1634"/>
                  </a:lnTo>
                  <a:lnTo>
                    <a:pt x="4510" y="5622"/>
                  </a:lnTo>
                  <a:lnTo>
                    <a:pt x="1" y="6710"/>
                  </a:lnTo>
                  <a:lnTo>
                    <a:pt x="4404" y="7871"/>
                  </a:lnTo>
                  <a:lnTo>
                    <a:pt x="3010" y="11792"/>
                  </a:lnTo>
                  <a:lnTo>
                    <a:pt x="5790" y="9347"/>
                  </a:lnTo>
                  <a:lnTo>
                    <a:pt x="8224" y="13798"/>
                  </a:lnTo>
                  <a:lnTo>
                    <a:pt x="8014" y="8532"/>
                  </a:lnTo>
                  <a:lnTo>
                    <a:pt x="12517" y="9854"/>
                  </a:lnTo>
                  <a:lnTo>
                    <a:pt x="12517" y="9854"/>
                  </a:lnTo>
                  <a:lnTo>
                    <a:pt x="9266" y="6702"/>
                  </a:lnTo>
                  <a:lnTo>
                    <a:pt x="13201" y="4447"/>
                  </a:lnTo>
                  <a:lnTo>
                    <a:pt x="8929" y="4678"/>
                  </a:lnTo>
                  <a:lnTo>
                    <a:pt x="8852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5" name="Google Shape;365;p17"/>
            <p:cNvSpPr/>
            <p:nvPr/>
          </p:nvSpPr>
          <p:spPr>
            <a:xfrm rot="10800000">
              <a:off x="1986088" y="205775"/>
              <a:ext cx="121275" cy="110275"/>
            </a:xfrm>
            <a:custGeom>
              <a:avLst/>
              <a:gdLst/>
              <a:ahLst/>
              <a:cxnLst/>
              <a:rect l="l" t="t" r="r" b="b"/>
              <a:pathLst>
                <a:path w="4851" h="4411" extrusionOk="0">
                  <a:moveTo>
                    <a:pt x="2423" y="0"/>
                  </a:moveTo>
                  <a:cubicBezTo>
                    <a:pt x="1424" y="0"/>
                    <a:pt x="519" y="685"/>
                    <a:pt x="280" y="1700"/>
                  </a:cubicBezTo>
                  <a:cubicBezTo>
                    <a:pt x="1" y="2885"/>
                    <a:pt x="736" y="4073"/>
                    <a:pt x="1921" y="4351"/>
                  </a:cubicBezTo>
                  <a:cubicBezTo>
                    <a:pt x="2091" y="4391"/>
                    <a:pt x="2260" y="4410"/>
                    <a:pt x="2427" y="4410"/>
                  </a:cubicBezTo>
                  <a:cubicBezTo>
                    <a:pt x="3428" y="4410"/>
                    <a:pt x="4334" y="3725"/>
                    <a:pt x="4572" y="2710"/>
                  </a:cubicBezTo>
                  <a:cubicBezTo>
                    <a:pt x="4851" y="1524"/>
                    <a:pt x="4116" y="338"/>
                    <a:pt x="2931" y="60"/>
                  </a:cubicBezTo>
                  <a:cubicBezTo>
                    <a:pt x="2760" y="19"/>
                    <a:pt x="2590" y="0"/>
                    <a:pt x="2423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6" name="Google Shape;366;p17"/>
            <p:cNvSpPr/>
            <p:nvPr/>
          </p:nvSpPr>
          <p:spPr>
            <a:xfrm rot="10800000">
              <a:off x="311363" y="3953313"/>
              <a:ext cx="118625" cy="110275"/>
            </a:xfrm>
            <a:custGeom>
              <a:avLst/>
              <a:gdLst/>
              <a:ahLst/>
              <a:cxnLst/>
              <a:rect l="l" t="t" r="r" b="b"/>
              <a:pathLst>
                <a:path w="4745" h="4411" extrusionOk="0">
                  <a:moveTo>
                    <a:pt x="2370" y="0"/>
                  </a:moveTo>
                  <a:cubicBezTo>
                    <a:pt x="1308" y="0"/>
                    <a:pt x="373" y="769"/>
                    <a:pt x="197" y="1851"/>
                  </a:cubicBezTo>
                  <a:cubicBezTo>
                    <a:pt x="0" y="3052"/>
                    <a:pt x="817" y="4185"/>
                    <a:pt x="2019" y="4381"/>
                  </a:cubicBezTo>
                  <a:cubicBezTo>
                    <a:pt x="2139" y="4401"/>
                    <a:pt x="2257" y="4410"/>
                    <a:pt x="2375" y="4410"/>
                  </a:cubicBezTo>
                  <a:cubicBezTo>
                    <a:pt x="3436" y="4410"/>
                    <a:pt x="4372" y="3641"/>
                    <a:pt x="4549" y="2559"/>
                  </a:cubicBezTo>
                  <a:cubicBezTo>
                    <a:pt x="4744" y="1357"/>
                    <a:pt x="3928" y="224"/>
                    <a:pt x="2727" y="29"/>
                  </a:cubicBezTo>
                  <a:cubicBezTo>
                    <a:pt x="2607" y="10"/>
                    <a:pt x="2488" y="0"/>
                    <a:pt x="237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7" name="Google Shape;367;p17"/>
            <p:cNvSpPr/>
            <p:nvPr/>
          </p:nvSpPr>
          <p:spPr>
            <a:xfrm rot="10800000">
              <a:off x="1027763" y="439500"/>
              <a:ext cx="57300" cy="55125"/>
            </a:xfrm>
            <a:custGeom>
              <a:avLst/>
              <a:gdLst/>
              <a:ahLst/>
              <a:cxnLst/>
              <a:rect l="l" t="t" r="r" b="b"/>
              <a:pathLst>
                <a:path w="2292" h="2205" extrusionOk="0">
                  <a:moveTo>
                    <a:pt x="1190" y="0"/>
                  </a:moveTo>
                  <a:cubicBezTo>
                    <a:pt x="744" y="0"/>
                    <a:pt x="342" y="268"/>
                    <a:pt x="172" y="681"/>
                  </a:cubicBezTo>
                  <a:cubicBezTo>
                    <a:pt x="0" y="1092"/>
                    <a:pt x="95" y="1567"/>
                    <a:pt x="410" y="1882"/>
                  </a:cubicBezTo>
                  <a:cubicBezTo>
                    <a:pt x="621" y="2092"/>
                    <a:pt x="903" y="2205"/>
                    <a:pt x="1189" y="2205"/>
                  </a:cubicBezTo>
                  <a:cubicBezTo>
                    <a:pt x="1331" y="2205"/>
                    <a:pt x="1475" y="2177"/>
                    <a:pt x="1611" y="2120"/>
                  </a:cubicBezTo>
                  <a:cubicBezTo>
                    <a:pt x="2023" y="1950"/>
                    <a:pt x="2292" y="1548"/>
                    <a:pt x="2292" y="1102"/>
                  </a:cubicBezTo>
                  <a:cubicBezTo>
                    <a:pt x="2292" y="493"/>
                    <a:pt x="1798" y="0"/>
                    <a:pt x="119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8" name="Google Shape;368;p17"/>
            <p:cNvSpPr/>
            <p:nvPr/>
          </p:nvSpPr>
          <p:spPr>
            <a:xfrm rot="10800000">
              <a:off x="254063" y="976550"/>
              <a:ext cx="57300" cy="55150"/>
            </a:xfrm>
            <a:custGeom>
              <a:avLst/>
              <a:gdLst/>
              <a:ahLst/>
              <a:cxnLst/>
              <a:rect l="l" t="t" r="r" b="b"/>
              <a:pathLst>
                <a:path w="2292" h="2206" extrusionOk="0">
                  <a:moveTo>
                    <a:pt x="1190" y="1"/>
                  </a:moveTo>
                  <a:cubicBezTo>
                    <a:pt x="743" y="1"/>
                    <a:pt x="342" y="270"/>
                    <a:pt x="171" y="681"/>
                  </a:cubicBezTo>
                  <a:cubicBezTo>
                    <a:pt x="0" y="1093"/>
                    <a:pt x="95" y="1567"/>
                    <a:pt x="410" y="1883"/>
                  </a:cubicBezTo>
                  <a:cubicBezTo>
                    <a:pt x="621" y="2094"/>
                    <a:pt x="902" y="2206"/>
                    <a:pt x="1189" y="2206"/>
                  </a:cubicBezTo>
                  <a:cubicBezTo>
                    <a:pt x="1331" y="2206"/>
                    <a:pt x="1475" y="2178"/>
                    <a:pt x="1611" y="2122"/>
                  </a:cubicBezTo>
                  <a:cubicBezTo>
                    <a:pt x="2023" y="1951"/>
                    <a:pt x="2292" y="1549"/>
                    <a:pt x="2292" y="1104"/>
                  </a:cubicBezTo>
                  <a:cubicBezTo>
                    <a:pt x="2292" y="495"/>
                    <a:pt x="1798" y="1"/>
                    <a:pt x="1190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9" name="Google Shape;369;p17"/>
            <p:cNvSpPr/>
            <p:nvPr/>
          </p:nvSpPr>
          <p:spPr>
            <a:xfrm rot="10800000">
              <a:off x="117238" y="221750"/>
              <a:ext cx="254625" cy="243700"/>
            </a:xfrm>
            <a:custGeom>
              <a:avLst/>
              <a:gdLst/>
              <a:ahLst/>
              <a:cxnLst/>
              <a:rect l="l" t="t" r="r" b="b"/>
              <a:pathLst>
                <a:path w="10185" h="9748" extrusionOk="0">
                  <a:moveTo>
                    <a:pt x="2935" y="0"/>
                  </a:moveTo>
                  <a:lnTo>
                    <a:pt x="4009" y="3406"/>
                  </a:lnTo>
                  <a:lnTo>
                    <a:pt x="1" y="5229"/>
                  </a:lnTo>
                  <a:lnTo>
                    <a:pt x="4427" y="5852"/>
                  </a:lnTo>
                  <a:lnTo>
                    <a:pt x="5023" y="9747"/>
                  </a:lnTo>
                  <a:lnTo>
                    <a:pt x="6458" y="5795"/>
                  </a:lnTo>
                  <a:lnTo>
                    <a:pt x="10185" y="7200"/>
                  </a:lnTo>
                  <a:lnTo>
                    <a:pt x="7698" y="4393"/>
                  </a:lnTo>
                  <a:lnTo>
                    <a:pt x="9275" y="1470"/>
                  </a:lnTo>
                  <a:lnTo>
                    <a:pt x="9275" y="1470"/>
                  </a:lnTo>
                  <a:lnTo>
                    <a:pt x="6032" y="2703"/>
                  </a:lnTo>
                  <a:lnTo>
                    <a:pt x="2935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0" name="Google Shape;370;p17"/>
            <p:cNvSpPr/>
            <p:nvPr/>
          </p:nvSpPr>
          <p:spPr>
            <a:xfrm rot="10800000">
              <a:off x="3611975" y="316050"/>
              <a:ext cx="90900" cy="87450"/>
            </a:xfrm>
            <a:custGeom>
              <a:avLst/>
              <a:gdLst/>
              <a:ahLst/>
              <a:cxnLst/>
              <a:rect l="l" t="t" r="r" b="b"/>
              <a:pathLst>
                <a:path w="3636" h="3498" extrusionOk="0">
                  <a:moveTo>
                    <a:pt x="1883" y="0"/>
                  </a:moveTo>
                  <a:cubicBezTo>
                    <a:pt x="1178" y="0"/>
                    <a:pt x="541" y="427"/>
                    <a:pt x="271" y="1079"/>
                  </a:cubicBezTo>
                  <a:cubicBezTo>
                    <a:pt x="0" y="1732"/>
                    <a:pt x="150" y="2485"/>
                    <a:pt x="650" y="2985"/>
                  </a:cubicBezTo>
                  <a:cubicBezTo>
                    <a:pt x="984" y="3319"/>
                    <a:pt x="1432" y="3497"/>
                    <a:pt x="1887" y="3497"/>
                  </a:cubicBezTo>
                  <a:cubicBezTo>
                    <a:pt x="2112" y="3497"/>
                    <a:pt x="2339" y="3453"/>
                    <a:pt x="2555" y="3364"/>
                  </a:cubicBezTo>
                  <a:cubicBezTo>
                    <a:pt x="3210" y="3093"/>
                    <a:pt x="3635" y="2456"/>
                    <a:pt x="3635" y="1748"/>
                  </a:cubicBezTo>
                  <a:cubicBezTo>
                    <a:pt x="3635" y="782"/>
                    <a:pt x="2852" y="0"/>
                    <a:pt x="1886" y="0"/>
                  </a:cubicBezTo>
                  <a:cubicBezTo>
                    <a:pt x="1885" y="0"/>
                    <a:pt x="1884" y="0"/>
                    <a:pt x="188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1" name="Google Shape;371;p17"/>
            <p:cNvSpPr/>
            <p:nvPr/>
          </p:nvSpPr>
          <p:spPr>
            <a:xfrm>
              <a:off x="8610063" y="316038"/>
              <a:ext cx="57300" cy="55125"/>
            </a:xfrm>
            <a:custGeom>
              <a:avLst/>
              <a:gdLst/>
              <a:ahLst/>
              <a:cxnLst/>
              <a:rect l="l" t="t" r="r" b="b"/>
              <a:pathLst>
                <a:path w="2292" h="2205" extrusionOk="0">
                  <a:moveTo>
                    <a:pt x="1190" y="0"/>
                  </a:moveTo>
                  <a:cubicBezTo>
                    <a:pt x="744" y="0"/>
                    <a:pt x="342" y="268"/>
                    <a:pt x="172" y="681"/>
                  </a:cubicBezTo>
                  <a:cubicBezTo>
                    <a:pt x="0" y="1092"/>
                    <a:pt x="95" y="1567"/>
                    <a:pt x="410" y="1882"/>
                  </a:cubicBezTo>
                  <a:cubicBezTo>
                    <a:pt x="621" y="2092"/>
                    <a:pt x="903" y="2205"/>
                    <a:pt x="1189" y="2205"/>
                  </a:cubicBezTo>
                  <a:cubicBezTo>
                    <a:pt x="1331" y="2205"/>
                    <a:pt x="1475" y="2177"/>
                    <a:pt x="1611" y="2120"/>
                  </a:cubicBezTo>
                  <a:cubicBezTo>
                    <a:pt x="2023" y="1950"/>
                    <a:pt x="2292" y="1548"/>
                    <a:pt x="2292" y="1102"/>
                  </a:cubicBezTo>
                  <a:cubicBezTo>
                    <a:pt x="2292" y="493"/>
                    <a:pt x="1798" y="0"/>
                    <a:pt x="119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2" name="Google Shape;372;p17"/>
            <p:cNvSpPr/>
            <p:nvPr/>
          </p:nvSpPr>
          <p:spPr>
            <a:xfrm>
              <a:off x="8400250" y="2767100"/>
              <a:ext cx="57300" cy="55150"/>
            </a:xfrm>
            <a:custGeom>
              <a:avLst/>
              <a:gdLst/>
              <a:ahLst/>
              <a:cxnLst/>
              <a:rect l="l" t="t" r="r" b="b"/>
              <a:pathLst>
                <a:path w="2292" h="2206" extrusionOk="0">
                  <a:moveTo>
                    <a:pt x="1190" y="1"/>
                  </a:moveTo>
                  <a:cubicBezTo>
                    <a:pt x="743" y="1"/>
                    <a:pt x="342" y="270"/>
                    <a:pt x="171" y="681"/>
                  </a:cubicBezTo>
                  <a:cubicBezTo>
                    <a:pt x="0" y="1093"/>
                    <a:pt x="95" y="1567"/>
                    <a:pt x="410" y="1883"/>
                  </a:cubicBezTo>
                  <a:cubicBezTo>
                    <a:pt x="621" y="2094"/>
                    <a:pt x="902" y="2206"/>
                    <a:pt x="1189" y="2206"/>
                  </a:cubicBezTo>
                  <a:cubicBezTo>
                    <a:pt x="1331" y="2206"/>
                    <a:pt x="1475" y="2178"/>
                    <a:pt x="1611" y="2122"/>
                  </a:cubicBezTo>
                  <a:cubicBezTo>
                    <a:pt x="2023" y="1951"/>
                    <a:pt x="2292" y="1549"/>
                    <a:pt x="2292" y="1104"/>
                  </a:cubicBezTo>
                  <a:cubicBezTo>
                    <a:pt x="2292" y="495"/>
                    <a:pt x="1798" y="1"/>
                    <a:pt x="1190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3" name="Google Shape;373;p17"/>
            <p:cNvSpPr/>
            <p:nvPr/>
          </p:nvSpPr>
          <p:spPr>
            <a:xfrm rot="10800000">
              <a:off x="7049313" y="788025"/>
              <a:ext cx="254625" cy="243675"/>
            </a:xfrm>
            <a:custGeom>
              <a:avLst/>
              <a:gdLst/>
              <a:ahLst/>
              <a:cxnLst/>
              <a:rect l="l" t="t" r="r" b="b"/>
              <a:pathLst>
                <a:path w="10185" h="9747" extrusionOk="0">
                  <a:moveTo>
                    <a:pt x="2936" y="0"/>
                  </a:moveTo>
                  <a:lnTo>
                    <a:pt x="4010" y="3406"/>
                  </a:lnTo>
                  <a:lnTo>
                    <a:pt x="1" y="5229"/>
                  </a:lnTo>
                  <a:lnTo>
                    <a:pt x="4427" y="5851"/>
                  </a:lnTo>
                  <a:lnTo>
                    <a:pt x="5024" y="9747"/>
                  </a:lnTo>
                  <a:lnTo>
                    <a:pt x="6458" y="5794"/>
                  </a:lnTo>
                  <a:lnTo>
                    <a:pt x="10185" y="7200"/>
                  </a:lnTo>
                  <a:lnTo>
                    <a:pt x="7699" y="4392"/>
                  </a:lnTo>
                  <a:lnTo>
                    <a:pt x="9276" y="1470"/>
                  </a:lnTo>
                  <a:lnTo>
                    <a:pt x="6034" y="2704"/>
                  </a:lnTo>
                  <a:lnTo>
                    <a:pt x="2936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383653523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1_Title slid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Google Shape;9;p2"/>
          <p:cNvSpPr txBox="1">
            <a:spLocks noGrp="1"/>
          </p:cNvSpPr>
          <p:nvPr>
            <p:ph type="ctrTitle"/>
          </p:nvPr>
        </p:nvSpPr>
        <p:spPr>
          <a:xfrm>
            <a:off x="1669800" y="1618700"/>
            <a:ext cx="5804400" cy="2907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8500"/>
            </a:lvl1pPr>
            <a:lvl2pPr lvl="1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2pPr>
            <a:lvl3pPr lvl="2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3pPr>
            <a:lvl4pPr lvl="3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4pPr>
            <a:lvl5pPr lvl="4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5pPr>
            <a:lvl6pPr lvl="5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6pPr>
            <a:lvl7pPr lvl="6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7pPr>
            <a:lvl8pPr lvl="7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8pPr>
            <a:lvl9pPr lvl="8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9pPr>
          </a:lstStyle>
          <a:p>
            <a:endParaRPr/>
          </a:p>
        </p:txBody>
      </p:sp>
      <p:sp>
        <p:nvSpPr>
          <p:cNvPr id="10" name="Google Shape;10;p2"/>
          <p:cNvSpPr txBox="1">
            <a:spLocks noGrp="1"/>
          </p:cNvSpPr>
          <p:nvPr>
            <p:ph type="subTitle" idx="1"/>
          </p:nvPr>
        </p:nvSpPr>
        <p:spPr>
          <a:xfrm>
            <a:off x="2138700" y="4928184"/>
            <a:ext cx="4866600" cy="6288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2000">
                <a:latin typeface="Zilla Slab Light"/>
                <a:ea typeface="Zilla Slab Light"/>
                <a:cs typeface="Zilla Slab Light"/>
                <a:sym typeface="Zilla Slab Light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9pPr>
          </a:lstStyle>
          <a:p>
            <a:endParaRPr/>
          </a:p>
        </p:txBody>
      </p:sp>
      <p:grpSp>
        <p:nvGrpSpPr>
          <p:cNvPr id="11" name="Google Shape;11;p2"/>
          <p:cNvGrpSpPr/>
          <p:nvPr/>
        </p:nvGrpSpPr>
        <p:grpSpPr>
          <a:xfrm>
            <a:off x="183914" y="304467"/>
            <a:ext cx="8769163" cy="6262967"/>
            <a:chOff x="183913" y="228350"/>
            <a:chExt cx="8769163" cy="4697225"/>
          </a:xfrm>
        </p:grpSpPr>
        <p:sp>
          <p:nvSpPr>
            <p:cNvPr id="12" name="Google Shape;12;p2"/>
            <p:cNvSpPr/>
            <p:nvPr/>
          </p:nvSpPr>
          <p:spPr>
            <a:xfrm>
              <a:off x="6228838" y="4528738"/>
              <a:ext cx="330050" cy="344950"/>
            </a:xfrm>
            <a:custGeom>
              <a:avLst/>
              <a:gdLst/>
              <a:ahLst/>
              <a:cxnLst/>
              <a:rect l="l" t="t" r="r" b="b"/>
              <a:pathLst>
                <a:path w="13202" h="13798" extrusionOk="0">
                  <a:moveTo>
                    <a:pt x="8853" y="0"/>
                  </a:moveTo>
                  <a:lnTo>
                    <a:pt x="6131" y="4327"/>
                  </a:lnTo>
                  <a:lnTo>
                    <a:pt x="2490" y="1634"/>
                  </a:lnTo>
                  <a:lnTo>
                    <a:pt x="4511" y="5623"/>
                  </a:lnTo>
                  <a:lnTo>
                    <a:pt x="1" y="6711"/>
                  </a:lnTo>
                  <a:lnTo>
                    <a:pt x="4404" y="7871"/>
                  </a:lnTo>
                  <a:lnTo>
                    <a:pt x="3010" y="11793"/>
                  </a:lnTo>
                  <a:lnTo>
                    <a:pt x="5791" y="9347"/>
                  </a:lnTo>
                  <a:lnTo>
                    <a:pt x="8225" y="13798"/>
                  </a:lnTo>
                  <a:lnTo>
                    <a:pt x="8015" y="8532"/>
                  </a:lnTo>
                  <a:lnTo>
                    <a:pt x="12517" y="9856"/>
                  </a:lnTo>
                  <a:lnTo>
                    <a:pt x="12517" y="9856"/>
                  </a:lnTo>
                  <a:lnTo>
                    <a:pt x="9266" y="6703"/>
                  </a:lnTo>
                  <a:lnTo>
                    <a:pt x="13201" y="4448"/>
                  </a:lnTo>
                  <a:lnTo>
                    <a:pt x="8929" y="4679"/>
                  </a:lnTo>
                  <a:lnTo>
                    <a:pt x="8853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" name="Google Shape;13;p2"/>
            <p:cNvSpPr/>
            <p:nvPr/>
          </p:nvSpPr>
          <p:spPr>
            <a:xfrm>
              <a:off x="3724200" y="4430538"/>
              <a:ext cx="330025" cy="344950"/>
            </a:xfrm>
            <a:custGeom>
              <a:avLst/>
              <a:gdLst/>
              <a:ahLst/>
              <a:cxnLst/>
              <a:rect l="l" t="t" r="r" b="b"/>
              <a:pathLst>
                <a:path w="13201" h="13798" extrusionOk="0">
                  <a:moveTo>
                    <a:pt x="8852" y="0"/>
                  </a:moveTo>
                  <a:lnTo>
                    <a:pt x="6130" y="4327"/>
                  </a:lnTo>
                  <a:lnTo>
                    <a:pt x="2490" y="1634"/>
                  </a:lnTo>
                  <a:lnTo>
                    <a:pt x="4510" y="5622"/>
                  </a:lnTo>
                  <a:lnTo>
                    <a:pt x="1" y="6710"/>
                  </a:lnTo>
                  <a:lnTo>
                    <a:pt x="4404" y="7871"/>
                  </a:lnTo>
                  <a:lnTo>
                    <a:pt x="3010" y="11792"/>
                  </a:lnTo>
                  <a:lnTo>
                    <a:pt x="5790" y="9347"/>
                  </a:lnTo>
                  <a:lnTo>
                    <a:pt x="8224" y="13798"/>
                  </a:lnTo>
                  <a:lnTo>
                    <a:pt x="8014" y="8532"/>
                  </a:lnTo>
                  <a:lnTo>
                    <a:pt x="12517" y="9854"/>
                  </a:lnTo>
                  <a:lnTo>
                    <a:pt x="12517" y="9854"/>
                  </a:lnTo>
                  <a:lnTo>
                    <a:pt x="9266" y="6702"/>
                  </a:lnTo>
                  <a:lnTo>
                    <a:pt x="13201" y="4447"/>
                  </a:lnTo>
                  <a:lnTo>
                    <a:pt x="8929" y="4678"/>
                  </a:lnTo>
                  <a:lnTo>
                    <a:pt x="8852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" name="Google Shape;14;p2"/>
            <p:cNvSpPr/>
            <p:nvPr/>
          </p:nvSpPr>
          <p:spPr>
            <a:xfrm>
              <a:off x="4711300" y="4815300"/>
              <a:ext cx="121275" cy="110275"/>
            </a:xfrm>
            <a:custGeom>
              <a:avLst/>
              <a:gdLst/>
              <a:ahLst/>
              <a:cxnLst/>
              <a:rect l="l" t="t" r="r" b="b"/>
              <a:pathLst>
                <a:path w="4851" h="4411" extrusionOk="0">
                  <a:moveTo>
                    <a:pt x="2423" y="0"/>
                  </a:moveTo>
                  <a:cubicBezTo>
                    <a:pt x="1424" y="0"/>
                    <a:pt x="519" y="685"/>
                    <a:pt x="280" y="1700"/>
                  </a:cubicBezTo>
                  <a:cubicBezTo>
                    <a:pt x="1" y="2885"/>
                    <a:pt x="736" y="4073"/>
                    <a:pt x="1921" y="4351"/>
                  </a:cubicBezTo>
                  <a:cubicBezTo>
                    <a:pt x="2091" y="4391"/>
                    <a:pt x="2260" y="4410"/>
                    <a:pt x="2427" y="4410"/>
                  </a:cubicBezTo>
                  <a:cubicBezTo>
                    <a:pt x="3428" y="4410"/>
                    <a:pt x="4334" y="3725"/>
                    <a:pt x="4572" y="2710"/>
                  </a:cubicBezTo>
                  <a:cubicBezTo>
                    <a:pt x="4851" y="1524"/>
                    <a:pt x="4116" y="338"/>
                    <a:pt x="2931" y="60"/>
                  </a:cubicBezTo>
                  <a:cubicBezTo>
                    <a:pt x="2760" y="19"/>
                    <a:pt x="2590" y="0"/>
                    <a:pt x="2423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" name="Google Shape;15;p2"/>
            <p:cNvSpPr/>
            <p:nvPr/>
          </p:nvSpPr>
          <p:spPr>
            <a:xfrm>
              <a:off x="5451950" y="4408588"/>
              <a:ext cx="118625" cy="110275"/>
            </a:xfrm>
            <a:custGeom>
              <a:avLst/>
              <a:gdLst/>
              <a:ahLst/>
              <a:cxnLst/>
              <a:rect l="l" t="t" r="r" b="b"/>
              <a:pathLst>
                <a:path w="4745" h="4411" extrusionOk="0">
                  <a:moveTo>
                    <a:pt x="2370" y="0"/>
                  </a:moveTo>
                  <a:cubicBezTo>
                    <a:pt x="1308" y="0"/>
                    <a:pt x="373" y="769"/>
                    <a:pt x="197" y="1851"/>
                  </a:cubicBezTo>
                  <a:cubicBezTo>
                    <a:pt x="0" y="3052"/>
                    <a:pt x="817" y="4185"/>
                    <a:pt x="2019" y="4381"/>
                  </a:cubicBezTo>
                  <a:cubicBezTo>
                    <a:pt x="2139" y="4401"/>
                    <a:pt x="2257" y="4410"/>
                    <a:pt x="2375" y="4410"/>
                  </a:cubicBezTo>
                  <a:cubicBezTo>
                    <a:pt x="3436" y="4410"/>
                    <a:pt x="4372" y="3641"/>
                    <a:pt x="4549" y="2559"/>
                  </a:cubicBezTo>
                  <a:cubicBezTo>
                    <a:pt x="4744" y="1357"/>
                    <a:pt x="3928" y="224"/>
                    <a:pt x="2727" y="29"/>
                  </a:cubicBezTo>
                  <a:cubicBezTo>
                    <a:pt x="2607" y="10"/>
                    <a:pt x="2488" y="0"/>
                    <a:pt x="237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" name="Google Shape;16;p2"/>
            <p:cNvSpPr/>
            <p:nvPr/>
          </p:nvSpPr>
          <p:spPr>
            <a:xfrm>
              <a:off x="8765125" y="2251700"/>
              <a:ext cx="121275" cy="110275"/>
            </a:xfrm>
            <a:custGeom>
              <a:avLst/>
              <a:gdLst/>
              <a:ahLst/>
              <a:cxnLst/>
              <a:rect l="l" t="t" r="r" b="b"/>
              <a:pathLst>
                <a:path w="4851" h="4411" extrusionOk="0">
                  <a:moveTo>
                    <a:pt x="2424" y="0"/>
                  </a:moveTo>
                  <a:cubicBezTo>
                    <a:pt x="1424" y="0"/>
                    <a:pt x="519" y="684"/>
                    <a:pt x="280" y="1699"/>
                  </a:cubicBezTo>
                  <a:cubicBezTo>
                    <a:pt x="0" y="2884"/>
                    <a:pt x="733" y="4071"/>
                    <a:pt x="1918" y="4351"/>
                  </a:cubicBezTo>
                  <a:cubicBezTo>
                    <a:pt x="2088" y="4391"/>
                    <a:pt x="2258" y="4410"/>
                    <a:pt x="2425" y="4410"/>
                  </a:cubicBezTo>
                  <a:cubicBezTo>
                    <a:pt x="3425" y="4410"/>
                    <a:pt x="4331" y="3727"/>
                    <a:pt x="4570" y="2712"/>
                  </a:cubicBezTo>
                  <a:cubicBezTo>
                    <a:pt x="4850" y="1527"/>
                    <a:pt x="4116" y="339"/>
                    <a:pt x="2932" y="60"/>
                  </a:cubicBezTo>
                  <a:cubicBezTo>
                    <a:pt x="2762" y="19"/>
                    <a:pt x="2591" y="0"/>
                    <a:pt x="2424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" name="Google Shape;17;p2"/>
            <p:cNvSpPr/>
            <p:nvPr/>
          </p:nvSpPr>
          <p:spPr>
            <a:xfrm>
              <a:off x="7669400" y="4673650"/>
              <a:ext cx="57300" cy="55125"/>
            </a:xfrm>
            <a:custGeom>
              <a:avLst/>
              <a:gdLst/>
              <a:ahLst/>
              <a:cxnLst/>
              <a:rect l="l" t="t" r="r" b="b"/>
              <a:pathLst>
                <a:path w="2292" h="2205" extrusionOk="0">
                  <a:moveTo>
                    <a:pt x="1190" y="0"/>
                  </a:moveTo>
                  <a:cubicBezTo>
                    <a:pt x="744" y="0"/>
                    <a:pt x="342" y="268"/>
                    <a:pt x="172" y="681"/>
                  </a:cubicBezTo>
                  <a:cubicBezTo>
                    <a:pt x="0" y="1092"/>
                    <a:pt x="95" y="1567"/>
                    <a:pt x="410" y="1882"/>
                  </a:cubicBezTo>
                  <a:cubicBezTo>
                    <a:pt x="621" y="2092"/>
                    <a:pt x="903" y="2205"/>
                    <a:pt x="1189" y="2205"/>
                  </a:cubicBezTo>
                  <a:cubicBezTo>
                    <a:pt x="1331" y="2205"/>
                    <a:pt x="1475" y="2177"/>
                    <a:pt x="1611" y="2120"/>
                  </a:cubicBezTo>
                  <a:cubicBezTo>
                    <a:pt x="2023" y="1950"/>
                    <a:pt x="2292" y="1548"/>
                    <a:pt x="2292" y="1102"/>
                  </a:cubicBezTo>
                  <a:cubicBezTo>
                    <a:pt x="2292" y="493"/>
                    <a:pt x="1798" y="0"/>
                    <a:pt x="119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" name="Google Shape;18;p2"/>
            <p:cNvSpPr/>
            <p:nvPr/>
          </p:nvSpPr>
          <p:spPr>
            <a:xfrm>
              <a:off x="8758950" y="4042250"/>
              <a:ext cx="57300" cy="55150"/>
            </a:xfrm>
            <a:custGeom>
              <a:avLst/>
              <a:gdLst/>
              <a:ahLst/>
              <a:cxnLst/>
              <a:rect l="l" t="t" r="r" b="b"/>
              <a:pathLst>
                <a:path w="2292" h="2206" extrusionOk="0">
                  <a:moveTo>
                    <a:pt x="1190" y="1"/>
                  </a:moveTo>
                  <a:cubicBezTo>
                    <a:pt x="743" y="1"/>
                    <a:pt x="342" y="270"/>
                    <a:pt x="171" y="681"/>
                  </a:cubicBezTo>
                  <a:cubicBezTo>
                    <a:pt x="0" y="1093"/>
                    <a:pt x="95" y="1567"/>
                    <a:pt x="410" y="1883"/>
                  </a:cubicBezTo>
                  <a:cubicBezTo>
                    <a:pt x="621" y="2094"/>
                    <a:pt x="902" y="2206"/>
                    <a:pt x="1189" y="2206"/>
                  </a:cubicBezTo>
                  <a:cubicBezTo>
                    <a:pt x="1331" y="2206"/>
                    <a:pt x="1475" y="2178"/>
                    <a:pt x="1611" y="2122"/>
                  </a:cubicBezTo>
                  <a:cubicBezTo>
                    <a:pt x="2023" y="1951"/>
                    <a:pt x="2292" y="1549"/>
                    <a:pt x="2292" y="1104"/>
                  </a:cubicBezTo>
                  <a:cubicBezTo>
                    <a:pt x="2292" y="495"/>
                    <a:pt x="1798" y="1"/>
                    <a:pt x="1190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" name="Google Shape;19;p2"/>
            <p:cNvSpPr/>
            <p:nvPr/>
          </p:nvSpPr>
          <p:spPr>
            <a:xfrm>
              <a:off x="8698450" y="4608500"/>
              <a:ext cx="254625" cy="243700"/>
            </a:xfrm>
            <a:custGeom>
              <a:avLst/>
              <a:gdLst/>
              <a:ahLst/>
              <a:cxnLst/>
              <a:rect l="l" t="t" r="r" b="b"/>
              <a:pathLst>
                <a:path w="10185" h="9748" extrusionOk="0">
                  <a:moveTo>
                    <a:pt x="2935" y="0"/>
                  </a:moveTo>
                  <a:lnTo>
                    <a:pt x="4009" y="3406"/>
                  </a:lnTo>
                  <a:lnTo>
                    <a:pt x="1" y="5229"/>
                  </a:lnTo>
                  <a:lnTo>
                    <a:pt x="4427" y="5852"/>
                  </a:lnTo>
                  <a:lnTo>
                    <a:pt x="5023" y="9747"/>
                  </a:lnTo>
                  <a:lnTo>
                    <a:pt x="6458" y="5795"/>
                  </a:lnTo>
                  <a:lnTo>
                    <a:pt x="10185" y="7200"/>
                  </a:lnTo>
                  <a:lnTo>
                    <a:pt x="7698" y="4393"/>
                  </a:lnTo>
                  <a:lnTo>
                    <a:pt x="9275" y="1470"/>
                  </a:lnTo>
                  <a:lnTo>
                    <a:pt x="9275" y="1470"/>
                  </a:lnTo>
                  <a:lnTo>
                    <a:pt x="6032" y="2703"/>
                  </a:lnTo>
                  <a:lnTo>
                    <a:pt x="2935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" name="Google Shape;20;p2"/>
            <p:cNvSpPr/>
            <p:nvPr/>
          </p:nvSpPr>
          <p:spPr>
            <a:xfrm>
              <a:off x="8464163" y="3189675"/>
              <a:ext cx="254625" cy="243675"/>
            </a:xfrm>
            <a:custGeom>
              <a:avLst/>
              <a:gdLst/>
              <a:ahLst/>
              <a:cxnLst/>
              <a:rect l="l" t="t" r="r" b="b"/>
              <a:pathLst>
                <a:path w="10185" h="9747" extrusionOk="0">
                  <a:moveTo>
                    <a:pt x="2936" y="0"/>
                  </a:moveTo>
                  <a:lnTo>
                    <a:pt x="4010" y="3406"/>
                  </a:lnTo>
                  <a:lnTo>
                    <a:pt x="1" y="5229"/>
                  </a:lnTo>
                  <a:lnTo>
                    <a:pt x="4427" y="5851"/>
                  </a:lnTo>
                  <a:lnTo>
                    <a:pt x="5024" y="9747"/>
                  </a:lnTo>
                  <a:lnTo>
                    <a:pt x="6458" y="5794"/>
                  </a:lnTo>
                  <a:lnTo>
                    <a:pt x="10185" y="7200"/>
                  </a:lnTo>
                  <a:lnTo>
                    <a:pt x="7699" y="4392"/>
                  </a:lnTo>
                  <a:lnTo>
                    <a:pt x="9276" y="1470"/>
                  </a:lnTo>
                  <a:lnTo>
                    <a:pt x="6034" y="2704"/>
                  </a:lnTo>
                  <a:lnTo>
                    <a:pt x="2936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" name="Google Shape;21;p2"/>
            <p:cNvSpPr/>
            <p:nvPr/>
          </p:nvSpPr>
          <p:spPr>
            <a:xfrm>
              <a:off x="8118775" y="3881200"/>
              <a:ext cx="87450" cy="87450"/>
            </a:xfrm>
            <a:custGeom>
              <a:avLst/>
              <a:gdLst/>
              <a:ahLst/>
              <a:cxnLst/>
              <a:rect l="l" t="t" r="r" b="b"/>
              <a:pathLst>
                <a:path w="3498" h="3498" extrusionOk="0">
                  <a:moveTo>
                    <a:pt x="1749" y="0"/>
                  </a:moveTo>
                  <a:cubicBezTo>
                    <a:pt x="784" y="0"/>
                    <a:pt x="0" y="784"/>
                    <a:pt x="0" y="1749"/>
                  </a:cubicBezTo>
                  <a:cubicBezTo>
                    <a:pt x="0" y="2714"/>
                    <a:pt x="784" y="3497"/>
                    <a:pt x="1749" y="3497"/>
                  </a:cubicBezTo>
                  <a:cubicBezTo>
                    <a:pt x="2715" y="3497"/>
                    <a:pt x="3497" y="2714"/>
                    <a:pt x="3497" y="1749"/>
                  </a:cubicBezTo>
                  <a:cubicBezTo>
                    <a:pt x="3497" y="784"/>
                    <a:pt x="2715" y="0"/>
                    <a:pt x="1749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" name="Google Shape;22;p2"/>
            <p:cNvSpPr/>
            <p:nvPr/>
          </p:nvSpPr>
          <p:spPr>
            <a:xfrm>
              <a:off x="7130850" y="4826725"/>
              <a:ext cx="90900" cy="87450"/>
            </a:xfrm>
            <a:custGeom>
              <a:avLst/>
              <a:gdLst/>
              <a:ahLst/>
              <a:cxnLst/>
              <a:rect l="l" t="t" r="r" b="b"/>
              <a:pathLst>
                <a:path w="3636" h="3498" extrusionOk="0">
                  <a:moveTo>
                    <a:pt x="1883" y="0"/>
                  </a:moveTo>
                  <a:cubicBezTo>
                    <a:pt x="1178" y="0"/>
                    <a:pt x="541" y="427"/>
                    <a:pt x="271" y="1079"/>
                  </a:cubicBezTo>
                  <a:cubicBezTo>
                    <a:pt x="0" y="1732"/>
                    <a:pt x="150" y="2485"/>
                    <a:pt x="650" y="2985"/>
                  </a:cubicBezTo>
                  <a:cubicBezTo>
                    <a:pt x="984" y="3319"/>
                    <a:pt x="1432" y="3497"/>
                    <a:pt x="1887" y="3497"/>
                  </a:cubicBezTo>
                  <a:cubicBezTo>
                    <a:pt x="2112" y="3497"/>
                    <a:pt x="2339" y="3453"/>
                    <a:pt x="2555" y="3364"/>
                  </a:cubicBezTo>
                  <a:cubicBezTo>
                    <a:pt x="3210" y="3093"/>
                    <a:pt x="3635" y="2456"/>
                    <a:pt x="3635" y="1748"/>
                  </a:cubicBezTo>
                  <a:cubicBezTo>
                    <a:pt x="3635" y="782"/>
                    <a:pt x="2852" y="0"/>
                    <a:pt x="1886" y="0"/>
                  </a:cubicBezTo>
                  <a:cubicBezTo>
                    <a:pt x="1885" y="0"/>
                    <a:pt x="1884" y="0"/>
                    <a:pt x="188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" name="Google Shape;23;p2"/>
            <p:cNvSpPr/>
            <p:nvPr/>
          </p:nvSpPr>
          <p:spPr>
            <a:xfrm rot="10800000">
              <a:off x="6429225" y="398250"/>
              <a:ext cx="330050" cy="344950"/>
            </a:xfrm>
            <a:custGeom>
              <a:avLst/>
              <a:gdLst/>
              <a:ahLst/>
              <a:cxnLst/>
              <a:rect l="l" t="t" r="r" b="b"/>
              <a:pathLst>
                <a:path w="13202" h="13798" extrusionOk="0">
                  <a:moveTo>
                    <a:pt x="8853" y="0"/>
                  </a:moveTo>
                  <a:lnTo>
                    <a:pt x="6131" y="4327"/>
                  </a:lnTo>
                  <a:lnTo>
                    <a:pt x="2490" y="1634"/>
                  </a:lnTo>
                  <a:lnTo>
                    <a:pt x="4511" y="5623"/>
                  </a:lnTo>
                  <a:lnTo>
                    <a:pt x="1" y="6711"/>
                  </a:lnTo>
                  <a:lnTo>
                    <a:pt x="4404" y="7871"/>
                  </a:lnTo>
                  <a:lnTo>
                    <a:pt x="3010" y="11793"/>
                  </a:lnTo>
                  <a:lnTo>
                    <a:pt x="5791" y="9347"/>
                  </a:lnTo>
                  <a:lnTo>
                    <a:pt x="8225" y="13798"/>
                  </a:lnTo>
                  <a:lnTo>
                    <a:pt x="8015" y="8532"/>
                  </a:lnTo>
                  <a:lnTo>
                    <a:pt x="12517" y="9856"/>
                  </a:lnTo>
                  <a:lnTo>
                    <a:pt x="12517" y="9856"/>
                  </a:lnTo>
                  <a:lnTo>
                    <a:pt x="9266" y="6703"/>
                  </a:lnTo>
                  <a:lnTo>
                    <a:pt x="13201" y="4448"/>
                  </a:lnTo>
                  <a:lnTo>
                    <a:pt x="8929" y="4679"/>
                  </a:lnTo>
                  <a:lnTo>
                    <a:pt x="8853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" name="Google Shape;24;p2"/>
            <p:cNvSpPr/>
            <p:nvPr/>
          </p:nvSpPr>
          <p:spPr>
            <a:xfrm rot="10800000">
              <a:off x="3358163" y="473638"/>
              <a:ext cx="330025" cy="344950"/>
            </a:xfrm>
            <a:custGeom>
              <a:avLst/>
              <a:gdLst/>
              <a:ahLst/>
              <a:cxnLst/>
              <a:rect l="l" t="t" r="r" b="b"/>
              <a:pathLst>
                <a:path w="13201" h="13798" extrusionOk="0">
                  <a:moveTo>
                    <a:pt x="8852" y="0"/>
                  </a:moveTo>
                  <a:lnTo>
                    <a:pt x="6130" y="4327"/>
                  </a:lnTo>
                  <a:lnTo>
                    <a:pt x="2490" y="1634"/>
                  </a:lnTo>
                  <a:lnTo>
                    <a:pt x="4510" y="5622"/>
                  </a:lnTo>
                  <a:lnTo>
                    <a:pt x="1" y="6710"/>
                  </a:lnTo>
                  <a:lnTo>
                    <a:pt x="4404" y="7871"/>
                  </a:lnTo>
                  <a:lnTo>
                    <a:pt x="3010" y="11792"/>
                  </a:lnTo>
                  <a:lnTo>
                    <a:pt x="5790" y="9347"/>
                  </a:lnTo>
                  <a:lnTo>
                    <a:pt x="8224" y="13798"/>
                  </a:lnTo>
                  <a:lnTo>
                    <a:pt x="8014" y="8532"/>
                  </a:lnTo>
                  <a:lnTo>
                    <a:pt x="12517" y="9854"/>
                  </a:lnTo>
                  <a:lnTo>
                    <a:pt x="12517" y="9854"/>
                  </a:lnTo>
                  <a:lnTo>
                    <a:pt x="9266" y="6702"/>
                  </a:lnTo>
                  <a:lnTo>
                    <a:pt x="13201" y="4447"/>
                  </a:lnTo>
                  <a:lnTo>
                    <a:pt x="8929" y="4678"/>
                  </a:lnTo>
                  <a:lnTo>
                    <a:pt x="8852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" name="Google Shape;25;p2"/>
            <p:cNvSpPr/>
            <p:nvPr/>
          </p:nvSpPr>
          <p:spPr>
            <a:xfrm rot="10800000">
              <a:off x="2746350" y="228350"/>
              <a:ext cx="121275" cy="110275"/>
            </a:xfrm>
            <a:custGeom>
              <a:avLst/>
              <a:gdLst/>
              <a:ahLst/>
              <a:cxnLst/>
              <a:rect l="l" t="t" r="r" b="b"/>
              <a:pathLst>
                <a:path w="4851" h="4411" extrusionOk="0">
                  <a:moveTo>
                    <a:pt x="2423" y="0"/>
                  </a:moveTo>
                  <a:cubicBezTo>
                    <a:pt x="1424" y="0"/>
                    <a:pt x="519" y="685"/>
                    <a:pt x="280" y="1700"/>
                  </a:cubicBezTo>
                  <a:cubicBezTo>
                    <a:pt x="1" y="2885"/>
                    <a:pt x="736" y="4073"/>
                    <a:pt x="1921" y="4351"/>
                  </a:cubicBezTo>
                  <a:cubicBezTo>
                    <a:pt x="2091" y="4391"/>
                    <a:pt x="2260" y="4410"/>
                    <a:pt x="2427" y="4410"/>
                  </a:cubicBezTo>
                  <a:cubicBezTo>
                    <a:pt x="3428" y="4410"/>
                    <a:pt x="4334" y="3725"/>
                    <a:pt x="4572" y="2710"/>
                  </a:cubicBezTo>
                  <a:cubicBezTo>
                    <a:pt x="4851" y="1524"/>
                    <a:pt x="4116" y="338"/>
                    <a:pt x="2931" y="60"/>
                  </a:cubicBezTo>
                  <a:cubicBezTo>
                    <a:pt x="2760" y="19"/>
                    <a:pt x="2590" y="0"/>
                    <a:pt x="2423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" name="Google Shape;26;p2"/>
            <p:cNvSpPr/>
            <p:nvPr/>
          </p:nvSpPr>
          <p:spPr>
            <a:xfrm rot="10800000">
              <a:off x="7075063" y="2141413"/>
              <a:ext cx="118625" cy="110275"/>
            </a:xfrm>
            <a:custGeom>
              <a:avLst/>
              <a:gdLst/>
              <a:ahLst/>
              <a:cxnLst/>
              <a:rect l="l" t="t" r="r" b="b"/>
              <a:pathLst>
                <a:path w="4745" h="4411" extrusionOk="0">
                  <a:moveTo>
                    <a:pt x="2370" y="0"/>
                  </a:moveTo>
                  <a:cubicBezTo>
                    <a:pt x="1308" y="0"/>
                    <a:pt x="373" y="769"/>
                    <a:pt x="197" y="1851"/>
                  </a:cubicBezTo>
                  <a:cubicBezTo>
                    <a:pt x="0" y="3052"/>
                    <a:pt x="817" y="4185"/>
                    <a:pt x="2019" y="4381"/>
                  </a:cubicBezTo>
                  <a:cubicBezTo>
                    <a:pt x="2139" y="4401"/>
                    <a:pt x="2257" y="4410"/>
                    <a:pt x="2375" y="4410"/>
                  </a:cubicBezTo>
                  <a:cubicBezTo>
                    <a:pt x="3436" y="4410"/>
                    <a:pt x="4372" y="3641"/>
                    <a:pt x="4549" y="2559"/>
                  </a:cubicBezTo>
                  <a:cubicBezTo>
                    <a:pt x="4744" y="1357"/>
                    <a:pt x="3928" y="224"/>
                    <a:pt x="2727" y="29"/>
                  </a:cubicBezTo>
                  <a:cubicBezTo>
                    <a:pt x="2607" y="10"/>
                    <a:pt x="2488" y="0"/>
                    <a:pt x="237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" name="Google Shape;27;p2"/>
            <p:cNvSpPr/>
            <p:nvPr/>
          </p:nvSpPr>
          <p:spPr>
            <a:xfrm rot="10800000">
              <a:off x="183913" y="2711975"/>
              <a:ext cx="121275" cy="110275"/>
            </a:xfrm>
            <a:custGeom>
              <a:avLst/>
              <a:gdLst/>
              <a:ahLst/>
              <a:cxnLst/>
              <a:rect l="l" t="t" r="r" b="b"/>
              <a:pathLst>
                <a:path w="4851" h="4411" extrusionOk="0">
                  <a:moveTo>
                    <a:pt x="2424" y="0"/>
                  </a:moveTo>
                  <a:cubicBezTo>
                    <a:pt x="1424" y="0"/>
                    <a:pt x="519" y="684"/>
                    <a:pt x="280" y="1699"/>
                  </a:cubicBezTo>
                  <a:cubicBezTo>
                    <a:pt x="0" y="2884"/>
                    <a:pt x="733" y="4071"/>
                    <a:pt x="1918" y="4351"/>
                  </a:cubicBezTo>
                  <a:cubicBezTo>
                    <a:pt x="2088" y="4391"/>
                    <a:pt x="2258" y="4410"/>
                    <a:pt x="2425" y="4410"/>
                  </a:cubicBezTo>
                  <a:cubicBezTo>
                    <a:pt x="3425" y="4410"/>
                    <a:pt x="4331" y="3727"/>
                    <a:pt x="4570" y="2712"/>
                  </a:cubicBezTo>
                  <a:cubicBezTo>
                    <a:pt x="4850" y="1527"/>
                    <a:pt x="4116" y="339"/>
                    <a:pt x="2932" y="60"/>
                  </a:cubicBezTo>
                  <a:cubicBezTo>
                    <a:pt x="2762" y="19"/>
                    <a:pt x="2591" y="0"/>
                    <a:pt x="2424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" name="Google Shape;28;p2"/>
            <p:cNvSpPr/>
            <p:nvPr/>
          </p:nvSpPr>
          <p:spPr>
            <a:xfrm rot="10800000">
              <a:off x="1363138" y="283500"/>
              <a:ext cx="57300" cy="55125"/>
            </a:xfrm>
            <a:custGeom>
              <a:avLst/>
              <a:gdLst/>
              <a:ahLst/>
              <a:cxnLst/>
              <a:rect l="l" t="t" r="r" b="b"/>
              <a:pathLst>
                <a:path w="2292" h="2205" extrusionOk="0">
                  <a:moveTo>
                    <a:pt x="1190" y="0"/>
                  </a:moveTo>
                  <a:cubicBezTo>
                    <a:pt x="744" y="0"/>
                    <a:pt x="342" y="268"/>
                    <a:pt x="172" y="681"/>
                  </a:cubicBezTo>
                  <a:cubicBezTo>
                    <a:pt x="0" y="1092"/>
                    <a:pt x="95" y="1567"/>
                    <a:pt x="410" y="1882"/>
                  </a:cubicBezTo>
                  <a:cubicBezTo>
                    <a:pt x="621" y="2092"/>
                    <a:pt x="903" y="2205"/>
                    <a:pt x="1189" y="2205"/>
                  </a:cubicBezTo>
                  <a:cubicBezTo>
                    <a:pt x="1331" y="2205"/>
                    <a:pt x="1475" y="2177"/>
                    <a:pt x="1611" y="2120"/>
                  </a:cubicBezTo>
                  <a:cubicBezTo>
                    <a:pt x="2023" y="1950"/>
                    <a:pt x="2292" y="1548"/>
                    <a:pt x="2292" y="1102"/>
                  </a:cubicBezTo>
                  <a:cubicBezTo>
                    <a:pt x="2292" y="493"/>
                    <a:pt x="1798" y="0"/>
                    <a:pt x="119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" name="Google Shape;29;p2"/>
            <p:cNvSpPr/>
            <p:nvPr/>
          </p:nvSpPr>
          <p:spPr>
            <a:xfrm rot="10800000">
              <a:off x="247888" y="1054500"/>
              <a:ext cx="57300" cy="55150"/>
            </a:xfrm>
            <a:custGeom>
              <a:avLst/>
              <a:gdLst/>
              <a:ahLst/>
              <a:cxnLst/>
              <a:rect l="l" t="t" r="r" b="b"/>
              <a:pathLst>
                <a:path w="2292" h="2206" extrusionOk="0">
                  <a:moveTo>
                    <a:pt x="1190" y="1"/>
                  </a:moveTo>
                  <a:cubicBezTo>
                    <a:pt x="743" y="1"/>
                    <a:pt x="342" y="270"/>
                    <a:pt x="171" y="681"/>
                  </a:cubicBezTo>
                  <a:cubicBezTo>
                    <a:pt x="0" y="1093"/>
                    <a:pt x="95" y="1567"/>
                    <a:pt x="410" y="1883"/>
                  </a:cubicBezTo>
                  <a:cubicBezTo>
                    <a:pt x="621" y="2094"/>
                    <a:pt x="902" y="2206"/>
                    <a:pt x="1189" y="2206"/>
                  </a:cubicBezTo>
                  <a:cubicBezTo>
                    <a:pt x="1331" y="2206"/>
                    <a:pt x="1475" y="2178"/>
                    <a:pt x="1611" y="2122"/>
                  </a:cubicBezTo>
                  <a:cubicBezTo>
                    <a:pt x="2023" y="1951"/>
                    <a:pt x="2292" y="1549"/>
                    <a:pt x="2292" y="1104"/>
                  </a:cubicBezTo>
                  <a:cubicBezTo>
                    <a:pt x="2292" y="495"/>
                    <a:pt x="1798" y="1"/>
                    <a:pt x="1190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" name="Google Shape;30;p2"/>
            <p:cNvSpPr/>
            <p:nvPr/>
          </p:nvSpPr>
          <p:spPr>
            <a:xfrm rot="10800000">
              <a:off x="2086888" y="770100"/>
              <a:ext cx="254625" cy="243700"/>
            </a:xfrm>
            <a:custGeom>
              <a:avLst/>
              <a:gdLst/>
              <a:ahLst/>
              <a:cxnLst/>
              <a:rect l="l" t="t" r="r" b="b"/>
              <a:pathLst>
                <a:path w="10185" h="9748" extrusionOk="0">
                  <a:moveTo>
                    <a:pt x="2935" y="0"/>
                  </a:moveTo>
                  <a:lnTo>
                    <a:pt x="4009" y="3406"/>
                  </a:lnTo>
                  <a:lnTo>
                    <a:pt x="1" y="5229"/>
                  </a:lnTo>
                  <a:lnTo>
                    <a:pt x="4427" y="5852"/>
                  </a:lnTo>
                  <a:lnTo>
                    <a:pt x="5023" y="9747"/>
                  </a:lnTo>
                  <a:lnTo>
                    <a:pt x="6458" y="5795"/>
                  </a:lnTo>
                  <a:lnTo>
                    <a:pt x="10185" y="7200"/>
                  </a:lnTo>
                  <a:lnTo>
                    <a:pt x="7698" y="4393"/>
                  </a:lnTo>
                  <a:lnTo>
                    <a:pt x="9275" y="1470"/>
                  </a:lnTo>
                  <a:lnTo>
                    <a:pt x="9275" y="1470"/>
                  </a:lnTo>
                  <a:lnTo>
                    <a:pt x="6032" y="2703"/>
                  </a:lnTo>
                  <a:lnTo>
                    <a:pt x="2935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" name="Google Shape;31;p2"/>
            <p:cNvSpPr/>
            <p:nvPr/>
          </p:nvSpPr>
          <p:spPr>
            <a:xfrm rot="10800000">
              <a:off x="418488" y="287975"/>
              <a:ext cx="254625" cy="243675"/>
            </a:xfrm>
            <a:custGeom>
              <a:avLst/>
              <a:gdLst/>
              <a:ahLst/>
              <a:cxnLst/>
              <a:rect l="l" t="t" r="r" b="b"/>
              <a:pathLst>
                <a:path w="10185" h="9747" extrusionOk="0">
                  <a:moveTo>
                    <a:pt x="2936" y="0"/>
                  </a:moveTo>
                  <a:lnTo>
                    <a:pt x="4010" y="3406"/>
                  </a:lnTo>
                  <a:lnTo>
                    <a:pt x="1" y="5229"/>
                  </a:lnTo>
                  <a:lnTo>
                    <a:pt x="4427" y="5851"/>
                  </a:lnTo>
                  <a:lnTo>
                    <a:pt x="5024" y="9747"/>
                  </a:lnTo>
                  <a:lnTo>
                    <a:pt x="6458" y="5794"/>
                  </a:lnTo>
                  <a:lnTo>
                    <a:pt x="10185" y="7200"/>
                  </a:lnTo>
                  <a:lnTo>
                    <a:pt x="7699" y="4392"/>
                  </a:lnTo>
                  <a:lnTo>
                    <a:pt x="9276" y="1470"/>
                  </a:lnTo>
                  <a:lnTo>
                    <a:pt x="6034" y="2704"/>
                  </a:lnTo>
                  <a:lnTo>
                    <a:pt x="2936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" name="Google Shape;32;p2"/>
            <p:cNvSpPr/>
            <p:nvPr/>
          </p:nvSpPr>
          <p:spPr>
            <a:xfrm rot="10800000">
              <a:off x="1604438" y="2567563"/>
              <a:ext cx="87450" cy="87450"/>
            </a:xfrm>
            <a:custGeom>
              <a:avLst/>
              <a:gdLst/>
              <a:ahLst/>
              <a:cxnLst/>
              <a:rect l="l" t="t" r="r" b="b"/>
              <a:pathLst>
                <a:path w="3498" h="3498" extrusionOk="0">
                  <a:moveTo>
                    <a:pt x="1749" y="0"/>
                  </a:moveTo>
                  <a:cubicBezTo>
                    <a:pt x="784" y="0"/>
                    <a:pt x="0" y="784"/>
                    <a:pt x="0" y="1749"/>
                  </a:cubicBezTo>
                  <a:cubicBezTo>
                    <a:pt x="0" y="2714"/>
                    <a:pt x="784" y="3497"/>
                    <a:pt x="1749" y="3497"/>
                  </a:cubicBezTo>
                  <a:cubicBezTo>
                    <a:pt x="2715" y="3497"/>
                    <a:pt x="3497" y="2714"/>
                    <a:pt x="3497" y="1749"/>
                  </a:cubicBezTo>
                  <a:cubicBezTo>
                    <a:pt x="3497" y="784"/>
                    <a:pt x="2715" y="0"/>
                    <a:pt x="1749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" name="Google Shape;33;p2"/>
            <p:cNvSpPr/>
            <p:nvPr/>
          </p:nvSpPr>
          <p:spPr>
            <a:xfrm rot="10800000">
              <a:off x="4526538" y="967038"/>
              <a:ext cx="90900" cy="87450"/>
            </a:xfrm>
            <a:custGeom>
              <a:avLst/>
              <a:gdLst/>
              <a:ahLst/>
              <a:cxnLst/>
              <a:rect l="l" t="t" r="r" b="b"/>
              <a:pathLst>
                <a:path w="3636" h="3498" extrusionOk="0">
                  <a:moveTo>
                    <a:pt x="1883" y="0"/>
                  </a:moveTo>
                  <a:cubicBezTo>
                    <a:pt x="1178" y="0"/>
                    <a:pt x="541" y="427"/>
                    <a:pt x="271" y="1079"/>
                  </a:cubicBezTo>
                  <a:cubicBezTo>
                    <a:pt x="0" y="1732"/>
                    <a:pt x="150" y="2485"/>
                    <a:pt x="650" y="2985"/>
                  </a:cubicBezTo>
                  <a:cubicBezTo>
                    <a:pt x="984" y="3319"/>
                    <a:pt x="1432" y="3497"/>
                    <a:pt x="1887" y="3497"/>
                  </a:cubicBezTo>
                  <a:cubicBezTo>
                    <a:pt x="2112" y="3497"/>
                    <a:pt x="2339" y="3453"/>
                    <a:pt x="2555" y="3364"/>
                  </a:cubicBezTo>
                  <a:cubicBezTo>
                    <a:pt x="3210" y="3093"/>
                    <a:pt x="3635" y="2456"/>
                    <a:pt x="3635" y="1748"/>
                  </a:cubicBezTo>
                  <a:cubicBezTo>
                    <a:pt x="3635" y="782"/>
                    <a:pt x="2852" y="0"/>
                    <a:pt x="1886" y="0"/>
                  </a:cubicBezTo>
                  <a:cubicBezTo>
                    <a:pt x="1885" y="0"/>
                    <a:pt x="1884" y="0"/>
                    <a:pt x="188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" name="Google Shape;34;p2"/>
            <p:cNvSpPr/>
            <p:nvPr/>
          </p:nvSpPr>
          <p:spPr>
            <a:xfrm>
              <a:off x="8734613" y="317925"/>
              <a:ext cx="57300" cy="55125"/>
            </a:xfrm>
            <a:custGeom>
              <a:avLst/>
              <a:gdLst/>
              <a:ahLst/>
              <a:cxnLst/>
              <a:rect l="l" t="t" r="r" b="b"/>
              <a:pathLst>
                <a:path w="2292" h="2205" extrusionOk="0">
                  <a:moveTo>
                    <a:pt x="1190" y="0"/>
                  </a:moveTo>
                  <a:cubicBezTo>
                    <a:pt x="744" y="0"/>
                    <a:pt x="342" y="268"/>
                    <a:pt x="172" y="681"/>
                  </a:cubicBezTo>
                  <a:cubicBezTo>
                    <a:pt x="0" y="1092"/>
                    <a:pt x="95" y="1567"/>
                    <a:pt x="410" y="1882"/>
                  </a:cubicBezTo>
                  <a:cubicBezTo>
                    <a:pt x="621" y="2092"/>
                    <a:pt x="903" y="2205"/>
                    <a:pt x="1189" y="2205"/>
                  </a:cubicBezTo>
                  <a:cubicBezTo>
                    <a:pt x="1331" y="2205"/>
                    <a:pt x="1475" y="2177"/>
                    <a:pt x="1611" y="2120"/>
                  </a:cubicBezTo>
                  <a:cubicBezTo>
                    <a:pt x="2023" y="1950"/>
                    <a:pt x="2292" y="1548"/>
                    <a:pt x="2292" y="1102"/>
                  </a:cubicBezTo>
                  <a:cubicBezTo>
                    <a:pt x="2292" y="493"/>
                    <a:pt x="1798" y="0"/>
                    <a:pt x="1190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" name="Google Shape;35;p2"/>
            <p:cNvSpPr/>
            <p:nvPr/>
          </p:nvSpPr>
          <p:spPr>
            <a:xfrm>
              <a:off x="8133850" y="2544175"/>
              <a:ext cx="57300" cy="55150"/>
            </a:xfrm>
            <a:custGeom>
              <a:avLst/>
              <a:gdLst/>
              <a:ahLst/>
              <a:cxnLst/>
              <a:rect l="l" t="t" r="r" b="b"/>
              <a:pathLst>
                <a:path w="2292" h="2206" extrusionOk="0">
                  <a:moveTo>
                    <a:pt x="1190" y="1"/>
                  </a:moveTo>
                  <a:cubicBezTo>
                    <a:pt x="743" y="1"/>
                    <a:pt x="342" y="270"/>
                    <a:pt x="171" y="681"/>
                  </a:cubicBezTo>
                  <a:cubicBezTo>
                    <a:pt x="0" y="1093"/>
                    <a:pt x="95" y="1567"/>
                    <a:pt x="410" y="1883"/>
                  </a:cubicBezTo>
                  <a:cubicBezTo>
                    <a:pt x="621" y="2094"/>
                    <a:pt x="902" y="2206"/>
                    <a:pt x="1189" y="2206"/>
                  </a:cubicBezTo>
                  <a:cubicBezTo>
                    <a:pt x="1331" y="2206"/>
                    <a:pt x="1475" y="2178"/>
                    <a:pt x="1611" y="2122"/>
                  </a:cubicBezTo>
                  <a:cubicBezTo>
                    <a:pt x="2023" y="1951"/>
                    <a:pt x="2292" y="1549"/>
                    <a:pt x="2292" y="1104"/>
                  </a:cubicBezTo>
                  <a:cubicBezTo>
                    <a:pt x="2292" y="495"/>
                    <a:pt x="1798" y="1"/>
                    <a:pt x="1190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" name="Google Shape;36;p2"/>
            <p:cNvSpPr/>
            <p:nvPr/>
          </p:nvSpPr>
          <p:spPr>
            <a:xfrm rot="10800000">
              <a:off x="4996863" y="287975"/>
              <a:ext cx="121275" cy="110275"/>
            </a:xfrm>
            <a:custGeom>
              <a:avLst/>
              <a:gdLst/>
              <a:ahLst/>
              <a:cxnLst/>
              <a:rect l="l" t="t" r="r" b="b"/>
              <a:pathLst>
                <a:path w="4851" h="4411" extrusionOk="0">
                  <a:moveTo>
                    <a:pt x="2423" y="0"/>
                  </a:moveTo>
                  <a:cubicBezTo>
                    <a:pt x="1424" y="0"/>
                    <a:pt x="519" y="685"/>
                    <a:pt x="280" y="1700"/>
                  </a:cubicBezTo>
                  <a:cubicBezTo>
                    <a:pt x="1" y="2885"/>
                    <a:pt x="736" y="4073"/>
                    <a:pt x="1921" y="4351"/>
                  </a:cubicBezTo>
                  <a:cubicBezTo>
                    <a:pt x="2091" y="4391"/>
                    <a:pt x="2260" y="4410"/>
                    <a:pt x="2427" y="4410"/>
                  </a:cubicBezTo>
                  <a:cubicBezTo>
                    <a:pt x="3428" y="4410"/>
                    <a:pt x="4334" y="3725"/>
                    <a:pt x="4572" y="2710"/>
                  </a:cubicBezTo>
                  <a:cubicBezTo>
                    <a:pt x="4851" y="1524"/>
                    <a:pt x="4116" y="338"/>
                    <a:pt x="2931" y="60"/>
                  </a:cubicBezTo>
                  <a:cubicBezTo>
                    <a:pt x="2760" y="19"/>
                    <a:pt x="2590" y="0"/>
                    <a:pt x="2423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" name="Google Shape;37;p2"/>
            <p:cNvSpPr/>
            <p:nvPr/>
          </p:nvSpPr>
          <p:spPr>
            <a:xfrm rot="10800000">
              <a:off x="6466950" y="2251700"/>
              <a:ext cx="254625" cy="243675"/>
            </a:xfrm>
            <a:custGeom>
              <a:avLst/>
              <a:gdLst/>
              <a:ahLst/>
              <a:cxnLst/>
              <a:rect l="l" t="t" r="r" b="b"/>
              <a:pathLst>
                <a:path w="10185" h="9747" extrusionOk="0">
                  <a:moveTo>
                    <a:pt x="2936" y="0"/>
                  </a:moveTo>
                  <a:lnTo>
                    <a:pt x="4010" y="3406"/>
                  </a:lnTo>
                  <a:lnTo>
                    <a:pt x="1" y="5229"/>
                  </a:lnTo>
                  <a:lnTo>
                    <a:pt x="4427" y="5851"/>
                  </a:lnTo>
                  <a:lnTo>
                    <a:pt x="5024" y="9747"/>
                  </a:lnTo>
                  <a:lnTo>
                    <a:pt x="6458" y="5794"/>
                  </a:lnTo>
                  <a:lnTo>
                    <a:pt x="10185" y="7200"/>
                  </a:lnTo>
                  <a:lnTo>
                    <a:pt x="7699" y="4392"/>
                  </a:lnTo>
                  <a:lnTo>
                    <a:pt x="9276" y="1470"/>
                  </a:lnTo>
                  <a:lnTo>
                    <a:pt x="6034" y="2704"/>
                  </a:lnTo>
                  <a:lnTo>
                    <a:pt x="2936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" name="Google Shape;38;p2"/>
            <p:cNvSpPr/>
            <p:nvPr/>
          </p:nvSpPr>
          <p:spPr>
            <a:xfrm>
              <a:off x="5570575" y="983200"/>
              <a:ext cx="57300" cy="55125"/>
            </a:xfrm>
            <a:custGeom>
              <a:avLst/>
              <a:gdLst/>
              <a:ahLst/>
              <a:cxnLst/>
              <a:rect l="l" t="t" r="r" b="b"/>
              <a:pathLst>
                <a:path w="2292" h="2205" extrusionOk="0">
                  <a:moveTo>
                    <a:pt x="1190" y="0"/>
                  </a:moveTo>
                  <a:cubicBezTo>
                    <a:pt x="744" y="0"/>
                    <a:pt x="342" y="268"/>
                    <a:pt x="172" y="681"/>
                  </a:cubicBezTo>
                  <a:cubicBezTo>
                    <a:pt x="0" y="1092"/>
                    <a:pt x="95" y="1567"/>
                    <a:pt x="410" y="1882"/>
                  </a:cubicBezTo>
                  <a:cubicBezTo>
                    <a:pt x="621" y="2092"/>
                    <a:pt x="903" y="2205"/>
                    <a:pt x="1189" y="2205"/>
                  </a:cubicBezTo>
                  <a:cubicBezTo>
                    <a:pt x="1331" y="2205"/>
                    <a:pt x="1475" y="2177"/>
                    <a:pt x="1611" y="2120"/>
                  </a:cubicBezTo>
                  <a:cubicBezTo>
                    <a:pt x="2023" y="1950"/>
                    <a:pt x="2292" y="1548"/>
                    <a:pt x="2292" y="1102"/>
                  </a:cubicBezTo>
                  <a:cubicBezTo>
                    <a:pt x="2292" y="493"/>
                    <a:pt x="1798" y="0"/>
                    <a:pt x="119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" name="Google Shape;39;p2"/>
            <p:cNvSpPr/>
            <p:nvPr/>
          </p:nvSpPr>
          <p:spPr>
            <a:xfrm>
              <a:off x="7578500" y="2876450"/>
              <a:ext cx="90900" cy="87450"/>
            </a:xfrm>
            <a:custGeom>
              <a:avLst/>
              <a:gdLst/>
              <a:ahLst/>
              <a:cxnLst/>
              <a:rect l="l" t="t" r="r" b="b"/>
              <a:pathLst>
                <a:path w="3636" h="3498" extrusionOk="0">
                  <a:moveTo>
                    <a:pt x="1883" y="0"/>
                  </a:moveTo>
                  <a:cubicBezTo>
                    <a:pt x="1178" y="0"/>
                    <a:pt x="541" y="427"/>
                    <a:pt x="271" y="1079"/>
                  </a:cubicBezTo>
                  <a:cubicBezTo>
                    <a:pt x="0" y="1732"/>
                    <a:pt x="150" y="2485"/>
                    <a:pt x="650" y="2985"/>
                  </a:cubicBezTo>
                  <a:cubicBezTo>
                    <a:pt x="984" y="3319"/>
                    <a:pt x="1432" y="3497"/>
                    <a:pt x="1887" y="3497"/>
                  </a:cubicBezTo>
                  <a:cubicBezTo>
                    <a:pt x="2112" y="3497"/>
                    <a:pt x="2339" y="3453"/>
                    <a:pt x="2555" y="3364"/>
                  </a:cubicBezTo>
                  <a:cubicBezTo>
                    <a:pt x="3210" y="3093"/>
                    <a:pt x="3635" y="2456"/>
                    <a:pt x="3635" y="1748"/>
                  </a:cubicBezTo>
                  <a:cubicBezTo>
                    <a:pt x="3635" y="782"/>
                    <a:pt x="2852" y="0"/>
                    <a:pt x="1886" y="0"/>
                  </a:cubicBezTo>
                  <a:cubicBezTo>
                    <a:pt x="1885" y="0"/>
                    <a:pt x="1884" y="0"/>
                    <a:pt x="188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" name="Google Shape;40;p2"/>
            <p:cNvSpPr/>
            <p:nvPr/>
          </p:nvSpPr>
          <p:spPr>
            <a:xfrm rot="10800000">
              <a:off x="460463" y="4528750"/>
              <a:ext cx="254625" cy="243700"/>
            </a:xfrm>
            <a:custGeom>
              <a:avLst/>
              <a:gdLst/>
              <a:ahLst/>
              <a:cxnLst/>
              <a:rect l="l" t="t" r="r" b="b"/>
              <a:pathLst>
                <a:path w="10185" h="9748" extrusionOk="0">
                  <a:moveTo>
                    <a:pt x="2935" y="0"/>
                  </a:moveTo>
                  <a:lnTo>
                    <a:pt x="4009" y="3406"/>
                  </a:lnTo>
                  <a:lnTo>
                    <a:pt x="1" y="5229"/>
                  </a:lnTo>
                  <a:lnTo>
                    <a:pt x="4427" y="5852"/>
                  </a:lnTo>
                  <a:lnTo>
                    <a:pt x="5023" y="9747"/>
                  </a:lnTo>
                  <a:lnTo>
                    <a:pt x="6458" y="5795"/>
                  </a:lnTo>
                  <a:lnTo>
                    <a:pt x="10185" y="7200"/>
                  </a:lnTo>
                  <a:lnTo>
                    <a:pt x="7698" y="4393"/>
                  </a:lnTo>
                  <a:lnTo>
                    <a:pt x="9275" y="1470"/>
                  </a:lnTo>
                  <a:lnTo>
                    <a:pt x="9275" y="1470"/>
                  </a:lnTo>
                  <a:lnTo>
                    <a:pt x="6032" y="2703"/>
                  </a:lnTo>
                  <a:lnTo>
                    <a:pt x="2935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" name="Google Shape;41;p2"/>
            <p:cNvSpPr/>
            <p:nvPr/>
          </p:nvSpPr>
          <p:spPr>
            <a:xfrm rot="10800000">
              <a:off x="1796375" y="3134150"/>
              <a:ext cx="254625" cy="243675"/>
            </a:xfrm>
            <a:custGeom>
              <a:avLst/>
              <a:gdLst/>
              <a:ahLst/>
              <a:cxnLst/>
              <a:rect l="l" t="t" r="r" b="b"/>
              <a:pathLst>
                <a:path w="10185" h="9747" extrusionOk="0">
                  <a:moveTo>
                    <a:pt x="2936" y="0"/>
                  </a:moveTo>
                  <a:lnTo>
                    <a:pt x="4010" y="3406"/>
                  </a:lnTo>
                  <a:lnTo>
                    <a:pt x="1" y="5229"/>
                  </a:lnTo>
                  <a:lnTo>
                    <a:pt x="4427" y="5851"/>
                  </a:lnTo>
                  <a:lnTo>
                    <a:pt x="5024" y="9747"/>
                  </a:lnTo>
                  <a:lnTo>
                    <a:pt x="6458" y="5794"/>
                  </a:lnTo>
                  <a:lnTo>
                    <a:pt x="10185" y="7200"/>
                  </a:lnTo>
                  <a:lnTo>
                    <a:pt x="7699" y="4392"/>
                  </a:lnTo>
                  <a:lnTo>
                    <a:pt x="9276" y="1470"/>
                  </a:lnTo>
                  <a:lnTo>
                    <a:pt x="6034" y="2704"/>
                  </a:lnTo>
                  <a:lnTo>
                    <a:pt x="2936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" name="Google Shape;42;p2"/>
            <p:cNvSpPr/>
            <p:nvPr/>
          </p:nvSpPr>
          <p:spPr>
            <a:xfrm rot="10800000">
              <a:off x="802463" y="3262350"/>
              <a:ext cx="57300" cy="55125"/>
            </a:xfrm>
            <a:custGeom>
              <a:avLst/>
              <a:gdLst/>
              <a:ahLst/>
              <a:cxnLst/>
              <a:rect l="l" t="t" r="r" b="b"/>
              <a:pathLst>
                <a:path w="2292" h="2205" extrusionOk="0">
                  <a:moveTo>
                    <a:pt x="1190" y="0"/>
                  </a:moveTo>
                  <a:cubicBezTo>
                    <a:pt x="744" y="0"/>
                    <a:pt x="342" y="268"/>
                    <a:pt x="172" y="681"/>
                  </a:cubicBezTo>
                  <a:cubicBezTo>
                    <a:pt x="0" y="1092"/>
                    <a:pt x="95" y="1567"/>
                    <a:pt x="410" y="1882"/>
                  </a:cubicBezTo>
                  <a:cubicBezTo>
                    <a:pt x="621" y="2092"/>
                    <a:pt x="903" y="2205"/>
                    <a:pt x="1189" y="2205"/>
                  </a:cubicBezTo>
                  <a:cubicBezTo>
                    <a:pt x="1331" y="2205"/>
                    <a:pt x="1475" y="2177"/>
                    <a:pt x="1611" y="2120"/>
                  </a:cubicBezTo>
                  <a:cubicBezTo>
                    <a:pt x="2023" y="1950"/>
                    <a:pt x="2292" y="1548"/>
                    <a:pt x="2292" y="1102"/>
                  </a:cubicBezTo>
                  <a:cubicBezTo>
                    <a:pt x="2292" y="493"/>
                    <a:pt x="1798" y="0"/>
                    <a:pt x="119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" name="Google Shape;43;p2"/>
            <p:cNvSpPr/>
            <p:nvPr/>
          </p:nvSpPr>
          <p:spPr>
            <a:xfrm>
              <a:off x="2567525" y="4728775"/>
              <a:ext cx="90900" cy="87450"/>
            </a:xfrm>
            <a:custGeom>
              <a:avLst/>
              <a:gdLst/>
              <a:ahLst/>
              <a:cxnLst/>
              <a:rect l="l" t="t" r="r" b="b"/>
              <a:pathLst>
                <a:path w="3636" h="3498" extrusionOk="0">
                  <a:moveTo>
                    <a:pt x="1883" y="0"/>
                  </a:moveTo>
                  <a:cubicBezTo>
                    <a:pt x="1178" y="0"/>
                    <a:pt x="541" y="427"/>
                    <a:pt x="271" y="1079"/>
                  </a:cubicBezTo>
                  <a:cubicBezTo>
                    <a:pt x="0" y="1732"/>
                    <a:pt x="150" y="2485"/>
                    <a:pt x="650" y="2985"/>
                  </a:cubicBezTo>
                  <a:cubicBezTo>
                    <a:pt x="984" y="3319"/>
                    <a:pt x="1432" y="3497"/>
                    <a:pt x="1887" y="3497"/>
                  </a:cubicBezTo>
                  <a:cubicBezTo>
                    <a:pt x="2112" y="3497"/>
                    <a:pt x="2339" y="3453"/>
                    <a:pt x="2555" y="3364"/>
                  </a:cubicBezTo>
                  <a:cubicBezTo>
                    <a:pt x="3210" y="3093"/>
                    <a:pt x="3635" y="2456"/>
                    <a:pt x="3635" y="1748"/>
                  </a:cubicBezTo>
                  <a:cubicBezTo>
                    <a:pt x="3635" y="782"/>
                    <a:pt x="2852" y="0"/>
                    <a:pt x="1886" y="0"/>
                  </a:cubicBezTo>
                  <a:cubicBezTo>
                    <a:pt x="1885" y="0"/>
                    <a:pt x="1884" y="0"/>
                    <a:pt x="188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" name="Google Shape;44;p2"/>
            <p:cNvSpPr/>
            <p:nvPr/>
          </p:nvSpPr>
          <p:spPr>
            <a:xfrm>
              <a:off x="1420450" y="4641325"/>
              <a:ext cx="87450" cy="87450"/>
            </a:xfrm>
            <a:custGeom>
              <a:avLst/>
              <a:gdLst/>
              <a:ahLst/>
              <a:cxnLst/>
              <a:rect l="l" t="t" r="r" b="b"/>
              <a:pathLst>
                <a:path w="3498" h="3498" extrusionOk="0">
                  <a:moveTo>
                    <a:pt x="1749" y="0"/>
                  </a:moveTo>
                  <a:cubicBezTo>
                    <a:pt x="784" y="0"/>
                    <a:pt x="0" y="784"/>
                    <a:pt x="0" y="1749"/>
                  </a:cubicBezTo>
                  <a:cubicBezTo>
                    <a:pt x="0" y="2714"/>
                    <a:pt x="784" y="3497"/>
                    <a:pt x="1749" y="3497"/>
                  </a:cubicBezTo>
                  <a:cubicBezTo>
                    <a:pt x="2715" y="3497"/>
                    <a:pt x="3497" y="2714"/>
                    <a:pt x="3497" y="1749"/>
                  </a:cubicBezTo>
                  <a:cubicBezTo>
                    <a:pt x="3497" y="784"/>
                    <a:pt x="2715" y="0"/>
                    <a:pt x="1749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2401427422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4 ">
  <p:cSld name="Title only 4 ">
    <p:spTree>
      <p:nvGrpSpPr>
        <p:cNvPr id="1" name="Shape 3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5" name="Google Shape;375;p18"/>
          <p:cNvSpPr txBox="1">
            <a:spLocks noGrp="1"/>
          </p:cNvSpPr>
          <p:nvPr>
            <p:ph type="title"/>
          </p:nvPr>
        </p:nvSpPr>
        <p:spPr>
          <a:xfrm>
            <a:off x="720000" y="593367"/>
            <a:ext cx="7704000" cy="76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/>
          </a:p>
        </p:txBody>
      </p:sp>
      <p:grpSp>
        <p:nvGrpSpPr>
          <p:cNvPr id="376" name="Google Shape;376;p18"/>
          <p:cNvGrpSpPr/>
          <p:nvPr/>
        </p:nvGrpSpPr>
        <p:grpSpPr>
          <a:xfrm>
            <a:off x="117239" y="295667"/>
            <a:ext cx="8668963" cy="6332751"/>
            <a:chOff x="117238" y="221750"/>
            <a:chExt cx="8668963" cy="4749563"/>
          </a:xfrm>
        </p:grpSpPr>
        <p:sp>
          <p:nvSpPr>
            <p:cNvPr id="377" name="Google Shape;377;p18"/>
            <p:cNvSpPr/>
            <p:nvPr/>
          </p:nvSpPr>
          <p:spPr>
            <a:xfrm>
              <a:off x="7846725" y="362513"/>
              <a:ext cx="330025" cy="344950"/>
            </a:xfrm>
            <a:custGeom>
              <a:avLst/>
              <a:gdLst/>
              <a:ahLst/>
              <a:cxnLst/>
              <a:rect l="l" t="t" r="r" b="b"/>
              <a:pathLst>
                <a:path w="13201" h="13798" extrusionOk="0">
                  <a:moveTo>
                    <a:pt x="8852" y="0"/>
                  </a:moveTo>
                  <a:lnTo>
                    <a:pt x="6130" y="4327"/>
                  </a:lnTo>
                  <a:lnTo>
                    <a:pt x="2490" y="1634"/>
                  </a:lnTo>
                  <a:lnTo>
                    <a:pt x="4510" y="5622"/>
                  </a:lnTo>
                  <a:lnTo>
                    <a:pt x="1" y="6710"/>
                  </a:lnTo>
                  <a:lnTo>
                    <a:pt x="4404" y="7871"/>
                  </a:lnTo>
                  <a:lnTo>
                    <a:pt x="3010" y="11792"/>
                  </a:lnTo>
                  <a:lnTo>
                    <a:pt x="5790" y="9347"/>
                  </a:lnTo>
                  <a:lnTo>
                    <a:pt x="8224" y="13798"/>
                  </a:lnTo>
                  <a:lnTo>
                    <a:pt x="8014" y="8532"/>
                  </a:lnTo>
                  <a:lnTo>
                    <a:pt x="12517" y="9854"/>
                  </a:lnTo>
                  <a:lnTo>
                    <a:pt x="12517" y="9854"/>
                  </a:lnTo>
                  <a:lnTo>
                    <a:pt x="9266" y="6702"/>
                  </a:lnTo>
                  <a:lnTo>
                    <a:pt x="13201" y="4447"/>
                  </a:lnTo>
                  <a:lnTo>
                    <a:pt x="8929" y="4678"/>
                  </a:lnTo>
                  <a:lnTo>
                    <a:pt x="8852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8" name="Google Shape;378;p18"/>
            <p:cNvSpPr/>
            <p:nvPr/>
          </p:nvSpPr>
          <p:spPr>
            <a:xfrm>
              <a:off x="3532900" y="4794338"/>
              <a:ext cx="118625" cy="110275"/>
            </a:xfrm>
            <a:custGeom>
              <a:avLst/>
              <a:gdLst/>
              <a:ahLst/>
              <a:cxnLst/>
              <a:rect l="l" t="t" r="r" b="b"/>
              <a:pathLst>
                <a:path w="4745" h="4411" extrusionOk="0">
                  <a:moveTo>
                    <a:pt x="2370" y="0"/>
                  </a:moveTo>
                  <a:cubicBezTo>
                    <a:pt x="1308" y="0"/>
                    <a:pt x="373" y="769"/>
                    <a:pt x="197" y="1851"/>
                  </a:cubicBezTo>
                  <a:cubicBezTo>
                    <a:pt x="0" y="3052"/>
                    <a:pt x="817" y="4185"/>
                    <a:pt x="2019" y="4381"/>
                  </a:cubicBezTo>
                  <a:cubicBezTo>
                    <a:pt x="2139" y="4401"/>
                    <a:pt x="2257" y="4410"/>
                    <a:pt x="2375" y="4410"/>
                  </a:cubicBezTo>
                  <a:cubicBezTo>
                    <a:pt x="3436" y="4410"/>
                    <a:pt x="4372" y="3641"/>
                    <a:pt x="4549" y="2559"/>
                  </a:cubicBezTo>
                  <a:cubicBezTo>
                    <a:pt x="4744" y="1357"/>
                    <a:pt x="3928" y="224"/>
                    <a:pt x="2727" y="29"/>
                  </a:cubicBezTo>
                  <a:cubicBezTo>
                    <a:pt x="2607" y="10"/>
                    <a:pt x="2488" y="0"/>
                    <a:pt x="237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9" name="Google Shape;379;p18"/>
            <p:cNvSpPr/>
            <p:nvPr/>
          </p:nvSpPr>
          <p:spPr>
            <a:xfrm>
              <a:off x="5675000" y="4727650"/>
              <a:ext cx="121275" cy="110275"/>
            </a:xfrm>
            <a:custGeom>
              <a:avLst/>
              <a:gdLst/>
              <a:ahLst/>
              <a:cxnLst/>
              <a:rect l="l" t="t" r="r" b="b"/>
              <a:pathLst>
                <a:path w="4851" h="4411" extrusionOk="0">
                  <a:moveTo>
                    <a:pt x="2424" y="0"/>
                  </a:moveTo>
                  <a:cubicBezTo>
                    <a:pt x="1424" y="0"/>
                    <a:pt x="519" y="684"/>
                    <a:pt x="280" y="1699"/>
                  </a:cubicBezTo>
                  <a:cubicBezTo>
                    <a:pt x="0" y="2884"/>
                    <a:pt x="733" y="4071"/>
                    <a:pt x="1918" y="4351"/>
                  </a:cubicBezTo>
                  <a:cubicBezTo>
                    <a:pt x="2088" y="4391"/>
                    <a:pt x="2258" y="4410"/>
                    <a:pt x="2425" y="4410"/>
                  </a:cubicBezTo>
                  <a:cubicBezTo>
                    <a:pt x="3425" y="4410"/>
                    <a:pt x="4331" y="3727"/>
                    <a:pt x="4570" y="2712"/>
                  </a:cubicBezTo>
                  <a:cubicBezTo>
                    <a:pt x="4850" y="1527"/>
                    <a:pt x="4116" y="339"/>
                    <a:pt x="2932" y="60"/>
                  </a:cubicBezTo>
                  <a:cubicBezTo>
                    <a:pt x="2762" y="19"/>
                    <a:pt x="2591" y="0"/>
                    <a:pt x="2424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0" name="Google Shape;380;p18"/>
            <p:cNvSpPr/>
            <p:nvPr/>
          </p:nvSpPr>
          <p:spPr>
            <a:xfrm>
              <a:off x="2223013" y="4727638"/>
              <a:ext cx="254625" cy="243675"/>
            </a:xfrm>
            <a:custGeom>
              <a:avLst/>
              <a:gdLst/>
              <a:ahLst/>
              <a:cxnLst/>
              <a:rect l="l" t="t" r="r" b="b"/>
              <a:pathLst>
                <a:path w="10185" h="9747" extrusionOk="0">
                  <a:moveTo>
                    <a:pt x="2936" y="0"/>
                  </a:moveTo>
                  <a:lnTo>
                    <a:pt x="4010" y="3406"/>
                  </a:lnTo>
                  <a:lnTo>
                    <a:pt x="1" y="5229"/>
                  </a:lnTo>
                  <a:lnTo>
                    <a:pt x="4427" y="5851"/>
                  </a:lnTo>
                  <a:lnTo>
                    <a:pt x="5024" y="9747"/>
                  </a:lnTo>
                  <a:lnTo>
                    <a:pt x="6458" y="5794"/>
                  </a:lnTo>
                  <a:lnTo>
                    <a:pt x="10185" y="7200"/>
                  </a:lnTo>
                  <a:lnTo>
                    <a:pt x="7699" y="4392"/>
                  </a:lnTo>
                  <a:lnTo>
                    <a:pt x="9276" y="1470"/>
                  </a:lnTo>
                  <a:lnTo>
                    <a:pt x="6034" y="2704"/>
                  </a:lnTo>
                  <a:lnTo>
                    <a:pt x="2936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1" name="Google Shape;381;p18"/>
            <p:cNvSpPr/>
            <p:nvPr/>
          </p:nvSpPr>
          <p:spPr>
            <a:xfrm rot="10800000">
              <a:off x="6147163" y="260050"/>
              <a:ext cx="330050" cy="344950"/>
            </a:xfrm>
            <a:custGeom>
              <a:avLst/>
              <a:gdLst/>
              <a:ahLst/>
              <a:cxnLst/>
              <a:rect l="l" t="t" r="r" b="b"/>
              <a:pathLst>
                <a:path w="13202" h="13798" extrusionOk="0">
                  <a:moveTo>
                    <a:pt x="8853" y="0"/>
                  </a:moveTo>
                  <a:lnTo>
                    <a:pt x="6131" y="4327"/>
                  </a:lnTo>
                  <a:lnTo>
                    <a:pt x="2490" y="1634"/>
                  </a:lnTo>
                  <a:lnTo>
                    <a:pt x="4511" y="5623"/>
                  </a:lnTo>
                  <a:lnTo>
                    <a:pt x="1" y="6711"/>
                  </a:lnTo>
                  <a:lnTo>
                    <a:pt x="4404" y="7871"/>
                  </a:lnTo>
                  <a:lnTo>
                    <a:pt x="3010" y="11793"/>
                  </a:lnTo>
                  <a:lnTo>
                    <a:pt x="5791" y="9347"/>
                  </a:lnTo>
                  <a:lnTo>
                    <a:pt x="8225" y="13798"/>
                  </a:lnTo>
                  <a:lnTo>
                    <a:pt x="8015" y="8532"/>
                  </a:lnTo>
                  <a:lnTo>
                    <a:pt x="12517" y="9856"/>
                  </a:lnTo>
                  <a:lnTo>
                    <a:pt x="12517" y="9856"/>
                  </a:lnTo>
                  <a:lnTo>
                    <a:pt x="9266" y="6703"/>
                  </a:lnTo>
                  <a:lnTo>
                    <a:pt x="13201" y="4448"/>
                  </a:lnTo>
                  <a:lnTo>
                    <a:pt x="8929" y="4679"/>
                  </a:lnTo>
                  <a:lnTo>
                    <a:pt x="8853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2" name="Google Shape;382;p18"/>
            <p:cNvSpPr/>
            <p:nvPr/>
          </p:nvSpPr>
          <p:spPr>
            <a:xfrm rot="10800000">
              <a:off x="418563" y="4507250"/>
              <a:ext cx="330025" cy="344950"/>
            </a:xfrm>
            <a:custGeom>
              <a:avLst/>
              <a:gdLst/>
              <a:ahLst/>
              <a:cxnLst/>
              <a:rect l="l" t="t" r="r" b="b"/>
              <a:pathLst>
                <a:path w="13201" h="13798" extrusionOk="0">
                  <a:moveTo>
                    <a:pt x="8852" y="0"/>
                  </a:moveTo>
                  <a:lnTo>
                    <a:pt x="6130" y="4327"/>
                  </a:lnTo>
                  <a:lnTo>
                    <a:pt x="2490" y="1634"/>
                  </a:lnTo>
                  <a:lnTo>
                    <a:pt x="4510" y="5622"/>
                  </a:lnTo>
                  <a:lnTo>
                    <a:pt x="1" y="6710"/>
                  </a:lnTo>
                  <a:lnTo>
                    <a:pt x="4404" y="7871"/>
                  </a:lnTo>
                  <a:lnTo>
                    <a:pt x="3010" y="11792"/>
                  </a:lnTo>
                  <a:lnTo>
                    <a:pt x="5790" y="9347"/>
                  </a:lnTo>
                  <a:lnTo>
                    <a:pt x="8224" y="13798"/>
                  </a:lnTo>
                  <a:lnTo>
                    <a:pt x="8014" y="8532"/>
                  </a:lnTo>
                  <a:lnTo>
                    <a:pt x="12517" y="9854"/>
                  </a:lnTo>
                  <a:lnTo>
                    <a:pt x="12517" y="9854"/>
                  </a:lnTo>
                  <a:lnTo>
                    <a:pt x="9266" y="6702"/>
                  </a:lnTo>
                  <a:lnTo>
                    <a:pt x="13201" y="4447"/>
                  </a:lnTo>
                  <a:lnTo>
                    <a:pt x="8929" y="4678"/>
                  </a:lnTo>
                  <a:lnTo>
                    <a:pt x="8852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3" name="Google Shape;383;p18"/>
            <p:cNvSpPr/>
            <p:nvPr/>
          </p:nvSpPr>
          <p:spPr>
            <a:xfrm rot="10800000">
              <a:off x="1833038" y="260050"/>
              <a:ext cx="121275" cy="110275"/>
            </a:xfrm>
            <a:custGeom>
              <a:avLst/>
              <a:gdLst/>
              <a:ahLst/>
              <a:cxnLst/>
              <a:rect l="l" t="t" r="r" b="b"/>
              <a:pathLst>
                <a:path w="4851" h="4411" extrusionOk="0">
                  <a:moveTo>
                    <a:pt x="2423" y="0"/>
                  </a:moveTo>
                  <a:cubicBezTo>
                    <a:pt x="1424" y="0"/>
                    <a:pt x="519" y="685"/>
                    <a:pt x="280" y="1700"/>
                  </a:cubicBezTo>
                  <a:cubicBezTo>
                    <a:pt x="1" y="2885"/>
                    <a:pt x="736" y="4073"/>
                    <a:pt x="1921" y="4351"/>
                  </a:cubicBezTo>
                  <a:cubicBezTo>
                    <a:pt x="2091" y="4391"/>
                    <a:pt x="2260" y="4410"/>
                    <a:pt x="2427" y="4410"/>
                  </a:cubicBezTo>
                  <a:cubicBezTo>
                    <a:pt x="3428" y="4410"/>
                    <a:pt x="4334" y="3725"/>
                    <a:pt x="4572" y="2710"/>
                  </a:cubicBezTo>
                  <a:cubicBezTo>
                    <a:pt x="4851" y="1524"/>
                    <a:pt x="4116" y="338"/>
                    <a:pt x="2931" y="60"/>
                  </a:cubicBezTo>
                  <a:cubicBezTo>
                    <a:pt x="2760" y="19"/>
                    <a:pt x="2590" y="0"/>
                    <a:pt x="2423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4" name="Google Shape;384;p18"/>
            <p:cNvSpPr/>
            <p:nvPr/>
          </p:nvSpPr>
          <p:spPr>
            <a:xfrm rot="10800000">
              <a:off x="311363" y="3953313"/>
              <a:ext cx="118625" cy="110275"/>
            </a:xfrm>
            <a:custGeom>
              <a:avLst/>
              <a:gdLst/>
              <a:ahLst/>
              <a:cxnLst/>
              <a:rect l="l" t="t" r="r" b="b"/>
              <a:pathLst>
                <a:path w="4745" h="4411" extrusionOk="0">
                  <a:moveTo>
                    <a:pt x="2370" y="0"/>
                  </a:moveTo>
                  <a:cubicBezTo>
                    <a:pt x="1308" y="0"/>
                    <a:pt x="373" y="769"/>
                    <a:pt x="197" y="1851"/>
                  </a:cubicBezTo>
                  <a:cubicBezTo>
                    <a:pt x="0" y="3052"/>
                    <a:pt x="817" y="4185"/>
                    <a:pt x="2019" y="4381"/>
                  </a:cubicBezTo>
                  <a:cubicBezTo>
                    <a:pt x="2139" y="4401"/>
                    <a:pt x="2257" y="4410"/>
                    <a:pt x="2375" y="4410"/>
                  </a:cubicBezTo>
                  <a:cubicBezTo>
                    <a:pt x="3436" y="4410"/>
                    <a:pt x="4372" y="3641"/>
                    <a:pt x="4549" y="2559"/>
                  </a:cubicBezTo>
                  <a:cubicBezTo>
                    <a:pt x="4744" y="1357"/>
                    <a:pt x="3928" y="224"/>
                    <a:pt x="2727" y="29"/>
                  </a:cubicBezTo>
                  <a:cubicBezTo>
                    <a:pt x="2607" y="10"/>
                    <a:pt x="2488" y="0"/>
                    <a:pt x="237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5" name="Google Shape;385;p18"/>
            <p:cNvSpPr/>
            <p:nvPr/>
          </p:nvSpPr>
          <p:spPr>
            <a:xfrm rot="10800000">
              <a:off x="1027763" y="439500"/>
              <a:ext cx="57300" cy="55125"/>
            </a:xfrm>
            <a:custGeom>
              <a:avLst/>
              <a:gdLst/>
              <a:ahLst/>
              <a:cxnLst/>
              <a:rect l="l" t="t" r="r" b="b"/>
              <a:pathLst>
                <a:path w="2292" h="2205" extrusionOk="0">
                  <a:moveTo>
                    <a:pt x="1190" y="0"/>
                  </a:moveTo>
                  <a:cubicBezTo>
                    <a:pt x="744" y="0"/>
                    <a:pt x="342" y="268"/>
                    <a:pt x="172" y="681"/>
                  </a:cubicBezTo>
                  <a:cubicBezTo>
                    <a:pt x="0" y="1092"/>
                    <a:pt x="95" y="1567"/>
                    <a:pt x="410" y="1882"/>
                  </a:cubicBezTo>
                  <a:cubicBezTo>
                    <a:pt x="621" y="2092"/>
                    <a:pt x="903" y="2205"/>
                    <a:pt x="1189" y="2205"/>
                  </a:cubicBezTo>
                  <a:cubicBezTo>
                    <a:pt x="1331" y="2205"/>
                    <a:pt x="1475" y="2177"/>
                    <a:pt x="1611" y="2120"/>
                  </a:cubicBezTo>
                  <a:cubicBezTo>
                    <a:pt x="2023" y="1950"/>
                    <a:pt x="2292" y="1548"/>
                    <a:pt x="2292" y="1102"/>
                  </a:cubicBezTo>
                  <a:cubicBezTo>
                    <a:pt x="2292" y="493"/>
                    <a:pt x="1798" y="0"/>
                    <a:pt x="119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6" name="Google Shape;386;p18"/>
            <p:cNvSpPr/>
            <p:nvPr/>
          </p:nvSpPr>
          <p:spPr>
            <a:xfrm rot="10800000">
              <a:off x="254063" y="976550"/>
              <a:ext cx="57300" cy="55150"/>
            </a:xfrm>
            <a:custGeom>
              <a:avLst/>
              <a:gdLst/>
              <a:ahLst/>
              <a:cxnLst/>
              <a:rect l="l" t="t" r="r" b="b"/>
              <a:pathLst>
                <a:path w="2292" h="2206" extrusionOk="0">
                  <a:moveTo>
                    <a:pt x="1190" y="1"/>
                  </a:moveTo>
                  <a:cubicBezTo>
                    <a:pt x="743" y="1"/>
                    <a:pt x="342" y="270"/>
                    <a:pt x="171" y="681"/>
                  </a:cubicBezTo>
                  <a:cubicBezTo>
                    <a:pt x="0" y="1093"/>
                    <a:pt x="95" y="1567"/>
                    <a:pt x="410" y="1883"/>
                  </a:cubicBezTo>
                  <a:cubicBezTo>
                    <a:pt x="621" y="2094"/>
                    <a:pt x="902" y="2206"/>
                    <a:pt x="1189" y="2206"/>
                  </a:cubicBezTo>
                  <a:cubicBezTo>
                    <a:pt x="1331" y="2206"/>
                    <a:pt x="1475" y="2178"/>
                    <a:pt x="1611" y="2122"/>
                  </a:cubicBezTo>
                  <a:cubicBezTo>
                    <a:pt x="2023" y="1951"/>
                    <a:pt x="2292" y="1549"/>
                    <a:pt x="2292" y="1104"/>
                  </a:cubicBezTo>
                  <a:cubicBezTo>
                    <a:pt x="2292" y="495"/>
                    <a:pt x="1798" y="1"/>
                    <a:pt x="1190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7" name="Google Shape;387;p18"/>
            <p:cNvSpPr/>
            <p:nvPr/>
          </p:nvSpPr>
          <p:spPr>
            <a:xfrm rot="10800000">
              <a:off x="117238" y="221750"/>
              <a:ext cx="254625" cy="243700"/>
            </a:xfrm>
            <a:custGeom>
              <a:avLst/>
              <a:gdLst/>
              <a:ahLst/>
              <a:cxnLst/>
              <a:rect l="l" t="t" r="r" b="b"/>
              <a:pathLst>
                <a:path w="10185" h="9748" extrusionOk="0">
                  <a:moveTo>
                    <a:pt x="2935" y="0"/>
                  </a:moveTo>
                  <a:lnTo>
                    <a:pt x="4009" y="3406"/>
                  </a:lnTo>
                  <a:lnTo>
                    <a:pt x="1" y="5229"/>
                  </a:lnTo>
                  <a:lnTo>
                    <a:pt x="4427" y="5852"/>
                  </a:lnTo>
                  <a:lnTo>
                    <a:pt x="5023" y="9747"/>
                  </a:lnTo>
                  <a:lnTo>
                    <a:pt x="6458" y="5795"/>
                  </a:lnTo>
                  <a:lnTo>
                    <a:pt x="10185" y="7200"/>
                  </a:lnTo>
                  <a:lnTo>
                    <a:pt x="7698" y="4393"/>
                  </a:lnTo>
                  <a:lnTo>
                    <a:pt x="9275" y="1470"/>
                  </a:lnTo>
                  <a:lnTo>
                    <a:pt x="9275" y="1470"/>
                  </a:lnTo>
                  <a:lnTo>
                    <a:pt x="6032" y="2703"/>
                  </a:lnTo>
                  <a:lnTo>
                    <a:pt x="2935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8" name="Google Shape;388;p18"/>
            <p:cNvSpPr/>
            <p:nvPr/>
          </p:nvSpPr>
          <p:spPr>
            <a:xfrm rot="10800000">
              <a:off x="891638" y="1253650"/>
              <a:ext cx="254625" cy="243675"/>
            </a:xfrm>
            <a:custGeom>
              <a:avLst/>
              <a:gdLst/>
              <a:ahLst/>
              <a:cxnLst/>
              <a:rect l="l" t="t" r="r" b="b"/>
              <a:pathLst>
                <a:path w="10185" h="9747" extrusionOk="0">
                  <a:moveTo>
                    <a:pt x="2936" y="0"/>
                  </a:moveTo>
                  <a:lnTo>
                    <a:pt x="4010" y="3406"/>
                  </a:lnTo>
                  <a:lnTo>
                    <a:pt x="1" y="5229"/>
                  </a:lnTo>
                  <a:lnTo>
                    <a:pt x="4427" y="5851"/>
                  </a:lnTo>
                  <a:lnTo>
                    <a:pt x="5024" y="9747"/>
                  </a:lnTo>
                  <a:lnTo>
                    <a:pt x="6458" y="5794"/>
                  </a:lnTo>
                  <a:lnTo>
                    <a:pt x="10185" y="7200"/>
                  </a:lnTo>
                  <a:lnTo>
                    <a:pt x="7699" y="4392"/>
                  </a:lnTo>
                  <a:lnTo>
                    <a:pt x="9276" y="1470"/>
                  </a:lnTo>
                  <a:lnTo>
                    <a:pt x="6034" y="2704"/>
                  </a:lnTo>
                  <a:lnTo>
                    <a:pt x="2936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9" name="Google Shape;389;p18"/>
            <p:cNvSpPr/>
            <p:nvPr/>
          </p:nvSpPr>
          <p:spPr>
            <a:xfrm rot="10800000">
              <a:off x="284413" y="2127813"/>
              <a:ext cx="87450" cy="87450"/>
            </a:xfrm>
            <a:custGeom>
              <a:avLst/>
              <a:gdLst/>
              <a:ahLst/>
              <a:cxnLst/>
              <a:rect l="l" t="t" r="r" b="b"/>
              <a:pathLst>
                <a:path w="3498" h="3498" extrusionOk="0">
                  <a:moveTo>
                    <a:pt x="1749" y="0"/>
                  </a:moveTo>
                  <a:cubicBezTo>
                    <a:pt x="784" y="0"/>
                    <a:pt x="0" y="784"/>
                    <a:pt x="0" y="1749"/>
                  </a:cubicBezTo>
                  <a:cubicBezTo>
                    <a:pt x="0" y="2714"/>
                    <a:pt x="784" y="3497"/>
                    <a:pt x="1749" y="3497"/>
                  </a:cubicBezTo>
                  <a:cubicBezTo>
                    <a:pt x="2715" y="3497"/>
                    <a:pt x="3497" y="2714"/>
                    <a:pt x="3497" y="1749"/>
                  </a:cubicBezTo>
                  <a:cubicBezTo>
                    <a:pt x="3497" y="784"/>
                    <a:pt x="2715" y="0"/>
                    <a:pt x="1749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0" name="Google Shape;390;p18"/>
            <p:cNvSpPr/>
            <p:nvPr/>
          </p:nvSpPr>
          <p:spPr>
            <a:xfrm rot="10800000">
              <a:off x="3611975" y="316050"/>
              <a:ext cx="90900" cy="87450"/>
            </a:xfrm>
            <a:custGeom>
              <a:avLst/>
              <a:gdLst/>
              <a:ahLst/>
              <a:cxnLst/>
              <a:rect l="l" t="t" r="r" b="b"/>
              <a:pathLst>
                <a:path w="3636" h="3498" extrusionOk="0">
                  <a:moveTo>
                    <a:pt x="1883" y="0"/>
                  </a:moveTo>
                  <a:cubicBezTo>
                    <a:pt x="1178" y="0"/>
                    <a:pt x="541" y="427"/>
                    <a:pt x="271" y="1079"/>
                  </a:cubicBezTo>
                  <a:cubicBezTo>
                    <a:pt x="0" y="1732"/>
                    <a:pt x="150" y="2485"/>
                    <a:pt x="650" y="2985"/>
                  </a:cubicBezTo>
                  <a:cubicBezTo>
                    <a:pt x="984" y="3319"/>
                    <a:pt x="1432" y="3497"/>
                    <a:pt x="1887" y="3497"/>
                  </a:cubicBezTo>
                  <a:cubicBezTo>
                    <a:pt x="2112" y="3497"/>
                    <a:pt x="2339" y="3453"/>
                    <a:pt x="2555" y="3364"/>
                  </a:cubicBezTo>
                  <a:cubicBezTo>
                    <a:pt x="3210" y="3093"/>
                    <a:pt x="3635" y="2456"/>
                    <a:pt x="3635" y="1748"/>
                  </a:cubicBezTo>
                  <a:cubicBezTo>
                    <a:pt x="3635" y="782"/>
                    <a:pt x="2852" y="0"/>
                    <a:pt x="1886" y="0"/>
                  </a:cubicBezTo>
                  <a:cubicBezTo>
                    <a:pt x="1885" y="0"/>
                    <a:pt x="1884" y="0"/>
                    <a:pt x="188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1" name="Google Shape;391;p18"/>
            <p:cNvSpPr/>
            <p:nvPr/>
          </p:nvSpPr>
          <p:spPr>
            <a:xfrm>
              <a:off x="8610063" y="316038"/>
              <a:ext cx="57300" cy="55125"/>
            </a:xfrm>
            <a:custGeom>
              <a:avLst/>
              <a:gdLst/>
              <a:ahLst/>
              <a:cxnLst/>
              <a:rect l="l" t="t" r="r" b="b"/>
              <a:pathLst>
                <a:path w="2292" h="2205" extrusionOk="0">
                  <a:moveTo>
                    <a:pt x="1190" y="0"/>
                  </a:moveTo>
                  <a:cubicBezTo>
                    <a:pt x="744" y="0"/>
                    <a:pt x="342" y="268"/>
                    <a:pt x="172" y="681"/>
                  </a:cubicBezTo>
                  <a:cubicBezTo>
                    <a:pt x="0" y="1092"/>
                    <a:pt x="95" y="1567"/>
                    <a:pt x="410" y="1882"/>
                  </a:cubicBezTo>
                  <a:cubicBezTo>
                    <a:pt x="621" y="2092"/>
                    <a:pt x="903" y="2205"/>
                    <a:pt x="1189" y="2205"/>
                  </a:cubicBezTo>
                  <a:cubicBezTo>
                    <a:pt x="1331" y="2205"/>
                    <a:pt x="1475" y="2177"/>
                    <a:pt x="1611" y="2120"/>
                  </a:cubicBezTo>
                  <a:cubicBezTo>
                    <a:pt x="2023" y="1950"/>
                    <a:pt x="2292" y="1548"/>
                    <a:pt x="2292" y="1102"/>
                  </a:cubicBezTo>
                  <a:cubicBezTo>
                    <a:pt x="2292" y="493"/>
                    <a:pt x="1798" y="0"/>
                    <a:pt x="119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2" name="Google Shape;392;p18"/>
            <p:cNvSpPr/>
            <p:nvPr/>
          </p:nvSpPr>
          <p:spPr>
            <a:xfrm>
              <a:off x="8728900" y="2582225"/>
              <a:ext cx="57300" cy="55150"/>
            </a:xfrm>
            <a:custGeom>
              <a:avLst/>
              <a:gdLst/>
              <a:ahLst/>
              <a:cxnLst/>
              <a:rect l="l" t="t" r="r" b="b"/>
              <a:pathLst>
                <a:path w="2292" h="2206" extrusionOk="0">
                  <a:moveTo>
                    <a:pt x="1190" y="1"/>
                  </a:moveTo>
                  <a:cubicBezTo>
                    <a:pt x="743" y="1"/>
                    <a:pt x="342" y="270"/>
                    <a:pt x="171" y="681"/>
                  </a:cubicBezTo>
                  <a:cubicBezTo>
                    <a:pt x="0" y="1093"/>
                    <a:pt x="95" y="1567"/>
                    <a:pt x="410" y="1883"/>
                  </a:cubicBezTo>
                  <a:cubicBezTo>
                    <a:pt x="621" y="2094"/>
                    <a:pt x="902" y="2206"/>
                    <a:pt x="1189" y="2206"/>
                  </a:cubicBezTo>
                  <a:cubicBezTo>
                    <a:pt x="1331" y="2206"/>
                    <a:pt x="1475" y="2178"/>
                    <a:pt x="1611" y="2122"/>
                  </a:cubicBezTo>
                  <a:cubicBezTo>
                    <a:pt x="2023" y="1951"/>
                    <a:pt x="2292" y="1549"/>
                    <a:pt x="2292" y="1104"/>
                  </a:cubicBezTo>
                  <a:cubicBezTo>
                    <a:pt x="2292" y="495"/>
                    <a:pt x="1798" y="1"/>
                    <a:pt x="1190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3" name="Google Shape;393;p18"/>
            <p:cNvSpPr/>
            <p:nvPr/>
          </p:nvSpPr>
          <p:spPr>
            <a:xfrm rot="10800000">
              <a:off x="7049313" y="788025"/>
              <a:ext cx="254625" cy="243675"/>
            </a:xfrm>
            <a:custGeom>
              <a:avLst/>
              <a:gdLst/>
              <a:ahLst/>
              <a:cxnLst/>
              <a:rect l="l" t="t" r="r" b="b"/>
              <a:pathLst>
                <a:path w="10185" h="9747" extrusionOk="0">
                  <a:moveTo>
                    <a:pt x="2936" y="0"/>
                  </a:moveTo>
                  <a:lnTo>
                    <a:pt x="4010" y="3406"/>
                  </a:lnTo>
                  <a:lnTo>
                    <a:pt x="1" y="5229"/>
                  </a:lnTo>
                  <a:lnTo>
                    <a:pt x="4427" y="5851"/>
                  </a:lnTo>
                  <a:lnTo>
                    <a:pt x="5024" y="9747"/>
                  </a:lnTo>
                  <a:lnTo>
                    <a:pt x="6458" y="5794"/>
                  </a:lnTo>
                  <a:lnTo>
                    <a:pt x="10185" y="7200"/>
                  </a:lnTo>
                  <a:lnTo>
                    <a:pt x="7699" y="4392"/>
                  </a:lnTo>
                  <a:lnTo>
                    <a:pt x="9276" y="1470"/>
                  </a:lnTo>
                  <a:lnTo>
                    <a:pt x="6034" y="2704"/>
                  </a:lnTo>
                  <a:lnTo>
                    <a:pt x="2936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104659323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Quote">
  <p:cSld name="Quote">
    <p:spTree>
      <p:nvGrpSpPr>
        <p:cNvPr id="1" name="Shape 3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5" name="Google Shape;395;p19"/>
          <p:cNvSpPr txBox="1">
            <a:spLocks noGrp="1"/>
          </p:cNvSpPr>
          <p:nvPr>
            <p:ph type="title"/>
          </p:nvPr>
        </p:nvSpPr>
        <p:spPr>
          <a:xfrm>
            <a:off x="2954475" y="3838084"/>
            <a:ext cx="4747800" cy="779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3000"/>
              <a:buChar char="-"/>
              <a:defRPr sz="3000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000"/>
              <a:buChar char="-"/>
              <a:defRPr sz="3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000"/>
              <a:buChar char="-"/>
              <a:defRPr sz="3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000"/>
              <a:buChar char="-"/>
              <a:defRPr sz="3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000"/>
              <a:buChar char="-"/>
              <a:defRPr sz="3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000"/>
              <a:buChar char="-"/>
              <a:defRPr sz="3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000"/>
              <a:buChar char="-"/>
              <a:defRPr sz="3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000"/>
              <a:buChar char="-"/>
              <a:defRPr sz="3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000"/>
              <a:buChar char="-"/>
              <a:defRPr sz="3000"/>
            </a:lvl9pPr>
          </a:lstStyle>
          <a:p>
            <a:endParaRPr/>
          </a:p>
        </p:txBody>
      </p:sp>
      <p:sp>
        <p:nvSpPr>
          <p:cNvPr id="396" name="Google Shape;396;p19"/>
          <p:cNvSpPr txBox="1">
            <a:spLocks noGrp="1"/>
          </p:cNvSpPr>
          <p:nvPr>
            <p:ph type="subTitle" idx="1"/>
          </p:nvPr>
        </p:nvSpPr>
        <p:spPr>
          <a:xfrm>
            <a:off x="2954475" y="2240717"/>
            <a:ext cx="4747800" cy="1597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None/>
              <a:defRPr sz="2000">
                <a:latin typeface="Zilla Slab Light"/>
                <a:ea typeface="Zilla Slab Light"/>
                <a:cs typeface="Zilla Slab Light"/>
                <a:sym typeface="Zilla Slab Light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9pPr>
          </a:lstStyle>
          <a:p>
            <a:endParaRPr/>
          </a:p>
        </p:txBody>
      </p:sp>
      <p:grpSp>
        <p:nvGrpSpPr>
          <p:cNvPr id="397" name="Google Shape;397;p19"/>
          <p:cNvGrpSpPr/>
          <p:nvPr/>
        </p:nvGrpSpPr>
        <p:grpSpPr>
          <a:xfrm>
            <a:off x="117239" y="295667"/>
            <a:ext cx="8699013" cy="6173933"/>
            <a:chOff x="117238" y="221750"/>
            <a:chExt cx="8699013" cy="4630450"/>
          </a:xfrm>
        </p:grpSpPr>
        <p:sp>
          <p:nvSpPr>
            <p:cNvPr id="398" name="Google Shape;398;p19"/>
            <p:cNvSpPr/>
            <p:nvPr/>
          </p:nvSpPr>
          <p:spPr>
            <a:xfrm>
              <a:off x="7846725" y="362513"/>
              <a:ext cx="330025" cy="344950"/>
            </a:xfrm>
            <a:custGeom>
              <a:avLst/>
              <a:gdLst/>
              <a:ahLst/>
              <a:cxnLst/>
              <a:rect l="l" t="t" r="r" b="b"/>
              <a:pathLst>
                <a:path w="13201" h="13798" extrusionOk="0">
                  <a:moveTo>
                    <a:pt x="8852" y="0"/>
                  </a:moveTo>
                  <a:lnTo>
                    <a:pt x="6130" y="4327"/>
                  </a:lnTo>
                  <a:lnTo>
                    <a:pt x="2490" y="1634"/>
                  </a:lnTo>
                  <a:lnTo>
                    <a:pt x="4510" y="5622"/>
                  </a:lnTo>
                  <a:lnTo>
                    <a:pt x="1" y="6710"/>
                  </a:lnTo>
                  <a:lnTo>
                    <a:pt x="4404" y="7871"/>
                  </a:lnTo>
                  <a:lnTo>
                    <a:pt x="3010" y="11792"/>
                  </a:lnTo>
                  <a:lnTo>
                    <a:pt x="5790" y="9347"/>
                  </a:lnTo>
                  <a:lnTo>
                    <a:pt x="8224" y="13798"/>
                  </a:lnTo>
                  <a:lnTo>
                    <a:pt x="8014" y="8532"/>
                  </a:lnTo>
                  <a:lnTo>
                    <a:pt x="12517" y="9854"/>
                  </a:lnTo>
                  <a:lnTo>
                    <a:pt x="12517" y="9854"/>
                  </a:lnTo>
                  <a:lnTo>
                    <a:pt x="9266" y="6702"/>
                  </a:lnTo>
                  <a:lnTo>
                    <a:pt x="13201" y="4447"/>
                  </a:lnTo>
                  <a:lnTo>
                    <a:pt x="8929" y="4678"/>
                  </a:lnTo>
                  <a:lnTo>
                    <a:pt x="8852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9" name="Google Shape;399;p19"/>
            <p:cNvSpPr/>
            <p:nvPr/>
          </p:nvSpPr>
          <p:spPr>
            <a:xfrm>
              <a:off x="7116000" y="4703625"/>
              <a:ext cx="121275" cy="110275"/>
            </a:xfrm>
            <a:custGeom>
              <a:avLst/>
              <a:gdLst/>
              <a:ahLst/>
              <a:cxnLst/>
              <a:rect l="l" t="t" r="r" b="b"/>
              <a:pathLst>
                <a:path w="4851" h="4411" extrusionOk="0">
                  <a:moveTo>
                    <a:pt x="2423" y="0"/>
                  </a:moveTo>
                  <a:cubicBezTo>
                    <a:pt x="1424" y="0"/>
                    <a:pt x="519" y="685"/>
                    <a:pt x="280" y="1700"/>
                  </a:cubicBezTo>
                  <a:cubicBezTo>
                    <a:pt x="1" y="2885"/>
                    <a:pt x="736" y="4073"/>
                    <a:pt x="1921" y="4351"/>
                  </a:cubicBezTo>
                  <a:cubicBezTo>
                    <a:pt x="2091" y="4391"/>
                    <a:pt x="2260" y="4410"/>
                    <a:pt x="2427" y="4410"/>
                  </a:cubicBezTo>
                  <a:cubicBezTo>
                    <a:pt x="3428" y="4410"/>
                    <a:pt x="4334" y="3725"/>
                    <a:pt x="4572" y="2710"/>
                  </a:cubicBezTo>
                  <a:cubicBezTo>
                    <a:pt x="4851" y="1524"/>
                    <a:pt x="4116" y="338"/>
                    <a:pt x="2931" y="60"/>
                  </a:cubicBezTo>
                  <a:cubicBezTo>
                    <a:pt x="2760" y="19"/>
                    <a:pt x="2590" y="0"/>
                    <a:pt x="2423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0" name="Google Shape;400;p19"/>
            <p:cNvSpPr/>
            <p:nvPr/>
          </p:nvSpPr>
          <p:spPr>
            <a:xfrm>
              <a:off x="3438425" y="4703613"/>
              <a:ext cx="118625" cy="110275"/>
            </a:xfrm>
            <a:custGeom>
              <a:avLst/>
              <a:gdLst/>
              <a:ahLst/>
              <a:cxnLst/>
              <a:rect l="l" t="t" r="r" b="b"/>
              <a:pathLst>
                <a:path w="4745" h="4411" extrusionOk="0">
                  <a:moveTo>
                    <a:pt x="2370" y="0"/>
                  </a:moveTo>
                  <a:cubicBezTo>
                    <a:pt x="1308" y="0"/>
                    <a:pt x="373" y="769"/>
                    <a:pt x="197" y="1851"/>
                  </a:cubicBezTo>
                  <a:cubicBezTo>
                    <a:pt x="0" y="3052"/>
                    <a:pt x="817" y="4185"/>
                    <a:pt x="2019" y="4381"/>
                  </a:cubicBezTo>
                  <a:cubicBezTo>
                    <a:pt x="2139" y="4401"/>
                    <a:pt x="2257" y="4410"/>
                    <a:pt x="2375" y="4410"/>
                  </a:cubicBezTo>
                  <a:cubicBezTo>
                    <a:pt x="3436" y="4410"/>
                    <a:pt x="4372" y="3641"/>
                    <a:pt x="4549" y="2559"/>
                  </a:cubicBezTo>
                  <a:cubicBezTo>
                    <a:pt x="4744" y="1357"/>
                    <a:pt x="3928" y="224"/>
                    <a:pt x="2727" y="29"/>
                  </a:cubicBezTo>
                  <a:cubicBezTo>
                    <a:pt x="2607" y="10"/>
                    <a:pt x="2488" y="0"/>
                    <a:pt x="237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1" name="Google Shape;401;p19"/>
            <p:cNvSpPr/>
            <p:nvPr/>
          </p:nvSpPr>
          <p:spPr>
            <a:xfrm>
              <a:off x="6332325" y="4172575"/>
              <a:ext cx="121275" cy="110275"/>
            </a:xfrm>
            <a:custGeom>
              <a:avLst/>
              <a:gdLst/>
              <a:ahLst/>
              <a:cxnLst/>
              <a:rect l="l" t="t" r="r" b="b"/>
              <a:pathLst>
                <a:path w="4851" h="4411" extrusionOk="0">
                  <a:moveTo>
                    <a:pt x="2424" y="0"/>
                  </a:moveTo>
                  <a:cubicBezTo>
                    <a:pt x="1424" y="0"/>
                    <a:pt x="519" y="684"/>
                    <a:pt x="280" y="1699"/>
                  </a:cubicBezTo>
                  <a:cubicBezTo>
                    <a:pt x="0" y="2884"/>
                    <a:pt x="733" y="4071"/>
                    <a:pt x="1918" y="4351"/>
                  </a:cubicBezTo>
                  <a:cubicBezTo>
                    <a:pt x="2088" y="4391"/>
                    <a:pt x="2258" y="4410"/>
                    <a:pt x="2425" y="4410"/>
                  </a:cubicBezTo>
                  <a:cubicBezTo>
                    <a:pt x="3425" y="4410"/>
                    <a:pt x="4331" y="3727"/>
                    <a:pt x="4570" y="2712"/>
                  </a:cubicBezTo>
                  <a:cubicBezTo>
                    <a:pt x="4850" y="1527"/>
                    <a:pt x="4116" y="339"/>
                    <a:pt x="2932" y="60"/>
                  </a:cubicBezTo>
                  <a:cubicBezTo>
                    <a:pt x="2762" y="19"/>
                    <a:pt x="2591" y="0"/>
                    <a:pt x="2424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2" name="Google Shape;402;p19"/>
            <p:cNvSpPr/>
            <p:nvPr/>
          </p:nvSpPr>
          <p:spPr>
            <a:xfrm>
              <a:off x="8758950" y="4042250"/>
              <a:ext cx="57300" cy="55150"/>
            </a:xfrm>
            <a:custGeom>
              <a:avLst/>
              <a:gdLst/>
              <a:ahLst/>
              <a:cxnLst/>
              <a:rect l="l" t="t" r="r" b="b"/>
              <a:pathLst>
                <a:path w="2292" h="2206" extrusionOk="0">
                  <a:moveTo>
                    <a:pt x="1190" y="1"/>
                  </a:moveTo>
                  <a:cubicBezTo>
                    <a:pt x="743" y="1"/>
                    <a:pt x="342" y="270"/>
                    <a:pt x="171" y="681"/>
                  </a:cubicBezTo>
                  <a:cubicBezTo>
                    <a:pt x="0" y="1093"/>
                    <a:pt x="95" y="1567"/>
                    <a:pt x="410" y="1883"/>
                  </a:cubicBezTo>
                  <a:cubicBezTo>
                    <a:pt x="621" y="2094"/>
                    <a:pt x="902" y="2206"/>
                    <a:pt x="1189" y="2206"/>
                  </a:cubicBezTo>
                  <a:cubicBezTo>
                    <a:pt x="1331" y="2206"/>
                    <a:pt x="1475" y="2178"/>
                    <a:pt x="1611" y="2122"/>
                  </a:cubicBezTo>
                  <a:cubicBezTo>
                    <a:pt x="2023" y="1951"/>
                    <a:pt x="2292" y="1549"/>
                    <a:pt x="2292" y="1104"/>
                  </a:cubicBezTo>
                  <a:cubicBezTo>
                    <a:pt x="2292" y="495"/>
                    <a:pt x="1798" y="1"/>
                    <a:pt x="1190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3" name="Google Shape;403;p19"/>
            <p:cNvSpPr/>
            <p:nvPr/>
          </p:nvSpPr>
          <p:spPr>
            <a:xfrm>
              <a:off x="8301588" y="4608500"/>
              <a:ext cx="254625" cy="243700"/>
            </a:xfrm>
            <a:custGeom>
              <a:avLst/>
              <a:gdLst/>
              <a:ahLst/>
              <a:cxnLst/>
              <a:rect l="l" t="t" r="r" b="b"/>
              <a:pathLst>
                <a:path w="10185" h="9748" extrusionOk="0">
                  <a:moveTo>
                    <a:pt x="2935" y="0"/>
                  </a:moveTo>
                  <a:lnTo>
                    <a:pt x="4009" y="3406"/>
                  </a:lnTo>
                  <a:lnTo>
                    <a:pt x="1" y="5229"/>
                  </a:lnTo>
                  <a:lnTo>
                    <a:pt x="4427" y="5852"/>
                  </a:lnTo>
                  <a:lnTo>
                    <a:pt x="5023" y="9747"/>
                  </a:lnTo>
                  <a:lnTo>
                    <a:pt x="6458" y="5795"/>
                  </a:lnTo>
                  <a:lnTo>
                    <a:pt x="10185" y="7200"/>
                  </a:lnTo>
                  <a:lnTo>
                    <a:pt x="7698" y="4393"/>
                  </a:lnTo>
                  <a:lnTo>
                    <a:pt x="9275" y="1470"/>
                  </a:lnTo>
                  <a:lnTo>
                    <a:pt x="9275" y="1470"/>
                  </a:lnTo>
                  <a:lnTo>
                    <a:pt x="6032" y="2703"/>
                  </a:lnTo>
                  <a:lnTo>
                    <a:pt x="2935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4" name="Google Shape;404;p19"/>
            <p:cNvSpPr/>
            <p:nvPr/>
          </p:nvSpPr>
          <p:spPr>
            <a:xfrm>
              <a:off x="2239438" y="4608513"/>
              <a:ext cx="254625" cy="243675"/>
            </a:xfrm>
            <a:custGeom>
              <a:avLst/>
              <a:gdLst/>
              <a:ahLst/>
              <a:cxnLst/>
              <a:rect l="l" t="t" r="r" b="b"/>
              <a:pathLst>
                <a:path w="10185" h="9747" extrusionOk="0">
                  <a:moveTo>
                    <a:pt x="2936" y="0"/>
                  </a:moveTo>
                  <a:lnTo>
                    <a:pt x="4010" y="3406"/>
                  </a:lnTo>
                  <a:lnTo>
                    <a:pt x="1" y="5229"/>
                  </a:lnTo>
                  <a:lnTo>
                    <a:pt x="4427" y="5851"/>
                  </a:lnTo>
                  <a:lnTo>
                    <a:pt x="5024" y="9747"/>
                  </a:lnTo>
                  <a:lnTo>
                    <a:pt x="6458" y="5794"/>
                  </a:lnTo>
                  <a:lnTo>
                    <a:pt x="10185" y="7200"/>
                  </a:lnTo>
                  <a:lnTo>
                    <a:pt x="7699" y="4392"/>
                  </a:lnTo>
                  <a:lnTo>
                    <a:pt x="9276" y="1470"/>
                  </a:lnTo>
                  <a:lnTo>
                    <a:pt x="6034" y="2704"/>
                  </a:lnTo>
                  <a:lnTo>
                    <a:pt x="2936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5" name="Google Shape;405;p19"/>
            <p:cNvSpPr/>
            <p:nvPr/>
          </p:nvSpPr>
          <p:spPr>
            <a:xfrm>
              <a:off x="7562425" y="4087875"/>
              <a:ext cx="87450" cy="87450"/>
            </a:xfrm>
            <a:custGeom>
              <a:avLst/>
              <a:gdLst/>
              <a:ahLst/>
              <a:cxnLst/>
              <a:rect l="l" t="t" r="r" b="b"/>
              <a:pathLst>
                <a:path w="3498" h="3498" extrusionOk="0">
                  <a:moveTo>
                    <a:pt x="1749" y="0"/>
                  </a:moveTo>
                  <a:cubicBezTo>
                    <a:pt x="784" y="0"/>
                    <a:pt x="0" y="784"/>
                    <a:pt x="0" y="1749"/>
                  </a:cubicBezTo>
                  <a:cubicBezTo>
                    <a:pt x="0" y="2714"/>
                    <a:pt x="784" y="3497"/>
                    <a:pt x="1749" y="3497"/>
                  </a:cubicBezTo>
                  <a:cubicBezTo>
                    <a:pt x="2715" y="3497"/>
                    <a:pt x="3497" y="2714"/>
                    <a:pt x="3497" y="1749"/>
                  </a:cubicBezTo>
                  <a:cubicBezTo>
                    <a:pt x="3497" y="784"/>
                    <a:pt x="2715" y="0"/>
                    <a:pt x="174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6" name="Google Shape;406;p19"/>
            <p:cNvSpPr/>
            <p:nvPr/>
          </p:nvSpPr>
          <p:spPr>
            <a:xfrm rot="10800000">
              <a:off x="6147163" y="260050"/>
              <a:ext cx="330050" cy="344950"/>
            </a:xfrm>
            <a:custGeom>
              <a:avLst/>
              <a:gdLst/>
              <a:ahLst/>
              <a:cxnLst/>
              <a:rect l="l" t="t" r="r" b="b"/>
              <a:pathLst>
                <a:path w="13202" h="13798" extrusionOk="0">
                  <a:moveTo>
                    <a:pt x="8853" y="0"/>
                  </a:moveTo>
                  <a:lnTo>
                    <a:pt x="6131" y="4327"/>
                  </a:lnTo>
                  <a:lnTo>
                    <a:pt x="2490" y="1634"/>
                  </a:lnTo>
                  <a:lnTo>
                    <a:pt x="4511" y="5623"/>
                  </a:lnTo>
                  <a:lnTo>
                    <a:pt x="1" y="6711"/>
                  </a:lnTo>
                  <a:lnTo>
                    <a:pt x="4404" y="7871"/>
                  </a:lnTo>
                  <a:lnTo>
                    <a:pt x="3010" y="11793"/>
                  </a:lnTo>
                  <a:lnTo>
                    <a:pt x="5791" y="9347"/>
                  </a:lnTo>
                  <a:lnTo>
                    <a:pt x="8225" y="13798"/>
                  </a:lnTo>
                  <a:lnTo>
                    <a:pt x="8015" y="8532"/>
                  </a:lnTo>
                  <a:lnTo>
                    <a:pt x="12517" y="9856"/>
                  </a:lnTo>
                  <a:lnTo>
                    <a:pt x="12517" y="9856"/>
                  </a:lnTo>
                  <a:lnTo>
                    <a:pt x="9266" y="6703"/>
                  </a:lnTo>
                  <a:lnTo>
                    <a:pt x="13201" y="4448"/>
                  </a:lnTo>
                  <a:lnTo>
                    <a:pt x="8929" y="4679"/>
                  </a:lnTo>
                  <a:lnTo>
                    <a:pt x="8853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7" name="Google Shape;407;p19"/>
            <p:cNvSpPr/>
            <p:nvPr/>
          </p:nvSpPr>
          <p:spPr>
            <a:xfrm rot="10800000">
              <a:off x="418563" y="4507250"/>
              <a:ext cx="330025" cy="344950"/>
            </a:xfrm>
            <a:custGeom>
              <a:avLst/>
              <a:gdLst/>
              <a:ahLst/>
              <a:cxnLst/>
              <a:rect l="l" t="t" r="r" b="b"/>
              <a:pathLst>
                <a:path w="13201" h="13798" extrusionOk="0">
                  <a:moveTo>
                    <a:pt x="8852" y="0"/>
                  </a:moveTo>
                  <a:lnTo>
                    <a:pt x="6130" y="4327"/>
                  </a:lnTo>
                  <a:lnTo>
                    <a:pt x="2490" y="1634"/>
                  </a:lnTo>
                  <a:lnTo>
                    <a:pt x="4510" y="5622"/>
                  </a:lnTo>
                  <a:lnTo>
                    <a:pt x="1" y="6710"/>
                  </a:lnTo>
                  <a:lnTo>
                    <a:pt x="4404" y="7871"/>
                  </a:lnTo>
                  <a:lnTo>
                    <a:pt x="3010" y="11792"/>
                  </a:lnTo>
                  <a:lnTo>
                    <a:pt x="5790" y="9347"/>
                  </a:lnTo>
                  <a:lnTo>
                    <a:pt x="8224" y="13798"/>
                  </a:lnTo>
                  <a:lnTo>
                    <a:pt x="8014" y="8532"/>
                  </a:lnTo>
                  <a:lnTo>
                    <a:pt x="12517" y="9854"/>
                  </a:lnTo>
                  <a:lnTo>
                    <a:pt x="12517" y="9854"/>
                  </a:lnTo>
                  <a:lnTo>
                    <a:pt x="9266" y="6702"/>
                  </a:lnTo>
                  <a:lnTo>
                    <a:pt x="13201" y="4447"/>
                  </a:lnTo>
                  <a:lnTo>
                    <a:pt x="8929" y="4678"/>
                  </a:lnTo>
                  <a:lnTo>
                    <a:pt x="8852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8" name="Google Shape;408;p19"/>
            <p:cNvSpPr/>
            <p:nvPr/>
          </p:nvSpPr>
          <p:spPr>
            <a:xfrm rot="10800000">
              <a:off x="1833038" y="260050"/>
              <a:ext cx="121275" cy="110275"/>
            </a:xfrm>
            <a:custGeom>
              <a:avLst/>
              <a:gdLst/>
              <a:ahLst/>
              <a:cxnLst/>
              <a:rect l="l" t="t" r="r" b="b"/>
              <a:pathLst>
                <a:path w="4851" h="4411" extrusionOk="0">
                  <a:moveTo>
                    <a:pt x="2423" y="0"/>
                  </a:moveTo>
                  <a:cubicBezTo>
                    <a:pt x="1424" y="0"/>
                    <a:pt x="519" y="685"/>
                    <a:pt x="280" y="1700"/>
                  </a:cubicBezTo>
                  <a:cubicBezTo>
                    <a:pt x="1" y="2885"/>
                    <a:pt x="736" y="4073"/>
                    <a:pt x="1921" y="4351"/>
                  </a:cubicBezTo>
                  <a:cubicBezTo>
                    <a:pt x="2091" y="4391"/>
                    <a:pt x="2260" y="4410"/>
                    <a:pt x="2427" y="4410"/>
                  </a:cubicBezTo>
                  <a:cubicBezTo>
                    <a:pt x="3428" y="4410"/>
                    <a:pt x="4334" y="3725"/>
                    <a:pt x="4572" y="2710"/>
                  </a:cubicBezTo>
                  <a:cubicBezTo>
                    <a:pt x="4851" y="1524"/>
                    <a:pt x="4116" y="338"/>
                    <a:pt x="2931" y="60"/>
                  </a:cubicBezTo>
                  <a:cubicBezTo>
                    <a:pt x="2760" y="19"/>
                    <a:pt x="2590" y="0"/>
                    <a:pt x="2423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9" name="Google Shape;409;p19"/>
            <p:cNvSpPr/>
            <p:nvPr/>
          </p:nvSpPr>
          <p:spPr>
            <a:xfrm rot="10800000">
              <a:off x="311363" y="3953313"/>
              <a:ext cx="118625" cy="110275"/>
            </a:xfrm>
            <a:custGeom>
              <a:avLst/>
              <a:gdLst/>
              <a:ahLst/>
              <a:cxnLst/>
              <a:rect l="l" t="t" r="r" b="b"/>
              <a:pathLst>
                <a:path w="4745" h="4411" extrusionOk="0">
                  <a:moveTo>
                    <a:pt x="2370" y="0"/>
                  </a:moveTo>
                  <a:cubicBezTo>
                    <a:pt x="1308" y="0"/>
                    <a:pt x="373" y="769"/>
                    <a:pt x="197" y="1851"/>
                  </a:cubicBezTo>
                  <a:cubicBezTo>
                    <a:pt x="0" y="3052"/>
                    <a:pt x="817" y="4185"/>
                    <a:pt x="2019" y="4381"/>
                  </a:cubicBezTo>
                  <a:cubicBezTo>
                    <a:pt x="2139" y="4401"/>
                    <a:pt x="2257" y="4410"/>
                    <a:pt x="2375" y="4410"/>
                  </a:cubicBezTo>
                  <a:cubicBezTo>
                    <a:pt x="3436" y="4410"/>
                    <a:pt x="4372" y="3641"/>
                    <a:pt x="4549" y="2559"/>
                  </a:cubicBezTo>
                  <a:cubicBezTo>
                    <a:pt x="4744" y="1357"/>
                    <a:pt x="3928" y="224"/>
                    <a:pt x="2727" y="29"/>
                  </a:cubicBezTo>
                  <a:cubicBezTo>
                    <a:pt x="2607" y="10"/>
                    <a:pt x="2488" y="0"/>
                    <a:pt x="237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0" name="Google Shape;410;p19"/>
            <p:cNvSpPr/>
            <p:nvPr/>
          </p:nvSpPr>
          <p:spPr>
            <a:xfrm rot="10800000">
              <a:off x="1027763" y="439500"/>
              <a:ext cx="57300" cy="55125"/>
            </a:xfrm>
            <a:custGeom>
              <a:avLst/>
              <a:gdLst/>
              <a:ahLst/>
              <a:cxnLst/>
              <a:rect l="l" t="t" r="r" b="b"/>
              <a:pathLst>
                <a:path w="2292" h="2205" extrusionOk="0">
                  <a:moveTo>
                    <a:pt x="1190" y="0"/>
                  </a:moveTo>
                  <a:cubicBezTo>
                    <a:pt x="744" y="0"/>
                    <a:pt x="342" y="268"/>
                    <a:pt x="172" y="681"/>
                  </a:cubicBezTo>
                  <a:cubicBezTo>
                    <a:pt x="0" y="1092"/>
                    <a:pt x="95" y="1567"/>
                    <a:pt x="410" y="1882"/>
                  </a:cubicBezTo>
                  <a:cubicBezTo>
                    <a:pt x="621" y="2092"/>
                    <a:pt x="903" y="2205"/>
                    <a:pt x="1189" y="2205"/>
                  </a:cubicBezTo>
                  <a:cubicBezTo>
                    <a:pt x="1331" y="2205"/>
                    <a:pt x="1475" y="2177"/>
                    <a:pt x="1611" y="2120"/>
                  </a:cubicBezTo>
                  <a:cubicBezTo>
                    <a:pt x="2023" y="1950"/>
                    <a:pt x="2292" y="1548"/>
                    <a:pt x="2292" y="1102"/>
                  </a:cubicBezTo>
                  <a:cubicBezTo>
                    <a:pt x="2292" y="493"/>
                    <a:pt x="1798" y="0"/>
                    <a:pt x="119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1" name="Google Shape;411;p19"/>
            <p:cNvSpPr/>
            <p:nvPr/>
          </p:nvSpPr>
          <p:spPr>
            <a:xfrm rot="10800000">
              <a:off x="254063" y="976550"/>
              <a:ext cx="57300" cy="55150"/>
            </a:xfrm>
            <a:custGeom>
              <a:avLst/>
              <a:gdLst/>
              <a:ahLst/>
              <a:cxnLst/>
              <a:rect l="l" t="t" r="r" b="b"/>
              <a:pathLst>
                <a:path w="2292" h="2206" extrusionOk="0">
                  <a:moveTo>
                    <a:pt x="1190" y="1"/>
                  </a:moveTo>
                  <a:cubicBezTo>
                    <a:pt x="743" y="1"/>
                    <a:pt x="342" y="270"/>
                    <a:pt x="171" y="681"/>
                  </a:cubicBezTo>
                  <a:cubicBezTo>
                    <a:pt x="0" y="1093"/>
                    <a:pt x="95" y="1567"/>
                    <a:pt x="410" y="1883"/>
                  </a:cubicBezTo>
                  <a:cubicBezTo>
                    <a:pt x="621" y="2094"/>
                    <a:pt x="902" y="2206"/>
                    <a:pt x="1189" y="2206"/>
                  </a:cubicBezTo>
                  <a:cubicBezTo>
                    <a:pt x="1331" y="2206"/>
                    <a:pt x="1475" y="2178"/>
                    <a:pt x="1611" y="2122"/>
                  </a:cubicBezTo>
                  <a:cubicBezTo>
                    <a:pt x="2023" y="1951"/>
                    <a:pt x="2292" y="1549"/>
                    <a:pt x="2292" y="1104"/>
                  </a:cubicBezTo>
                  <a:cubicBezTo>
                    <a:pt x="2292" y="495"/>
                    <a:pt x="1798" y="1"/>
                    <a:pt x="1190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2" name="Google Shape;412;p19"/>
            <p:cNvSpPr/>
            <p:nvPr/>
          </p:nvSpPr>
          <p:spPr>
            <a:xfrm rot="10800000">
              <a:off x="117238" y="221750"/>
              <a:ext cx="254625" cy="243700"/>
            </a:xfrm>
            <a:custGeom>
              <a:avLst/>
              <a:gdLst/>
              <a:ahLst/>
              <a:cxnLst/>
              <a:rect l="l" t="t" r="r" b="b"/>
              <a:pathLst>
                <a:path w="10185" h="9748" extrusionOk="0">
                  <a:moveTo>
                    <a:pt x="2935" y="0"/>
                  </a:moveTo>
                  <a:lnTo>
                    <a:pt x="4009" y="3406"/>
                  </a:lnTo>
                  <a:lnTo>
                    <a:pt x="1" y="5229"/>
                  </a:lnTo>
                  <a:lnTo>
                    <a:pt x="4427" y="5852"/>
                  </a:lnTo>
                  <a:lnTo>
                    <a:pt x="5023" y="9747"/>
                  </a:lnTo>
                  <a:lnTo>
                    <a:pt x="6458" y="5795"/>
                  </a:lnTo>
                  <a:lnTo>
                    <a:pt x="10185" y="7200"/>
                  </a:lnTo>
                  <a:lnTo>
                    <a:pt x="7698" y="4393"/>
                  </a:lnTo>
                  <a:lnTo>
                    <a:pt x="9275" y="1470"/>
                  </a:lnTo>
                  <a:lnTo>
                    <a:pt x="9275" y="1470"/>
                  </a:lnTo>
                  <a:lnTo>
                    <a:pt x="6032" y="2703"/>
                  </a:lnTo>
                  <a:lnTo>
                    <a:pt x="2935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3" name="Google Shape;413;p19"/>
            <p:cNvSpPr/>
            <p:nvPr/>
          </p:nvSpPr>
          <p:spPr>
            <a:xfrm rot="10800000">
              <a:off x="521888" y="1682100"/>
              <a:ext cx="254625" cy="243675"/>
            </a:xfrm>
            <a:custGeom>
              <a:avLst/>
              <a:gdLst/>
              <a:ahLst/>
              <a:cxnLst/>
              <a:rect l="l" t="t" r="r" b="b"/>
              <a:pathLst>
                <a:path w="10185" h="9747" extrusionOk="0">
                  <a:moveTo>
                    <a:pt x="2936" y="0"/>
                  </a:moveTo>
                  <a:lnTo>
                    <a:pt x="4010" y="3406"/>
                  </a:lnTo>
                  <a:lnTo>
                    <a:pt x="1" y="5229"/>
                  </a:lnTo>
                  <a:lnTo>
                    <a:pt x="4427" y="5851"/>
                  </a:lnTo>
                  <a:lnTo>
                    <a:pt x="5024" y="9747"/>
                  </a:lnTo>
                  <a:lnTo>
                    <a:pt x="6458" y="5794"/>
                  </a:lnTo>
                  <a:lnTo>
                    <a:pt x="10185" y="7200"/>
                  </a:lnTo>
                  <a:lnTo>
                    <a:pt x="7699" y="4392"/>
                  </a:lnTo>
                  <a:lnTo>
                    <a:pt x="9276" y="1470"/>
                  </a:lnTo>
                  <a:lnTo>
                    <a:pt x="6034" y="2704"/>
                  </a:lnTo>
                  <a:lnTo>
                    <a:pt x="2936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4" name="Google Shape;414;p19"/>
            <p:cNvSpPr/>
            <p:nvPr/>
          </p:nvSpPr>
          <p:spPr>
            <a:xfrm rot="10800000">
              <a:off x="1085063" y="989838"/>
              <a:ext cx="87450" cy="87450"/>
            </a:xfrm>
            <a:custGeom>
              <a:avLst/>
              <a:gdLst/>
              <a:ahLst/>
              <a:cxnLst/>
              <a:rect l="l" t="t" r="r" b="b"/>
              <a:pathLst>
                <a:path w="3498" h="3498" extrusionOk="0">
                  <a:moveTo>
                    <a:pt x="1749" y="0"/>
                  </a:moveTo>
                  <a:cubicBezTo>
                    <a:pt x="784" y="0"/>
                    <a:pt x="0" y="784"/>
                    <a:pt x="0" y="1749"/>
                  </a:cubicBezTo>
                  <a:cubicBezTo>
                    <a:pt x="0" y="2714"/>
                    <a:pt x="784" y="3497"/>
                    <a:pt x="1749" y="3497"/>
                  </a:cubicBezTo>
                  <a:cubicBezTo>
                    <a:pt x="2715" y="3497"/>
                    <a:pt x="3497" y="2714"/>
                    <a:pt x="3497" y="1749"/>
                  </a:cubicBezTo>
                  <a:cubicBezTo>
                    <a:pt x="3497" y="784"/>
                    <a:pt x="2715" y="0"/>
                    <a:pt x="1749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5" name="Google Shape;415;p19"/>
            <p:cNvSpPr/>
            <p:nvPr/>
          </p:nvSpPr>
          <p:spPr>
            <a:xfrm rot="10800000">
              <a:off x="3611975" y="316050"/>
              <a:ext cx="90900" cy="87450"/>
            </a:xfrm>
            <a:custGeom>
              <a:avLst/>
              <a:gdLst/>
              <a:ahLst/>
              <a:cxnLst/>
              <a:rect l="l" t="t" r="r" b="b"/>
              <a:pathLst>
                <a:path w="3636" h="3498" extrusionOk="0">
                  <a:moveTo>
                    <a:pt x="1883" y="0"/>
                  </a:moveTo>
                  <a:cubicBezTo>
                    <a:pt x="1178" y="0"/>
                    <a:pt x="541" y="427"/>
                    <a:pt x="271" y="1079"/>
                  </a:cubicBezTo>
                  <a:cubicBezTo>
                    <a:pt x="0" y="1732"/>
                    <a:pt x="150" y="2485"/>
                    <a:pt x="650" y="2985"/>
                  </a:cubicBezTo>
                  <a:cubicBezTo>
                    <a:pt x="984" y="3319"/>
                    <a:pt x="1432" y="3497"/>
                    <a:pt x="1887" y="3497"/>
                  </a:cubicBezTo>
                  <a:cubicBezTo>
                    <a:pt x="2112" y="3497"/>
                    <a:pt x="2339" y="3453"/>
                    <a:pt x="2555" y="3364"/>
                  </a:cubicBezTo>
                  <a:cubicBezTo>
                    <a:pt x="3210" y="3093"/>
                    <a:pt x="3635" y="2456"/>
                    <a:pt x="3635" y="1748"/>
                  </a:cubicBezTo>
                  <a:cubicBezTo>
                    <a:pt x="3635" y="782"/>
                    <a:pt x="2852" y="0"/>
                    <a:pt x="1886" y="0"/>
                  </a:cubicBezTo>
                  <a:cubicBezTo>
                    <a:pt x="1885" y="0"/>
                    <a:pt x="1884" y="0"/>
                    <a:pt x="188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6" name="Google Shape;416;p19"/>
            <p:cNvSpPr/>
            <p:nvPr/>
          </p:nvSpPr>
          <p:spPr>
            <a:xfrm>
              <a:off x="8610063" y="316038"/>
              <a:ext cx="57300" cy="55125"/>
            </a:xfrm>
            <a:custGeom>
              <a:avLst/>
              <a:gdLst/>
              <a:ahLst/>
              <a:cxnLst/>
              <a:rect l="l" t="t" r="r" b="b"/>
              <a:pathLst>
                <a:path w="2292" h="2205" extrusionOk="0">
                  <a:moveTo>
                    <a:pt x="1190" y="0"/>
                  </a:moveTo>
                  <a:cubicBezTo>
                    <a:pt x="744" y="0"/>
                    <a:pt x="342" y="268"/>
                    <a:pt x="172" y="681"/>
                  </a:cubicBezTo>
                  <a:cubicBezTo>
                    <a:pt x="0" y="1092"/>
                    <a:pt x="95" y="1567"/>
                    <a:pt x="410" y="1882"/>
                  </a:cubicBezTo>
                  <a:cubicBezTo>
                    <a:pt x="621" y="2092"/>
                    <a:pt x="903" y="2205"/>
                    <a:pt x="1189" y="2205"/>
                  </a:cubicBezTo>
                  <a:cubicBezTo>
                    <a:pt x="1331" y="2205"/>
                    <a:pt x="1475" y="2177"/>
                    <a:pt x="1611" y="2120"/>
                  </a:cubicBezTo>
                  <a:cubicBezTo>
                    <a:pt x="2023" y="1950"/>
                    <a:pt x="2292" y="1548"/>
                    <a:pt x="2292" y="1102"/>
                  </a:cubicBezTo>
                  <a:cubicBezTo>
                    <a:pt x="2292" y="493"/>
                    <a:pt x="1798" y="0"/>
                    <a:pt x="119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7" name="Google Shape;417;p19"/>
            <p:cNvSpPr/>
            <p:nvPr/>
          </p:nvSpPr>
          <p:spPr>
            <a:xfrm>
              <a:off x="8400250" y="2767100"/>
              <a:ext cx="57300" cy="55150"/>
            </a:xfrm>
            <a:custGeom>
              <a:avLst/>
              <a:gdLst/>
              <a:ahLst/>
              <a:cxnLst/>
              <a:rect l="l" t="t" r="r" b="b"/>
              <a:pathLst>
                <a:path w="2292" h="2206" extrusionOk="0">
                  <a:moveTo>
                    <a:pt x="1190" y="1"/>
                  </a:moveTo>
                  <a:cubicBezTo>
                    <a:pt x="743" y="1"/>
                    <a:pt x="342" y="270"/>
                    <a:pt x="171" y="681"/>
                  </a:cubicBezTo>
                  <a:cubicBezTo>
                    <a:pt x="0" y="1093"/>
                    <a:pt x="95" y="1567"/>
                    <a:pt x="410" y="1883"/>
                  </a:cubicBezTo>
                  <a:cubicBezTo>
                    <a:pt x="621" y="2094"/>
                    <a:pt x="902" y="2206"/>
                    <a:pt x="1189" y="2206"/>
                  </a:cubicBezTo>
                  <a:cubicBezTo>
                    <a:pt x="1331" y="2206"/>
                    <a:pt x="1475" y="2178"/>
                    <a:pt x="1611" y="2122"/>
                  </a:cubicBezTo>
                  <a:cubicBezTo>
                    <a:pt x="2023" y="1951"/>
                    <a:pt x="2292" y="1549"/>
                    <a:pt x="2292" y="1104"/>
                  </a:cubicBezTo>
                  <a:cubicBezTo>
                    <a:pt x="2292" y="495"/>
                    <a:pt x="1798" y="1"/>
                    <a:pt x="1190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8" name="Google Shape;418;p19"/>
            <p:cNvSpPr/>
            <p:nvPr/>
          </p:nvSpPr>
          <p:spPr>
            <a:xfrm rot="10800000">
              <a:off x="7049313" y="788025"/>
              <a:ext cx="254625" cy="243675"/>
            </a:xfrm>
            <a:custGeom>
              <a:avLst/>
              <a:gdLst/>
              <a:ahLst/>
              <a:cxnLst/>
              <a:rect l="l" t="t" r="r" b="b"/>
              <a:pathLst>
                <a:path w="10185" h="9747" extrusionOk="0">
                  <a:moveTo>
                    <a:pt x="2936" y="0"/>
                  </a:moveTo>
                  <a:lnTo>
                    <a:pt x="4010" y="3406"/>
                  </a:lnTo>
                  <a:lnTo>
                    <a:pt x="1" y="5229"/>
                  </a:lnTo>
                  <a:lnTo>
                    <a:pt x="4427" y="5851"/>
                  </a:lnTo>
                  <a:lnTo>
                    <a:pt x="5024" y="9747"/>
                  </a:lnTo>
                  <a:lnTo>
                    <a:pt x="6458" y="5794"/>
                  </a:lnTo>
                  <a:lnTo>
                    <a:pt x="10185" y="7200"/>
                  </a:lnTo>
                  <a:lnTo>
                    <a:pt x="7699" y="4392"/>
                  </a:lnTo>
                  <a:lnTo>
                    <a:pt x="9276" y="1470"/>
                  </a:lnTo>
                  <a:lnTo>
                    <a:pt x="6034" y="2704"/>
                  </a:lnTo>
                  <a:lnTo>
                    <a:pt x="2936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9" name="Google Shape;419;p19"/>
            <p:cNvSpPr/>
            <p:nvPr/>
          </p:nvSpPr>
          <p:spPr>
            <a:xfrm>
              <a:off x="3057300" y="663475"/>
              <a:ext cx="57300" cy="55125"/>
            </a:xfrm>
            <a:custGeom>
              <a:avLst/>
              <a:gdLst/>
              <a:ahLst/>
              <a:cxnLst/>
              <a:rect l="l" t="t" r="r" b="b"/>
              <a:pathLst>
                <a:path w="2292" h="2205" extrusionOk="0">
                  <a:moveTo>
                    <a:pt x="1190" y="0"/>
                  </a:moveTo>
                  <a:cubicBezTo>
                    <a:pt x="744" y="0"/>
                    <a:pt x="342" y="268"/>
                    <a:pt x="172" y="681"/>
                  </a:cubicBezTo>
                  <a:cubicBezTo>
                    <a:pt x="0" y="1092"/>
                    <a:pt x="95" y="1567"/>
                    <a:pt x="410" y="1882"/>
                  </a:cubicBezTo>
                  <a:cubicBezTo>
                    <a:pt x="621" y="2092"/>
                    <a:pt x="903" y="2205"/>
                    <a:pt x="1189" y="2205"/>
                  </a:cubicBezTo>
                  <a:cubicBezTo>
                    <a:pt x="1331" y="2205"/>
                    <a:pt x="1475" y="2177"/>
                    <a:pt x="1611" y="2120"/>
                  </a:cubicBezTo>
                  <a:cubicBezTo>
                    <a:pt x="2023" y="1950"/>
                    <a:pt x="2292" y="1548"/>
                    <a:pt x="2292" y="1102"/>
                  </a:cubicBezTo>
                  <a:cubicBezTo>
                    <a:pt x="2292" y="493"/>
                    <a:pt x="1798" y="0"/>
                    <a:pt x="119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3716128722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">
  <p:cSld name="Title and Text">
    <p:spTree>
      <p:nvGrpSpPr>
        <p:cNvPr id="1" name="Shape 4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1" name="Google Shape;421;p20"/>
          <p:cNvSpPr txBox="1">
            <a:spLocks noGrp="1"/>
          </p:cNvSpPr>
          <p:nvPr>
            <p:ph type="title"/>
          </p:nvPr>
        </p:nvSpPr>
        <p:spPr>
          <a:xfrm>
            <a:off x="715100" y="593367"/>
            <a:ext cx="7704000" cy="76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/>
          </a:p>
        </p:txBody>
      </p:sp>
      <p:sp>
        <p:nvSpPr>
          <p:cNvPr id="422" name="Google Shape;422;p20"/>
          <p:cNvSpPr txBox="1">
            <a:spLocks noGrp="1"/>
          </p:cNvSpPr>
          <p:nvPr>
            <p:ph type="body" idx="1"/>
          </p:nvPr>
        </p:nvSpPr>
        <p:spPr>
          <a:xfrm>
            <a:off x="818470" y="2307667"/>
            <a:ext cx="4452900" cy="3415200"/>
          </a:xfrm>
          <a:prstGeom prst="rect">
            <a:avLst/>
          </a:prstGeom>
          <a:ln w="19050" cap="rnd" cmpd="sng">
            <a:solidFill>
              <a:schemeClr val="accent4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marL="457200" lvl="0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1400"/>
              <a:buAutoNum type="arabicPeriod"/>
              <a:defRPr sz="1400">
                <a:solidFill>
                  <a:srgbClr val="434343"/>
                </a:solidFill>
                <a:latin typeface="Zilla Slab Light"/>
                <a:ea typeface="Zilla Slab Light"/>
                <a:cs typeface="Zilla Slab Light"/>
                <a:sym typeface="Zilla Slab Light"/>
              </a:defRPr>
            </a:lvl1pPr>
            <a:lvl2pPr marL="914400" lvl="1" indent="-3175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400"/>
              <a:buAutoNum type="alphaLcPeriod"/>
              <a:defRPr>
                <a:solidFill>
                  <a:srgbClr val="434343"/>
                </a:solidFill>
              </a:defRPr>
            </a:lvl2pPr>
            <a:lvl3pPr marL="1371600" lvl="2" indent="-3175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400"/>
              <a:buAutoNum type="romanLcPeriod"/>
              <a:defRPr>
                <a:solidFill>
                  <a:srgbClr val="434343"/>
                </a:solidFill>
              </a:defRPr>
            </a:lvl3pPr>
            <a:lvl4pPr marL="1828800" lvl="3" indent="-3175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400"/>
              <a:buAutoNum type="arabicPeriod"/>
              <a:defRPr>
                <a:solidFill>
                  <a:srgbClr val="434343"/>
                </a:solidFill>
              </a:defRPr>
            </a:lvl4pPr>
            <a:lvl5pPr marL="2286000" lvl="4" indent="-3175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400"/>
              <a:buAutoNum type="alphaLcPeriod"/>
              <a:defRPr>
                <a:solidFill>
                  <a:srgbClr val="434343"/>
                </a:solidFill>
              </a:defRPr>
            </a:lvl5pPr>
            <a:lvl6pPr marL="2743200" lvl="5" indent="-3175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400"/>
              <a:buAutoNum type="romanLcPeriod"/>
              <a:defRPr>
                <a:solidFill>
                  <a:srgbClr val="434343"/>
                </a:solidFill>
              </a:defRPr>
            </a:lvl6pPr>
            <a:lvl7pPr marL="3200400" lvl="6" indent="-3175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400"/>
              <a:buAutoNum type="arabicPeriod"/>
              <a:defRPr>
                <a:solidFill>
                  <a:srgbClr val="434343"/>
                </a:solidFill>
              </a:defRPr>
            </a:lvl7pPr>
            <a:lvl8pPr marL="3657600" lvl="7" indent="-3175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400"/>
              <a:buAutoNum type="alphaLcPeriod"/>
              <a:defRPr>
                <a:solidFill>
                  <a:srgbClr val="434343"/>
                </a:solidFill>
              </a:defRPr>
            </a:lvl8pPr>
            <a:lvl9pPr marL="4114800" lvl="8" indent="-3175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400"/>
              <a:buAutoNum type="romanLcPeriod"/>
              <a:defRPr>
                <a:solidFill>
                  <a:srgbClr val="434343"/>
                </a:solidFill>
              </a:defRPr>
            </a:lvl9pPr>
          </a:lstStyle>
          <a:p>
            <a:endParaRPr/>
          </a:p>
        </p:txBody>
      </p:sp>
      <p:sp>
        <p:nvSpPr>
          <p:cNvPr id="423" name="Google Shape;423;p20"/>
          <p:cNvSpPr txBox="1">
            <a:spLocks noGrp="1"/>
          </p:cNvSpPr>
          <p:nvPr>
            <p:ph type="subTitle" idx="2"/>
          </p:nvPr>
        </p:nvSpPr>
        <p:spPr>
          <a:xfrm>
            <a:off x="715100" y="1356967"/>
            <a:ext cx="4833000" cy="522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grpSp>
        <p:nvGrpSpPr>
          <p:cNvPr id="424" name="Google Shape;424;p20"/>
          <p:cNvGrpSpPr/>
          <p:nvPr/>
        </p:nvGrpSpPr>
        <p:grpSpPr>
          <a:xfrm>
            <a:off x="117239" y="295667"/>
            <a:ext cx="8699013" cy="6311467"/>
            <a:chOff x="117238" y="221750"/>
            <a:chExt cx="8699013" cy="4733600"/>
          </a:xfrm>
        </p:grpSpPr>
        <p:sp>
          <p:nvSpPr>
            <p:cNvPr id="425" name="Google Shape;425;p20"/>
            <p:cNvSpPr/>
            <p:nvPr/>
          </p:nvSpPr>
          <p:spPr>
            <a:xfrm>
              <a:off x="7846725" y="362513"/>
              <a:ext cx="330025" cy="344950"/>
            </a:xfrm>
            <a:custGeom>
              <a:avLst/>
              <a:gdLst/>
              <a:ahLst/>
              <a:cxnLst/>
              <a:rect l="l" t="t" r="r" b="b"/>
              <a:pathLst>
                <a:path w="13201" h="13798" extrusionOk="0">
                  <a:moveTo>
                    <a:pt x="8852" y="0"/>
                  </a:moveTo>
                  <a:lnTo>
                    <a:pt x="6130" y="4327"/>
                  </a:lnTo>
                  <a:lnTo>
                    <a:pt x="2490" y="1634"/>
                  </a:lnTo>
                  <a:lnTo>
                    <a:pt x="4510" y="5622"/>
                  </a:lnTo>
                  <a:lnTo>
                    <a:pt x="1" y="6710"/>
                  </a:lnTo>
                  <a:lnTo>
                    <a:pt x="4404" y="7871"/>
                  </a:lnTo>
                  <a:lnTo>
                    <a:pt x="3010" y="11792"/>
                  </a:lnTo>
                  <a:lnTo>
                    <a:pt x="5790" y="9347"/>
                  </a:lnTo>
                  <a:lnTo>
                    <a:pt x="8224" y="13798"/>
                  </a:lnTo>
                  <a:lnTo>
                    <a:pt x="8014" y="8532"/>
                  </a:lnTo>
                  <a:lnTo>
                    <a:pt x="12517" y="9854"/>
                  </a:lnTo>
                  <a:lnTo>
                    <a:pt x="12517" y="9854"/>
                  </a:lnTo>
                  <a:lnTo>
                    <a:pt x="9266" y="6702"/>
                  </a:lnTo>
                  <a:lnTo>
                    <a:pt x="13201" y="4447"/>
                  </a:lnTo>
                  <a:lnTo>
                    <a:pt x="8929" y="4678"/>
                  </a:lnTo>
                  <a:lnTo>
                    <a:pt x="8852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6" name="Google Shape;426;p20"/>
            <p:cNvSpPr/>
            <p:nvPr/>
          </p:nvSpPr>
          <p:spPr>
            <a:xfrm>
              <a:off x="7116000" y="4703625"/>
              <a:ext cx="121275" cy="110275"/>
            </a:xfrm>
            <a:custGeom>
              <a:avLst/>
              <a:gdLst/>
              <a:ahLst/>
              <a:cxnLst/>
              <a:rect l="l" t="t" r="r" b="b"/>
              <a:pathLst>
                <a:path w="4851" h="4411" extrusionOk="0">
                  <a:moveTo>
                    <a:pt x="2423" y="0"/>
                  </a:moveTo>
                  <a:cubicBezTo>
                    <a:pt x="1424" y="0"/>
                    <a:pt x="519" y="685"/>
                    <a:pt x="280" y="1700"/>
                  </a:cubicBezTo>
                  <a:cubicBezTo>
                    <a:pt x="1" y="2885"/>
                    <a:pt x="736" y="4073"/>
                    <a:pt x="1921" y="4351"/>
                  </a:cubicBezTo>
                  <a:cubicBezTo>
                    <a:pt x="2091" y="4391"/>
                    <a:pt x="2260" y="4410"/>
                    <a:pt x="2427" y="4410"/>
                  </a:cubicBezTo>
                  <a:cubicBezTo>
                    <a:pt x="3428" y="4410"/>
                    <a:pt x="4334" y="3725"/>
                    <a:pt x="4572" y="2710"/>
                  </a:cubicBezTo>
                  <a:cubicBezTo>
                    <a:pt x="4851" y="1524"/>
                    <a:pt x="4116" y="338"/>
                    <a:pt x="2931" y="60"/>
                  </a:cubicBezTo>
                  <a:cubicBezTo>
                    <a:pt x="2760" y="19"/>
                    <a:pt x="2590" y="0"/>
                    <a:pt x="2423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7" name="Google Shape;427;p20"/>
            <p:cNvSpPr/>
            <p:nvPr/>
          </p:nvSpPr>
          <p:spPr>
            <a:xfrm>
              <a:off x="7237275" y="334738"/>
              <a:ext cx="118625" cy="110275"/>
            </a:xfrm>
            <a:custGeom>
              <a:avLst/>
              <a:gdLst/>
              <a:ahLst/>
              <a:cxnLst/>
              <a:rect l="l" t="t" r="r" b="b"/>
              <a:pathLst>
                <a:path w="4745" h="4411" extrusionOk="0">
                  <a:moveTo>
                    <a:pt x="2370" y="0"/>
                  </a:moveTo>
                  <a:cubicBezTo>
                    <a:pt x="1308" y="0"/>
                    <a:pt x="373" y="769"/>
                    <a:pt x="197" y="1851"/>
                  </a:cubicBezTo>
                  <a:cubicBezTo>
                    <a:pt x="0" y="3052"/>
                    <a:pt x="817" y="4185"/>
                    <a:pt x="2019" y="4381"/>
                  </a:cubicBezTo>
                  <a:cubicBezTo>
                    <a:pt x="2139" y="4401"/>
                    <a:pt x="2257" y="4410"/>
                    <a:pt x="2375" y="4410"/>
                  </a:cubicBezTo>
                  <a:cubicBezTo>
                    <a:pt x="3436" y="4410"/>
                    <a:pt x="4372" y="3641"/>
                    <a:pt x="4549" y="2559"/>
                  </a:cubicBezTo>
                  <a:cubicBezTo>
                    <a:pt x="4744" y="1357"/>
                    <a:pt x="3928" y="224"/>
                    <a:pt x="2727" y="29"/>
                  </a:cubicBezTo>
                  <a:cubicBezTo>
                    <a:pt x="2607" y="10"/>
                    <a:pt x="2488" y="0"/>
                    <a:pt x="237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8" name="Google Shape;428;p20"/>
            <p:cNvSpPr/>
            <p:nvPr/>
          </p:nvSpPr>
          <p:spPr>
            <a:xfrm>
              <a:off x="8691913" y="4845075"/>
              <a:ext cx="121275" cy="110275"/>
            </a:xfrm>
            <a:custGeom>
              <a:avLst/>
              <a:gdLst/>
              <a:ahLst/>
              <a:cxnLst/>
              <a:rect l="l" t="t" r="r" b="b"/>
              <a:pathLst>
                <a:path w="4851" h="4411" extrusionOk="0">
                  <a:moveTo>
                    <a:pt x="2424" y="0"/>
                  </a:moveTo>
                  <a:cubicBezTo>
                    <a:pt x="1424" y="0"/>
                    <a:pt x="519" y="684"/>
                    <a:pt x="280" y="1699"/>
                  </a:cubicBezTo>
                  <a:cubicBezTo>
                    <a:pt x="0" y="2884"/>
                    <a:pt x="733" y="4071"/>
                    <a:pt x="1918" y="4351"/>
                  </a:cubicBezTo>
                  <a:cubicBezTo>
                    <a:pt x="2088" y="4391"/>
                    <a:pt x="2258" y="4410"/>
                    <a:pt x="2425" y="4410"/>
                  </a:cubicBezTo>
                  <a:cubicBezTo>
                    <a:pt x="3425" y="4410"/>
                    <a:pt x="4331" y="3727"/>
                    <a:pt x="4570" y="2712"/>
                  </a:cubicBezTo>
                  <a:cubicBezTo>
                    <a:pt x="4850" y="1527"/>
                    <a:pt x="4116" y="339"/>
                    <a:pt x="2932" y="60"/>
                  </a:cubicBezTo>
                  <a:cubicBezTo>
                    <a:pt x="2762" y="19"/>
                    <a:pt x="2591" y="0"/>
                    <a:pt x="2424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9" name="Google Shape;429;p20"/>
            <p:cNvSpPr/>
            <p:nvPr/>
          </p:nvSpPr>
          <p:spPr>
            <a:xfrm>
              <a:off x="8758950" y="4042250"/>
              <a:ext cx="57300" cy="55150"/>
            </a:xfrm>
            <a:custGeom>
              <a:avLst/>
              <a:gdLst/>
              <a:ahLst/>
              <a:cxnLst/>
              <a:rect l="l" t="t" r="r" b="b"/>
              <a:pathLst>
                <a:path w="2292" h="2206" extrusionOk="0">
                  <a:moveTo>
                    <a:pt x="1190" y="1"/>
                  </a:moveTo>
                  <a:cubicBezTo>
                    <a:pt x="743" y="1"/>
                    <a:pt x="342" y="270"/>
                    <a:pt x="171" y="681"/>
                  </a:cubicBezTo>
                  <a:cubicBezTo>
                    <a:pt x="0" y="1093"/>
                    <a:pt x="95" y="1567"/>
                    <a:pt x="410" y="1883"/>
                  </a:cubicBezTo>
                  <a:cubicBezTo>
                    <a:pt x="621" y="2094"/>
                    <a:pt x="902" y="2206"/>
                    <a:pt x="1189" y="2206"/>
                  </a:cubicBezTo>
                  <a:cubicBezTo>
                    <a:pt x="1331" y="2206"/>
                    <a:pt x="1475" y="2178"/>
                    <a:pt x="1611" y="2122"/>
                  </a:cubicBezTo>
                  <a:cubicBezTo>
                    <a:pt x="2023" y="1951"/>
                    <a:pt x="2292" y="1549"/>
                    <a:pt x="2292" y="1104"/>
                  </a:cubicBezTo>
                  <a:cubicBezTo>
                    <a:pt x="2292" y="495"/>
                    <a:pt x="1798" y="1"/>
                    <a:pt x="1190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0" name="Google Shape;430;p20"/>
            <p:cNvSpPr/>
            <p:nvPr/>
          </p:nvSpPr>
          <p:spPr>
            <a:xfrm>
              <a:off x="8301575" y="1213500"/>
              <a:ext cx="254625" cy="243700"/>
            </a:xfrm>
            <a:custGeom>
              <a:avLst/>
              <a:gdLst/>
              <a:ahLst/>
              <a:cxnLst/>
              <a:rect l="l" t="t" r="r" b="b"/>
              <a:pathLst>
                <a:path w="10185" h="9748" extrusionOk="0">
                  <a:moveTo>
                    <a:pt x="2935" y="0"/>
                  </a:moveTo>
                  <a:lnTo>
                    <a:pt x="4009" y="3406"/>
                  </a:lnTo>
                  <a:lnTo>
                    <a:pt x="1" y="5229"/>
                  </a:lnTo>
                  <a:lnTo>
                    <a:pt x="4427" y="5852"/>
                  </a:lnTo>
                  <a:lnTo>
                    <a:pt x="5023" y="9747"/>
                  </a:lnTo>
                  <a:lnTo>
                    <a:pt x="6458" y="5795"/>
                  </a:lnTo>
                  <a:lnTo>
                    <a:pt x="10185" y="7200"/>
                  </a:lnTo>
                  <a:lnTo>
                    <a:pt x="7698" y="4393"/>
                  </a:lnTo>
                  <a:lnTo>
                    <a:pt x="9275" y="1470"/>
                  </a:lnTo>
                  <a:lnTo>
                    <a:pt x="9275" y="1470"/>
                  </a:lnTo>
                  <a:lnTo>
                    <a:pt x="6032" y="2703"/>
                  </a:lnTo>
                  <a:lnTo>
                    <a:pt x="2935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1" name="Google Shape;431;p20"/>
            <p:cNvSpPr/>
            <p:nvPr/>
          </p:nvSpPr>
          <p:spPr>
            <a:xfrm>
              <a:off x="6453588" y="4687338"/>
              <a:ext cx="254625" cy="243675"/>
            </a:xfrm>
            <a:custGeom>
              <a:avLst/>
              <a:gdLst/>
              <a:ahLst/>
              <a:cxnLst/>
              <a:rect l="l" t="t" r="r" b="b"/>
              <a:pathLst>
                <a:path w="10185" h="9747" extrusionOk="0">
                  <a:moveTo>
                    <a:pt x="2936" y="0"/>
                  </a:moveTo>
                  <a:lnTo>
                    <a:pt x="4010" y="3406"/>
                  </a:lnTo>
                  <a:lnTo>
                    <a:pt x="1" y="5229"/>
                  </a:lnTo>
                  <a:lnTo>
                    <a:pt x="4427" y="5851"/>
                  </a:lnTo>
                  <a:lnTo>
                    <a:pt x="5024" y="9747"/>
                  </a:lnTo>
                  <a:lnTo>
                    <a:pt x="6458" y="5794"/>
                  </a:lnTo>
                  <a:lnTo>
                    <a:pt x="10185" y="7200"/>
                  </a:lnTo>
                  <a:lnTo>
                    <a:pt x="7699" y="4392"/>
                  </a:lnTo>
                  <a:lnTo>
                    <a:pt x="9276" y="1470"/>
                  </a:lnTo>
                  <a:lnTo>
                    <a:pt x="6034" y="2704"/>
                  </a:lnTo>
                  <a:lnTo>
                    <a:pt x="2936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2" name="Google Shape;432;p20"/>
            <p:cNvSpPr/>
            <p:nvPr/>
          </p:nvSpPr>
          <p:spPr>
            <a:xfrm>
              <a:off x="8708825" y="3295900"/>
              <a:ext cx="87450" cy="87450"/>
            </a:xfrm>
            <a:custGeom>
              <a:avLst/>
              <a:gdLst/>
              <a:ahLst/>
              <a:cxnLst/>
              <a:rect l="l" t="t" r="r" b="b"/>
              <a:pathLst>
                <a:path w="3498" h="3498" extrusionOk="0">
                  <a:moveTo>
                    <a:pt x="1749" y="0"/>
                  </a:moveTo>
                  <a:cubicBezTo>
                    <a:pt x="784" y="0"/>
                    <a:pt x="0" y="784"/>
                    <a:pt x="0" y="1749"/>
                  </a:cubicBezTo>
                  <a:cubicBezTo>
                    <a:pt x="0" y="2714"/>
                    <a:pt x="784" y="3497"/>
                    <a:pt x="1749" y="3497"/>
                  </a:cubicBezTo>
                  <a:cubicBezTo>
                    <a:pt x="2715" y="3497"/>
                    <a:pt x="3497" y="2714"/>
                    <a:pt x="3497" y="1749"/>
                  </a:cubicBezTo>
                  <a:cubicBezTo>
                    <a:pt x="3497" y="784"/>
                    <a:pt x="2715" y="0"/>
                    <a:pt x="174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3" name="Google Shape;433;p20"/>
            <p:cNvSpPr/>
            <p:nvPr/>
          </p:nvSpPr>
          <p:spPr>
            <a:xfrm rot="10800000">
              <a:off x="6147163" y="260050"/>
              <a:ext cx="330050" cy="344950"/>
            </a:xfrm>
            <a:custGeom>
              <a:avLst/>
              <a:gdLst/>
              <a:ahLst/>
              <a:cxnLst/>
              <a:rect l="l" t="t" r="r" b="b"/>
              <a:pathLst>
                <a:path w="13202" h="13798" extrusionOk="0">
                  <a:moveTo>
                    <a:pt x="8853" y="0"/>
                  </a:moveTo>
                  <a:lnTo>
                    <a:pt x="6131" y="4327"/>
                  </a:lnTo>
                  <a:lnTo>
                    <a:pt x="2490" y="1634"/>
                  </a:lnTo>
                  <a:lnTo>
                    <a:pt x="4511" y="5623"/>
                  </a:lnTo>
                  <a:lnTo>
                    <a:pt x="1" y="6711"/>
                  </a:lnTo>
                  <a:lnTo>
                    <a:pt x="4404" y="7871"/>
                  </a:lnTo>
                  <a:lnTo>
                    <a:pt x="3010" y="11793"/>
                  </a:lnTo>
                  <a:lnTo>
                    <a:pt x="5791" y="9347"/>
                  </a:lnTo>
                  <a:lnTo>
                    <a:pt x="8225" y="13798"/>
                  </a:lnTo>
                  <a:lnTo>
                    <a:pt x="8015" y="8532"/>
                  </a:lnTo>
                  <a:lnTo>
                    <a:pt x="12517" y="9856"/>
                  </a:lnTo>
                  <a:lnTo>
                    <a:pt x="12517" y="9856"/>
                  </a:lnTo>
                  <a:lnTo>
                    <a:pt x="9266" y="6703"/>
                  </a:lnTo>
                  <a:lnTo>
                    <a:pt x="13201" y="4448"/>
                  </a:lnTo>
                  <a:lnTo>
                    <a:pt x="8929" y="4679"/>
                  </a:lnTo>
                  <a:lnTo>
                    <a:pt x="8853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4" name="Google Shape;434;p20"/>
            <p:cNvSpPr/>
            <p:nvPr/>
          </p:nvSpPr>
          <p:spPr>
            <a:xfrm rot="10800000">
              <a:off x="311363" y="4586075"/>
              <a:ext cx="330025" cy="344950"/>
            </a:xfrm>
            <a:custGeom>
              <a:avLst/>
              <a:gdLst/>
              <a:ahLst/>
              <a:cxnLst/>
              <a:rect l="l" t="t" r="r" b="b"/>
              <a:pathLst>
                <a:path w="13201" h="13798" extrusionOk="0">
                  <a:moveTo>
                    <a:pt x="8852" y="0"/>
                  </a:moveTo>
                  <a:lnTo>
                    <a:pt x="6130" y="4327"/>
                  </a:lnTo>
                  <a:lnTo>
                    <a:pt x="2490" y="1634"/>
                  </a:lnTo>
                  <a:lnTo>
                    <a:pt x="4510" y="5622"/>
                  </a:lnTo>
                  <a:lnTo>
                    <a:pt x="1" y="6710"/>
                  </a:lnTo>
                  <a:lnTo>
                    <a:pt x="4404" y="7871"/>
                  </a:lnTo>
                  <a:lnTo>
                    <a:pt x="3010" y="11792"/>
                  </a:lnTo>
                  <a:lnTo>
                    <a:pt x="5790" y="9347"/>
                  </a:lnTo>
                  <a:lnTo>
                    <a:pt x="8224" y="13798"/>
                  </a:lnTo>
                  <a:lnTo>
                    <a:pt x="8014" y="8532"/>
                  </a:lnTo>
                  <a:lnTo>
                    <a:pt x="12517" y="9854"/>
                  </a:lnTo>
                  <a:lnTo>
                    <a:pt x="12517" y="9854"/>
                  </a:lnTo>
                  <a:lnTo>
                    <a:pt x="9266" y="6702"/>
                  </a:lnTo>
                  <a:lnTo>
                    <a:pt x="13201" y="4447"/>
                  </a:lnTo>
                  <a:lnTo>
                    <a:pt x="8929" y="4678"/>
                  </a:lnTo>
                  <a:lnTo>
                    <a:pt x="8852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5" name="Google Shape;435;p20"/>
            <p:cNvSpPr/>
            <p:nvPr/>
          </p:nvSpPr>
          <p:spPr>
            <a:xfrm rot="10800000">
              <a:off x="1833038" y="260050"/>
              <a:ext cx="121275" cy="110275"/>
            </a:xfrm>
            <a:custGeom>
              <a:avLst/>
              <a:gdLst/>
              <a:ahLst/>
              <a:cxnLst/>
              <a:rect l="l" t="t" r="r" b="b"/>
              <a:pathLst>
                <a:path w="4851" h="4411" extrusionOk="0">
                  <a:moveTo>
                    <a:pt x="2423" y="0"/>
                  </a:moveTo>
                  <a:cubicBezTo>
                    <a:pt x="1424" y="0"/>
                    <a:pt x="519" y="685"/>
                    <a:pt x="280" y="1700"/>
                  </a:cubicBezTo>
                  <a:cubicBezTo>
                    <a:pt x="1" y="2885"/>
                    <a:pt x="736" y="4073"/>
                    <a:pt x="1921" y="4351"/>
                  </a:cubicBezTo>
                  <a:cubicBezTo>
                    <a:pt x="2091" y="4391"/>
                    <a:pt x="2260" y="4410"/>
                    <a:pt x="2427" y="4410"/>
                  </a:cubicBezTo>
                  <a:cubicBezTo>
                    <a:pt x="3428" y="4410"/>
                    <a:pt x="4334" y="3725"/>
                    <a:pt x="4572" y="2710"/>
                  </a:cubicBezTo>
                  <a:cubicBezTo>
                    <a:pt x="4851" y="1524"/>
                    <a:pt x="4116" y="338"/>
                    <a:pt x="2931" y="60"/>
                  </a:cubicBezTo>
                  <a:cubicBezTo>
                    <a:pt x="2760" y="19"/>
                    <a:pt x="2590" y="0"/>
                    <a:pt x="2423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6" name="Google Shape;436;p20"/>
            <p:cNvSpPr/>
            <p:nvPr/>
          </p:nvSpPr>
          <p:spPr>
            <a:xfrm rot="10800000">
              <a:off x="311363" y="3953313"/>
              <a:ext cx="118625" cy="110275"/>
            </a:xfrm>
            <a:custGeom>
              <a:avLst/>
              <a:gdLst/>
              <a:ahLst/>
              <a:cxnLst/>
              <a:rect l="l" t="t" r="r" b="b"/>
              <a:pathLst>
                <a:path w="4745" h="4411" extrusionOk="0">
                  <a:moveTo>
                    <a:pt x="2370" y="0"/>
                  </a:moveTo>
                  <a:cubicBezTo>
                    <a:pt x="1308" y="0"/>
                    <a:pt x="373" y="769"/>
                    <a:pt x="197" y="1851"/>
                  </a:cubicBezTo>
                  <a:cubicBezTo>
                    <a:pt x="0" y="3052"/>
                    <a:pt x="817" y="4185"/>
                    <a:pt x="2019" y="4381"/>
                  </a:cubicBezTo>
                  <a:cubicBezTo>
                    <a:pt x="2139" y="4401"/>
                    <a:pt x="2257" y="4410"/>
                    <a:pt x="2375" y="4410"/>
                  </a:cubicBezTo>
                  <a:cubicBezTo>
                    <a:pt x="3436" y="4410"/>
                    <a:pt x="4372" y="3641"/>
                    <a:pt x="4549" y="2559"/>
                  </a:cubicBezTo>
                  <a:cubicBezTo>
                    <a:pt x="4744" y="1357"/>
                    <a:pt x="3928" y="224"/>
                    <a:pt x="2727" y="29"/>
                  </a:cubicBezTo>
                  <a:cubicBezTo>
                    <a:pt x="2607" y="10"/>
                    <a:pt x="2488" y="0"/>
                    <a:pt x="237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7" name="Google Shape;437;p20"/>
            <p:cNvSpPr/>
            <p:nvPr/>
          </p:nvSpPr>
          <p:spPr>
            <a:xfrm rot="10800000">
              <a:off x="1027763" y="439500"/>
              <a:ext cx="57300" cy="55125"/>
            </a:xfrm>
            <a:custGeom>
              <a:avLst/>
              <a:gdLst/>
              <a:ahLst/>
              <a:cxnLst/>
              <a:rect l="l" t="t" r="r" b="b"/>
              <a:pathLst>
                <a:path w="2292" h="2205" extrusionOk="0">
                  <a:moveTo>
                    <a:pt x="1190" y="0"/>
                  </a:moveTo>
                  <a:cubicBezTo>
                    <a:pt x="744" y="0"/>
                    <a:pt x="342" y="268"/>
                    <a:pt x="172" y="681"/>
                  </a:cubicBezTo>
                  <a:cubicBezTo>
                    <a:pt x="0" y="1092"/>
                    <a:pt x="95" y="1567"/>
                    <a:pt x="410" y="1882"/>
                  </a:cubicBezTo>
                  <a:cubicBezTo>
                    <a:pt x="621" y="2092"/>
                    <a:pt x="903" y="2205"/>
                    <a:pt x="1189" y="2205"/>
                  </a:cubicBezTo>
                  <a:cubicBezTo>
                    <a:pt x="1331" y="2205"/>
                    <a:pt x="1475" y="2177"/>
                    <a:pt x="1611" y="2120"/>
                  </a:cubicBezTo>
                  <a:cubicBezTo>
                    <a:pt x="2023" y="1950"/>
                    <a:pt x="2292" y="1548"/>
                    <a:pt x="2292" y="1102"/>
                  </a:cubicBezTo>
                  <a:cubicBezTo>
                    <a:pt x="2292" y="493"/>
                    <a:pt x="1798" y="0"/>
                    <a:pt x="119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8" name="Google Shape;438;p20"/>
            <p:cNvSpPr/>
            <p:nvPr/>
          </p:nvSpPr>
          <p:spPr>
            <a:xfrm rot="10800000">
              <a:off x="254063" y="976550"/>
              <a:ext cx="57300" cy="55150"/>
            </a:xfrm>
            <a:custGeom>
              <a:avLst/>
              <a:gdLst/>
              <a:ahLst/>
              <a:cxnLst/>
              <a:rect l="l" t="t" r="r" b="b"/>
              <a:pathLst>
                <a:path w="2292" h="2206" extrusionOk="0">
                  <a:moveTo>
                    <a:pt x="1190" y="1"/>
                  </a:moveTo>
                  <a:cubicBezTo>
                    <a:pt x="743" y="1"/>
                    <a:pt x="342" y="270"/>
                    <a:pt x="171" y="681"/>
                  </a:cubicBezTo>
                  <a:cubicBezTo>
                    <a:pt x="0" y="1093"/>
                    <a:pt x="95" y="1567"/>
                    <a:pt x="410" y="1883"/>
                  </a:cubicBezTo>
                  <a:cubicBezTo>
                    <a:pt x="621" y="2094"/>
                    <a:pt x="902" y="2206"/>
                    <a:pt x="1189" y="2206"/>
                  </a:cubicBezTo>
                  <a:cubicBezTo>
                    <a:pt x="1331" y="2206"/>
                    <a:pt x="1475" y="2178"/>
                    <a:pt x="1611" y="2122"/>
                  </a:cubicBezTo>
                  <a:cubicBezTo>
                    <a:pt x="2023" y="1951"/>
                    <a:pt x="2292" y="1549"/>
                    <a:pt x="2292" y="1104"/>
                  </a:cubicBezTo>
                  <a:cubicBezTo>
                    <a:pt x="2292" y="495"/>
                    <a:pt x="1798" y="1"/>
                    <a:pt x="1190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9" name="Google Shape;439;p20"/>
            <p:cNvSpPr/>
            <p:nvPr/>
          </p:nvSpPr>
          <p:spPr>
            <a:xfrm rot="10800000">
              <a:off x="117238" y="221750"/>
              <a:ext cx="254625" cy="243700"/>
            </a:xfrm>
            <a:custGeom>
              <a:avLst/>
              <a:gdLst/>
              <a:ahLst/>
              <a:cxnLst/>
              <a:rect l="l" t="t" r="r" b="b"/>
              <a:pathLst>
                <a:path w="10185" h="9748" extrusionOk="0">
                  <a:moveTo>
                    <a:pt x="2935" y="0"/>
                  </a:moveTo>
                  <a:lnTo>
                    <a:pt x="4009" y="3406"/>
                  </a:lnTo>
                  <a:lnTo>
                    <a:pt x="1" y="5229"/>
                  </a:lnTo>
                  <a:lnTo>
                    <a:pt x="4427" y="5852"/>
                  </a:lnTo>
                  <a:lnTo>
                    <a:pt x="5023" y="9747"/>
                  </a:lnTo>
                  <a:lnTo>
                    <a:pt x="6458" y="5795"/>
                  </a:lnTo>
                  <a:lnTo>
                    <a:pt x="10185" y="7200"/>
                  </a:lnTo>
                  <a:lnTo>
                    <a:pt x="7698" y="4393"/>
                  </a:lnTo>
                  <a:lnTo>
                    <a:pt x="9275" y="1470"/>
                  </a:lnTo>
                  <a:lnTo>
                    <a:pt x="9275" y="1470"/>
                  </a:lnTo>
                  <a:lnTo>
                    <a:pt x="6032" y="2703"/>
                  </a:lnTo>
                  <a:lnTo>
                    <a:pt x="2935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0" name="Google Shape;440;p20"/>
            <p:cNvSpPr/>
            <p:nvPr/>
          </p:nvSpPr>
          <p:spPr>
            <a:xfrm rot="10800000">
              <a:off x="311363" y="1457200"/>
              <a:ext cx="254625" cy="243675"/>
            </a:xfrm>
            <a:custGeom>
              <a:avLst/>
              <a:gdLst/>
              <a:ahLst/>
              <a:cxnLst/>
              <a:rect l="l" t="t" r="r" b="b"/>
              <a:pathLst>
                <a:path w="10185" h="9747" extrusionOk="0">
                  <a:moveTo>
                    <a:pt x="2936" y="0"/>
                  </a:moveTo>
                  <a:lnTo>
                    <a:pt x="4010" y="3406"/>
                  </a:lnTo>
                  <a:lnTo>
                    <a:pt x="1" y="5229"/>
                  </a:lnTo>
                  <a:lnTo>
                    <a:pt x="4427" y="5851"/>
                  </a:lnTo>
                  <a:lnTo>
                    <a:pt x="5024" y="9747"/>
                  </a:lnTo>
                  <a:lnTo>
                    <a:pt x="6458" y="5794"/>
                  </a:lnTo>
                  <a:lnTo>
                    <a:pt x="10185" y="7200"/>
                  </a:lnTo>
                  <a:lnTo>
                    <a:pt x="7699" y="4392"/>
                  </a:lnTo>
                  <a:lnTo>
                    <a:pt x="9276" y="1470"/>
                  </a:lnTo>
                  <a:lnTo>
                    <a:pt x="6034" y="2704"/>
                  </a:lnTo>
                  <a:lnTo>
                    <a:pt x="2936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1" name="Google Shape;441;p20"/>
            <p:cNvSpPr/>
            <p:nvPr/>
          </p:nvSpPr>
          <p:spPr>
            <a:xfrm rot="10800000">
              <a:off x="1012688" y="4792038"/>
              <a:ext cx="87450" cy="87450"/>
            </a:xfrm>
            <a:custGeom>
              <a:avLst/>
              <a:gdLst/>
              <a:ahLst/>
              <a:cxnLst/>
              <a:rect l="l" t="t" r="r" b="b"/>
              <a:pathLst>
                <a:path w="3498" h="3498" extrusionOk="0">
                  <a:moveTo>
                    <a:pt x="1749" y="0"/>
                  </a:moveTo>
                  <a:cubicBezTo>
                    <a:pt x="784" y="0"/>
                    <a:pt x="0" y="784"/>
                    <a:pt x="0" y="1749"/>
                  </a:cubicBezTo>
                  <a:cubicBezTo>
                    <a:pt x="0" y="2714"/>
                    <a:pt x="784" y="3497"/>
                    <a:pt x="1749" y="3497"/>
                  </a:cubicBezTo>
                  <a:cubicBezTo>
                    <a:pt x="2715" y="3497"/>
                    <a:pt x="3497" y="2714"/>
                    <a:pt x="3497" y="1749"/>
                  </a:cubicBezTo>
                  <a:cubicBezTo>
                    <a:pt x="3497" y="784"/>
                    <a:pt x="2715" y="0"/>
                    <a:pt x="1749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2" name="Google Shape;442;p20"/>
            <p:cNvSpPr/>
            <p:nvPr/>
          </p:nvSpPr>
          <p:spPr>
            <a:xfrm rot="10800000">
              <a:off x="3611975" y="316050"/>
              <a:ext cx="90900" cy="87450"/>
            </a:xfrm>
            <a:custGeom>
              <a:avLst/>
              <a:gdLst/>
              <a:ahLst/>
              <a:cxnLst/>
              <a:rect l="l" t="t" r="r" b="b"/>
              <a:pathLst>
                <a:path w="3636" h="3498" extrusionOk="0">
                  <a:moveTo>
                    <a:pt x="1883" y="0"/>
                  </a:moveTo>
                  <a:cubicBezTo>
                    <a:pt x="1178" y="0"/>
                    <a:pt x="541" y="427"/>
                    <a:pt x="271" y="1079"/>
                  </a:cubicBezTo>
                  <a:cubicBezTo>
                    <a:pt x="0" y="1732"/>
                    <a:pt x="150" y="2485"/>
                    <a:pt x="650" y="2985"/>
                  </a:cubicBezTo>
                  <a:cubicBezTo>
                    <a:pt x="984" y="3319"/>
                    <a:pt x="1432" y="3497"/>
                    <a:pt x="1887" y="3497"/>
                  </a:cubicBezTo>
                  <a:cubicBezTo>
                    <a:pt x="2112" y="3497"/>
                    <a:pt x="2339" y="3453"/>
                    <a:pt x="2555" y="3364"/>
                  </a:cubicBezTo>
                  <a:cubicBezTo>
                    <a:pt x="3210" y="3093"/>
                    <a:pt x="3635" y="2456"/>
                    <a:pt x="3635" y="1748"/>
                  </a:cubicBezTo>
                  <a:cubicBezTo>
                    <a:pt x="3635" y="782"/>
                    <a:pt x="2852" y="0"/>
                    <a:pt x="1886" y="0"/>
                  </a:cubicBezTo>
                  <a:cubicBezTo>
                    <a:pt x="1885" y="0"/>
                    <a:pt x="1884" y="0"/>
                    <a:pt x="188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3" name="Google Shape;443;p20"/>
            <p:cNvSpPr/>
            <p:nvPr/>
          </p:nvSpPr>
          <p:spPr>
            <a:xfrm>
              <a:off x="8610063" y="316038"/>
              <a:ext cx="57300" cy="55125"/>
            </a:xfrm>
            <a:custGeom>
              <a:avLst/>
              <a:gdLst/>
              <a:ahLst/>
              <a:cxnLst/>
              <a:rect l="l" t="t" r="r" b="b"/>
              <a:pathLst>
                <a:path w="2292" h="2205" extrusionOk="0">
                  <a:moveTo>
                    <a:pt x="1190" y="0"/>
                  </a:moveTo>
                  <a:cubicBezTo>
                    <a:pt x="744" y="0"/>
                    <a:pt x="342" y="268"/>
                    <a:pt x="172" y="681"/>
                  </a:cubicBezTo>
                  <a:cubicBezTo>
                    <a:pt x="0" y="1092"/>
                    <a:pt x="95" y="1567"/>
                    <a:pt x="410" y="1882"/>
                  </a:cubicBezTo>
                  <a:cubicBezTo>
                    <a:pt x="621" y="2092"/>
                    <a:pt x="903" y="2205"/>
                    <a:pt x="1189" y="2205"/>
                  </a:cubicBezTo>
                  <a:cubicBezTo>
                    <a:pt x="1331" y="2205"/>
                    <a:pt x="1475" y="2177"/>
                    <a:pt x="1611" y="2120"/>
                  </a:cubicBezTo>
                  <a:cubicBezTo>
                    <a:pt x="2023" y="1950"/>
                    <a:pt x="2292" y="1548"/>
                    <a:pt x="2292" y="1102"/>
                  </a:cubicBezTo>
                  <a:cubicBezTo>
                    <a:pt x="2292" y="493"/>
                    <a:pt x="1798" y="0"/>
                    <a:pt x="119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4" name="Google Shape;444;p20"/>
            <p:cNvSpPr/>
            <p:nvPr/>
          </p:nvSpPr>
          <p:spPr>
            <a:xfrm>
              <a:off x="8400250" y="2767100"/>
              <a:ext cx="57300" cy="55150"/>
            </a:xfrm>
            <a:custGeom>
              <a:avLst/>
              <a:gdLst/>
              <a:ahLst/>
              <a:cxnLst/>
              <a:rect l="l" t="t" r="r" b="b"/>
              <a:pathLst>
                <a:path w="2292" h="2206" extrusionOk="0">
                  <a:moveTo>
                    <a:pt x="1190" y="1"/>
                  </a:moveTo>
                  <a:cubicBezTo>
                    <a:pt x="743" y="1"/>
                    <a:pt x="342" y="270"/>
                    <a:pt x="171" y="681"/>
                  </a:cubicBezTo>
                  <a:cubicBezTo>
                    <a:pt x="0" y="1093"/>
                    <a:pt x="95" y="1567"/>
                    <a:pt x="410" y="1883"/>
                  </a:cubicBezTo>
                  <a:cubicBezTo>
                    <a:pt x="621" y="2094"/>
                    <a:pt x="902" y="2206"/>
                    <a:pt x="1189" y="2206"/>
                  </a:cubicBezTo>
                  <a:cubicBezTo>
                    <a:pt x="1331" y="2206"/>
                    <a:pt x="1475" y="2178"/>
                    <a:pt x="1611" y="2122"/>
                  </a:cubicBezTo>
                  <a:cubicBezTo>
                    <a:pt x="2023" y="1951"/>
                    <a:pt x="2292" y="1549"/>
                    <a:pt x="2292" y="1104"/>
                  </a:cubicBezTo>
                  <a:cubicBezTo>
                    <a:pt x="2292" y="495"/>
                    <a:pt x="1798" y="1"/>
                    <a:pt x="1190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5" name="Google Shape;445;p20"/>
            <p:cNvSpPr/>
            <p:nvPr/>
          </p:nvSpPr>
          <p:spPr>
            <a:xfrm rot="10800000">
              <a:off x="7049313" y="788025"/>
              <a:ext cx="254625" cy="243675"/>
            </a:xfrm>
            <a:custGeom>
              <a:avLst/>
              <a:gdLst/>
              <a:ahLst/>
              <a:cxnLst/>
              <a:rect l="l" t="t" r="r" b="b"/>
              <a:pathLst>
                <a:path w="10185" h="9747" extrusionOk="0">
                  <a:moveTo>
                    <a:pt x="2936" y="0"/>
                  </a:moveTo>
                  <a:lnTo>
                    <a:pt x="4010" y="3406"/>
                  </a:lnTo>
                  <a:lnTo>
                    <a:pt x="1" y="5229"/>
                  </a:lnTo>
                  <a:lnTo>
                    <a:pt x="4427" y="5851"/>
                  </a:lnTo>
                  <a:lnTo>
                    <a:pt x="5024" y="9747"/>
                  </a:lnTo>
                  <a:lnTo>
                    <a:pt x="6458" y="5794"/>
                  </a:lnTo>
                  <a:lnTo>
                    <a:pt x="10185" y="7200"/>
                  </a:lnTo>
                  <a:lnTo>
                    <a:pt x="7699" y="4392"/>
                  </a:lnTo>
                  <a:lnTo>
                    <a:pt x="9276" y="1470"/>
                  </a:lnTo>
                  <a:lnTo>
                    <a:pt x="6034" y="2704"/>
                  </a:lnTo>
                  <a:lnTo>
                    <a:pt x="2936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1973231803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1">
  <p:cSld name="Title and Text 1">
    <p:spTree>
      <p:nvGrpSpPr>
        <p:cNvPr id="1" name="Shape 44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7" name="Google Shape;447;p21"/>
          <p:cNvSpPr txBox="1">
            <a:spLocks noGrp="1"/>
          </p:cNvSpPr>
          <p:nvPr>
            <p:ph type="subTitle" idx="1"/>
          </p:nvPr>
        </p:nvSpPr>
        <p:spPr>
          <a:xfrm>
            <a:off x="720000" y="2278200"/>
            <a:ext cx="3536100" cy="3256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1400"/>
              <a:buChar char="★"/>
              <a:defRPr>
                <a:latin typeface="Zilla Slab Light"/>
                <a:ea typeface="Zilla Slab Light"/>
                <a:cs typeface="Zilla Slab Light"/>
                <a:sym typeface="Zilla Slab Light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448" name="Google Shape;448;p21"/>
          <p:cNvSpPr txBox="1">
            <a:spLocks noGrp="1"/>
          </p:cNvSpPr>
          <p:nvPr>
            <p:ph type="title"/>
          </p:nvPr>
        </p:nvSpPr>
        <p:spPr>
          <a:xfrm>
            <a:off x="720000" y="593367"/>
            <a:ext cx="7704000" cy="76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/>
          </a:p>
        </p:txBody>
      </p:sp>
      <p:grpSp>
        <p:nvGrpSpPr>
          <p:cNvPr id="449" name="Google Shape;449;p21"/>
          <p:cNvGrpSpPr/>
          <p:nvPr/>
        </p:nvGrpSpPr>
        <p:grpSpPr>
          <a:xfrm>
            <a:off x="117239" y="295667"/>
            <a:ext cx="8699013" cy="6311467"/>
            <a:chOff x="117238" y="221750"/>
            <a:chExt cx="8699013" cy="4733600"/>
          </a:xfrm>
        </p:grpSpPr>
        <p:sp>
          <p:nvSpPr>
            <p:cNvPr id="450" name="Google Shape;450;p21"/>
            <p:cNvSpPr/>
            <p:nvPr/>
          </p:nvSpPr>
          <p:spPr>
            <a:xfrm>
              <a:off x="7846725" y="362513"/>
              <a:ext cx="330025" cy="344950"/>
            </a:xfrm>
            <a:custGeom>
              <a:avLst/>
              <a:gdLst/>
              <a:ahLst/>
              <a:cxnLst/>
              <a:rect l="l" t="t" r="r" b="b"/>
              <a:pathLst>
                <a:path w="13201" h="13798" extrusionOk="0">
                  <a:moveTo>
                    <a:pt x="8852" y="0"/>
                  </a:moveTo>
                  <a:lnTo>
                    <a:pt x="6130" y="4327"/>
                  </a:lnTo>
                  <a:lnTo>
                    <a:pt x="2490" y="1634"/>
                  </a:lnTo>
                  <a:lnTo>
                    <a:pt x="4510" y="5622"/>
                  </a:lnTo>
                  <a:lnTo>
                    <a:pt x="1" y="6710"/>
                  </a:lnTo>
                  <a:lnTo>
                    <a:pt x="4404" y="7871"/>
                  </a:lnTo>
                  <a:lnTo>
                    <a:pt x="3010" y="11792"/>
                  </a:lnTo>
                  <a:lnTo>
                    <a:pt x="5790" y="9347"/>
                  </a:lnTo>
                  <a:lnTo>
                    <a:pt x="8224" y="13798"/>
                  </a:lnTo>
                  <a:lnTo>
                    <a:pt x="8014" y="8532"/>
                  </a:lnTo>
                  <a:lnTo>
                    <a:pt x="12517" y="9854"/>
                  </a:lnTo>
                  <a:lnTo>
                    <a:pt x="12517" y="9854"/>
                  </a:lnTo>
                  <a:lnTo>
                    <a:pt x="9266" y="6702"/>
                  </a:lnTo>
                  <a:lnTo>
                    <a:pt x="13201" y="4447"/>
                  </a:lnTo>
                  <a:lnTo>
                    <a:pt x="8929" y="4678"/>
                  </a:lnTo>
                  <a:lnTo>
                    <a:pt x="8852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1" name="Google Shape;451;p21"/>
            <p:cNvSpPr/>
            <p:nvPr/>
          </p:nvSpPr>
          <p:spPr>
            <a:xfrm>
              <a:off x="7116000" y="4703625"/>
              <a:ext cx="121275" cy="110275"/>
            </a:xfrm>
            <a:custGeom>
              <a:avLst/>
              <a:gdLst/>
              <a:ahLst/>
              <a:cxnLst/>
              <a:rect l="l" t="t" r="r" b="b"/>
              <a:pathLst>
                <a:path w="4851" h="4411" extrusionOk="0">
                  <a:moveTo>
                    <a:pt x="2423" y="0"/>
                  </a:moveTo>
                  <a:cubicBezTo>
                    <a:pt x="1424" y="0"/>
                    <a:pt x="519" y="685"/>
                    <a:pt x="280" y="1700"/>
                  </a:cubicBezTo>
                  <a:cubicBezTo>
                    <a:pt x="1" y="2885"/>
                    <a:pt x="736" y="4073"/>
                    <a:pt x="1921" y="4351"/>
                  </a:cubicBezTo>
                  <a:cubicBezTo>
                    <a:pt x="2091" y="4391"/>
                    <a:pt x="2260" y="4410"/>
                    <a:pt x="2427" y="4410"/>
                  </a:cubicBezTo>
                  <a:cubicBezTo>
                    <a:pt x="3428" y="4410"/>
                    <a:pt x="4334" y="3725"/>
                    <a:pt x="4572" y="2710"/>
                  </a:cubicBezTo>
                  <a:cubicBezTo>
                    <a:pt x="4851" y="1524"/>
                    <a:pt x="4116" y="338"/>
                    <a:pt x="2931" y="60"/>
                  </a:cubicBezTo>
                  <a:cubicBezTo>
                    <a:pt x="2760" y="19"/>
                    <a:pt x="2590" y="0"/>
                    <a:pt x="2423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2" name="Google Shape;452;p21"/>
            <p:cNvSpPr/>
            <p:nvPr/>
          </p:nvSpPr>
          <p:spPr>
            <a:xfrm>
              <a:off x="7237275" y="334738"/>
              <a:ext cx="118625" cy="110275"/>
            </a:xfrm>
            <a:custGeom>
              <a:avLst/>
              <a:gdLst/>
              <a:ahLst/>
              <a:cxnLst/>
              <a:rect l="l" t="t" r="r" b="b"/>
              <a:pathLst>
                <a:path w="4745" h="4411" extrusionOk="0">
                  <a:moveTo>
                    <a:pt x="2370" y="0"/>
                  </a:moveTo>
                  <a:cubicBezTo>
                    <a:pt x="1308" y="0"/>
                    <a:pt x="373" y="769"/>
                    <a:pt x="197" y="1851"/>
                  </a:cubicBezTo>
                  <a:cubicBezTo>
                    <a:pt x="0" y="3052"/>
                    <a:pt x="817" y="4185"/>
                    <a:pt x="2019" y="4381"/>
                  </a:cubicBezTo>
                  <a:cubicBezTo>
                    <a:pt x="2139" y="4401"/>
                    <a:pt x="2257" y="4410"/>
                    <a:pt x="2375" y="4410"/>
                  </a:cubicBezTo>
                  <a:cubicBezTo>
                    <a:pt x="3436" y="4410"/>
                    <a:pt x="4372" y="3641"/>
                    <a:pt x="4549" y="2559"/>
                  </a:cubicBezTo>
                  <a:cubicBezTo>
                    <a:pt x="4744" y="1357"/>
                    <a:pt x="3928" y="224"/>
                    <a:pt x="2727" y="29"/>
                  </a:cubicBezTo>
                  <a:cubicBezTo>
                    <a:pt x="2607" y="10"/>
                    <a:pt x="2488" y="0"/>
                    <a:pt x="237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3" name="Google Shape;453;p21"/>
            <p:cNvSpPr/>
            <p:nvPr/>
          </p:nvSpPr>
          <p:spPr>
            <a:xfrm>
              <a:off x="8691913" y="4845075"/>
              <a:ext cx="121275" cy="110275"/>
            </a:xfrm>
            <a:custGeom>
              <a:avLst/>
              <a:gdLst/>
              <a:ahLst/>
              <a:cxnLst/>
              <a:rect l="l" t="t" r="r" b="b"/>
              <a:pathLst>
                <a:path w="4851" h="4411" extrusionOk="0">
                  <a:moveTo>
                    <a:pt x="2424" y="0"/>
                  </a:moveTo>
                  <a:cubicBezTo>
                    <a:pt x="1424" y="0"/>
                    <a:pt x="519" y="684"/>
                    <a:pt x="280" y="1699"/>
                  </a:cubicBezTo>
                  <a:cubicBezTo>
                    <a:pt x="0" y="2884"/>
                    <a:pt x="733" y="4071"/>
                    <a:pt x="1918" y="4351"/>
                  </a:cubicBezTo>
                  <a:cubicBezTo>
                    <a:pt x="2088" y="4391"/>
                    <a:pt x="2258" y="4410"/>
                    <a:pt x="2425" y="4410"/>
                  </a:cubicBezTo>
                  <a:cubicBezTo>
                    <a:pt x="3425" y="4410"/>
                    <a:pt x="4331" y="3727"/>
                    <a:pt x="4570" y="2712"/>
                  </a:cubicBezTo>
                  <a:cubicBezTo>
                    <a:pt x="4850" y="1527"/>
                    <a:pt x="4116" y="339"/>
                    <a:pt x="2932" y="60"/>
                  </a:cubicBezTo>
                  <a:cubicBezTo>
                    <a:pt x="2762" y="19"/>
                    <a:pt x="2591" y="0"/>
                    <a:pt x="2424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4" name="Google Shape;454;p21"/>
            <p:cNvSpPr/>
            <p:nvPr/>
          </p:nvSpPr>
          <p:spPr>
            <a:xfrm>
              <a:off x="8758950" y="4042250"/>
              <a:ext cx="57300" cy="55150"/>
            </a:xfrm>
            <a:custGeom>
              <a:avLst/>
              <a:gdLst/>
              <a:ahLst/>
              <a:cxnLst/>
              <a:rect l="l" t="t" r="r" b="b"/>
              <a:pathLst>
                <a:path w="2292" h="2206" extrusionOk="0">
                  <a:moveTo>
                    <a:pt x="1190" y="1"/>
                  </a:moveTo>
                  <a:cubicBezTo>
                    <a:pt x="743" y="1"/>
                    <a:pt x="342" y="270"/>
                    <a:pt x="171" y="681"/>
                  </a:cubicBezTo>
                  <a:cubicBezTo>
                    <a:pt x="0" y="1093"/>
                    <a:pt x="95" y="1567"/>
                    <a:pt x="410" y="1883"/>
                  </a:cubicBezTo>
                  <a:cubicBezTo>
                    <a:pt x="621" y="2094"/>
                    <a:pt x="902" y="2206"/>
                    <a:pt x="1189" y="2206"/>
                  </a:cubicBezTo>
                  <a:cubicBezTo>
                    <a:pt x="1331" y="2206"/>
                    <a:pt x="1475" y="2178"/>
                    <a:pt x="1611" y="2122"/>
                  </a:cubicBezTo>
                  <a:cubicBezTo>
                    <a:pt x="2023" y="1951"/>
                    <a:pt x="2292" y="1549"/>
                    <a:pt x="2292" y="1104"/>
                  </a:cubicBezTo>
                  <a:cubicBezTo>
                    <a:pt x="2292" y="495"/>
                    <a:pt x="1798" y="1"/>
                    <a:pt x="1190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5" name="Google Shape;455;p21"/>
            <p:cNvSpPr/>
            <p:nvPr/>
          </p:nvSpPr>
          <p:spPr>
            <a:xfrm>
              <a:off x="8301575" y="1213500"/>
              <a:ext cx="254625" cy="243700"/>
            </a:xfrm>
            <a:custGeom>
              <a:avLst/>
              <a:gdLst/>
              <a:ahLst/>
              <a:cxnLst/>
              <a:rect l="l" t="t" r="r" b="b"/>
              <a:pathLst>
                <a:path w="10185" h="9748" extrusionOk="0">
                  <a:moveTo>
                    <a:pt x="2935" y="0"/>
                  </a:moveTo>
                  <a:lnTo>
                    <a:pt x="4009" y="3406"/>
                  </a:lnTo>
                  <a:lnTo>
                    <a:pt x="1" y="5229"/>
                  </a:lnTo>
                  <a:lnTo>
                    <a:pt x="4427" y="5852"/>
                  </a:lnTo>
                  <a:lnTo>
                    <a:pt x="5023" y="9747"/>
                  </a:lnTo>
                  <a:lnTo>
                    <a:pt x="6458" y="5795"/>
                  </a:lnTo>
                  <a:lnTo>
                    <a:pt x="10185" y="7200"/>
                  </a:lnTo>
                  <a:lnTo>
                    <a:pt x="7698" y="4393"/>
                  </a:lnTo>
                  <a:lnTo>
                    <a:pt x="9275" y="1470"/>
                  </a:lnTo>
                  <a:lnTo>
                    <a:pt x="9275" y="1470"/>
                  </a:lnTo>
                  <a:lnTo>
                    <a:pt x="6032" y="2703"/>
                  </a:lnTo>
                  <a:lnTo>
                    <a:pt x="2935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6" name="Google Shape;456;p21"/>
            <p:cNvSpPr/>
            <p:nvPr/>
          </p:nvSpPr>
          <p:spPr>
            <a:xfrm>
              <a:off x="6453588" y="4687338"/>
              <a:ext cx="254625" cy="243675"/>
            </a:xfrm>
            <a:custGeom>
              <a:avLst/>
              <a:gdLst/>
              <a:ahLst/>
              <a:cxnLst/>
              <a:rect l="l" t="t" r="r" b="b"/>
              <a:pathLst>
                <a:path w="10185" h="9747" extrusionOk="0">
                  <a:moveTo>
                    <a:pt x="2936" y="0"/>
                  </a:moveTo>
                  <a:lnTo>
                    <a:pt x="4010" y="3406"/>
                  </a:lnTo>
                  <a:lnTo>
                    <a:pt x="1" y="5229"/>
                  </a:lnTo>
                  <a:lnTo>
                    <a:pt x="4427" y="5851"/>
                  </a:lnTo>
                  <a:lnTo>
                    <a:pt x="5024" y="9747"/>
                  </a:lnTo>
                  <a:lnTo>
                    <a:pt x="6458" y="5794"/>
                  </a:lnTo>
                  <a:lnTo>
                    <a:pt x="10185" y="7200"/>
                  </a:lnTo>
                  <a:lnTo>
                    <a:pt x="7699" y="4392"/>
                  </a:lnTo>
                  <a:lnTo>
                    <a:pt x="9276" y="1470"/>
                  </a:lnTo>
                  <a:lnTo>
                    <a:pt x="6034" y="2704"/>
                  </a:lnTo>
                  <a:lnTo>
                    <a:pt x="2936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7" name="Google Shape;457;p21"/>
            <p:cNvSpPr/>
            <p:nvPr/>
          </p:nvSpPr>
          <p:spPr>
            <a:xfrm>
              <a:off x="8708825" y="3295900"/>
              <a:ext cx="87450" cy="87450"/>
            </a:xfrm>
            <a:custGeom>
              <a:avLst/>
              <a:gdLst/>
              <a:ahLst/>
              <a:cxnLst/>
              <a:rect l="l" t="t" r="r" b="b"/>
              <a:pathLst>
                <a:path w="3498" h="3498" extrusionOk="0">
                  <a:moveTo>
                    <a:pt x="1749" y="0"/>
                  </a:moveTo>
                  <a:cubicBezTo>
                    <a:pt x="784" y="0"/>
                    <a:pt x="0" y="784"/>
                    <a:pt x="0" y="1749"/>
                  </a:cubicBezTo>
                  <a:cubicBezTo>
                    <a:pt x="0" y="2714"/>
                    <a:pt x="784" y="3497"/>
                    <a:pt x="1749" y="3497"/>
                  </a:cubicBezTo>
                  <a:cubicBezTo>
                    <a:pt x="2715" y="3497"/>
                    <a:pt x="3497" y="2714"/>
                    <a:pt x="3497" y="1749"/>
                  </a:cubicBezTo>
                  <a:cubicBezTo>
                    <a:pt x="3497" y="784"/>
                    <a:pt x="2715" y="0"/>
                    <a:pt x="174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8" name="Google Shape;458;p21"/>
            <p:cNvSpPr/>
            <p:nvPr/>
          </p:nvSpPr>
          <p:spPr>
            <a:xfrm rot="10800000">
              <a:off x="6147163" y="260050"/>
              <a:ext cx="330050" cy="344950"/>
            </a:xfrm>
            <a:custGeom>
              <a:avLst/>
              <a:gdLst/>
              <a:ahLst/>
              <a:cxnLst/>
              <a:rect l="l" t="t" r="r" b="b"/>
              <a:pathLst>
                <a:path w="13202" h="13798" extrusionOk="0">
                  <a:moveTo>
                    <a:pt x="8853" y="0"/>
                  </a:moveTo>
                  <a:lnTo>
                    <a:pt x="6131" y="4327"/>
                  </a:lnTo>
                  <a:lnTo>
                    <a:pt x="2490" y="1634"/>
                  </a:lnTo>
                  <a:lnTo>
                    <a:pt x="4511" y="5623"/>
                  </a:lnTo>
                  <a:lnTo>
                    <a:pt x="1" y="6711"/>
                  </a:lnTo>
                  <a:lnTo>
                    <a:pt x="4404" y="7871"/>
                  </a:lnTo>
                  <a:lnTo>
                    <a:pt x="3010" y="11793"/>
                  </a:lnTo>
                  <a:lnTo>
                    <a:pt x="5791" y="9347"/>
                  </a:lnTo>
                  <a:lnTo>
                    <a:pt x="8225" y="13798"/>
                  </a:lnTo>
                  <a:lnTo>
                    <a:pt x="8015" y="8532"/>
                  </a:lnTo>
                  <a:lnTo>
                    <a:pt x="12517" y="9856"/>
                  </a:lnTo>
                  <a:lnTo>
                    <a:pt x="12517" y="9856"/>
                  </a:lnTo>
                  <a:lnTo>
                    <a:pt x="9266" y="6703"/>
                  </a:lnTo>
                  <a:lnTo>
                    <a:pt x="13201" y="4448"/>
                  </a:lnTo>
                  <a:lnTo>
                    <a:pt x="8929" y="4679"/>
                  </a:lnTo>
                  <a:lnTo>
                    <a:pt x="8853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9" name="Google Shape;459;p21"/>
            <p:cNvSpPr/>
            <p:nvPr/>
          </p:nvSpPr>
          <p:spPr>
            <a:xfrm rot="10800000">
              <a:off x="311363" y="4586075"/>
              <a:ext cx="330025" cy="344950"/>
            </a:xfrm>
            <a:custGeom>
              <a:avLst/>
              <a:gdLst/>
              <a:ahLst/>
              <a:cxnLst/>
              <a:rect l="l" t="t" r="r" b="b"/>
              <a:pathLst>
                <a:path w="13201" h="13798" extrusionOk="0">
                  <a:moveTo>
                    <a:pt x="8852" y="0"/>
                  </a:moveTo>
                  <a:lnTo>
                    <a:pt x="6130" y="4327"/>
                  </a:lnTo>
                  <a:lnTo>
                    <a:pt x="2490" y="1634"/>
                  </a:lnTo>
                  <a:lnTo>
                    <a:pt x="4510" y="5622"/>
                  </a:lnTo>
                  <a:lnTo>
                    <a:pt x="1" y="6710"/>
                  </a:lnTo>
                  <a:lnTo>
                    <a:pt x="4404" y="7871"/>
                  </a:lnTo>
                  <a:lnTo>
                    <a:pt x="3010" y="11792"/>
                  </a:lnTo>
                  <a:lnTo>
                    <a:pt x="5790" y="9347"/>
                  </a:lnTo>
                  <a:lnTo>
                    <a:pt x="8224" y="13798"/>
                  </a:lnTo>
                  <a:lnTo>
                    <a:pt x="8014" y="8532"/>
                  </a:lnTo>
                  <a:lnTo>
                    <a:pt x="12517" y="9854"/>
                  </a:lnTo>
                  <a:lnTo>
                    <a:pt x="12517" y="9854"/>
                  </a:lnTo>
                  <a:lnTo>
                    <a:pt x="9266" y="6702"/>
                  </a:lnTo>
                  <a:lnTo>
                    <a:pt x="13201" y="4447"/>
                  </a:lnTo>
                  <a:lnTo>
                    <a:pt x="8929" y="4678"/>
                  </a:lnTo>
                  <a:lnTo>
                    <a:pt x="8852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0" name="Google Shape;460;p21"/>
            <p:cNvSpPr/>
            <p:nvPr/>
          </p:nvSpPr>
          <p:spPr>
            <a:xfrm rot="10800000">
              <a:off x="1833038" y="260050"/>
              <a:ext cx="121275" cy="110275"/>
            </a:xfrm>
            <a:custGeom>
              <a:avLst/>
              <a:gdLst/>
              <a:ahLst/>
              <a:cxnLst/>
              <a:rect l="l" t="t" r="r" b="b"/>
              <a:pathLst>
                <a:path w="4851" h="4411" extrusionOk="0">
                  <a:moveTo>
                    <a:pt x="2423" y="0"/>
                  </a:moveTo>
                  <a:cubicBezTo>
                    <a:pt x="1424" y="0"/>
                    <a:pt x="519" y="685"/>
                    <a:pt x="280" y="1700"/>
                  </a:cubicBezTo>
                  <a:cubicBezTo>
                    <a:pt x="1" y="2885"/>
                    <a:pt x="736" y="4073"/>
                    <a:pt x="1921" y="4351"/>
                  </a:cubicBezTo>
                  <a:cubicBezTo>
                    <a:pt x="2091" y="4391"/>
                    <a:pt x="2260" y="4410"/>
                    <a:pt x="2427" y="4410"/>
                  </a:cubicBezTo>
                  <a:cubicBezTo>
                    <a:pt x="3428" y="4410"/>
                    <a:pt x="4334" y="3725"/>
                    <a:pt x="4572" y="2710"/>
                  </a:cubicBezTo>
                  <a:cubicBezTo>
                    <a:pt x="4851" y="1524"/>
                    <a:pt x="4116" y="338"/>
                    <a:pt x="2931" y="60"/>
                  </a:cubicBezTo>
                  <a:cubicBezTo>
                    <a:pt x="2760" y="19"/>
                    <a:pt x="2590" y="0"/>
                    <a:pt x="2423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1" name="Google Shape;461;p21"/>
            <p:cNvSpPr/>
            <p:nvPr/>
          </p:nvSpPr>
          <p:spPr>
            <a:xfrm rot="10800000">
              <a:off x="311363" y="3953313"/>
              <a:ext cx="118625" cy="110275"/>
            </a:xfrm>
            <a:custGeom>
              <a:avLst/>
              <a:gdLst/>
              <a:ahLst/>
              <a:cxnLst/>
              <a:rect l="l" t="t" r="r" b="b"/>
              <a:pathLst>
                <a:path w="4745" h="4411" extrusionOk="0">
                  <a:moveTo>
                    <a:pt x="2370" y="0"/>
                  </a:moveTo>
                  <a:cubicBezTo>
                    <a:pt x="1308" y="0"/>
                    <a:pt x="373" y="769"/>
                    <a:pt x="197" y="1851"/>
                  </a:cubicBezTo>
                  <a:cubicBezTo>
                    <a:pt x="0" y="3052"/>
                    <a:pt x="817" y="4185"/>
                    <a:pt x="2019" y="4381"/>
                  </a:cubicBezTo>
                  <a:cubicBezTo>
                    <a:pt x="2139" y="4401"/>
                    <a:pt x="2257" y="4410"/>
                    <a:pt x="2375" y="4410"/>
                  </a:cubicBezTo>
                  <a:cubicBezTo>
                    <a:pt x="3436" y="4410"/>
                    <a:pt x="4372" y="3641"/>
                    <a:pt x="4549" y="2559"/>
                  </a:cubicBezTo>
                  <a:cubicBezTo>
                    <a:pt x="4744" y="1357"/>
                    <a:pt x="3928" y="224"/>
                    <a:pt x="2727" y="29"/>
                  </a:cubicBezTo>
                  <a:cubicBezTo>
                    <a:pt x="2607" y="10"/>
                    <a:pt x="2488" y="0"/>
                    <a:pt x="237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2" name="Google Shape;462;p21"/>
            <p:cNvSpPr/>
            <p:nvPr/>
          </p:nvSpPr>
          <p:spPr>
            <a:xfrm rot="10800000">
              <a:off x="1027763" y="439500"/>
              <a:ext cx="57300" cy="55125"/>
            </a:xfrm>
            <a:custGeom>
              <a:avLst/>
              <a:gdLst/>
              <a:ahLst/>
              <a:cxnLst/>
              <a:rect l="l" t="t" r="r" b="b"/>
              <a:pathLst>
                <a:path w="2292" h="2205" extrusionOk="0">
                  <a:moveTo>
                    <a:pt x="1190" y="0"/>
                  </a:moveTo>
                  <a:cubicBezTo>
                    <a:pt x="744" y="0"/>
                    <a:pt x="342" y="268"/>
                    <a:pt x="172" y="681"/>
                  </a:cubicBezTo>
                  <a:cubicBezTo>
                    <a:pt x="0" y="1092"/>
                    <a:pt x="95" y="1567"/>
                    <a:pt x="410" y="1882"/>
                  </a:cubicBezTo>
                  <a:cubicBezTo>
                    <a:pt x="621" y="2092"/>
                    <a:pt x="903" y="2205"/>
                    <a:pt x="1189" y="2205"/>
                  </a:cubicBezTo>
                  <a:cubicBezTo>
                    <a:pt x="1331" y="2205"/>
                    <a:pt x="1475" y="2177"/>
                    <a:pt x="1611" y="2120"/>
                  </a:cubicBezTo>
                  <a:cubicBezTo>
                    <a:pt x="2023" y="1950"/>
                    <a:pt x="2292" y="1548"/>
                    <a:pt x="2292" y="1102"/>
                  </a:cubicBezTo>
                  <a:cubicBezTo>
                    <a:pt x="2292" y="493"/>
                    <a:pt x="1798" y="0"/>
                    <a:pt x="119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3" name="Google Shape;463;p21"/>
            <p:cNvSpPr/>
            <p:nvPr/>
          </p:nvSpPr>
          <p:spPr>
            <a:xfrm rot="10800000">
              <a:off x="254063" y="976550"/>
              <a:ext cx="57300" cy="55150"/>
            </a:xfrm>
            <a:custGeom>
              <a:avLst/>
              <a:gdLst/>
              <a:ahLst/>
              <a:cxnLst/>
              <a:rect l="l" t="t" r="r" b="b"/>
              <a:pathLst>
                <a:path w="2292" h="2206" extrusionOk="0">
                  <a:moveTo>
                    <a:pt x="1190" y="1"/>
                  </a:moveTo>
                  <a:cubicBezTo>
                    <a:pt x="743" y="1"/>
                    <a:pt x="342" y="270"/>
                    <a:pt x="171" y="681"/>
                  </a:cubicBezTo>
                  <a:cubicBezTo>
                    <a:pt x="0" y="1093"/>
                    <a:pt x="95" y="1567"/>
                    <a:pt x="410" y="1883"/>
                  </a:cubicBezTo>
                  <a:cubicBezTo>
                    <a:pt x="621" y="2094"/>
                    <a:pt x="902" y="2206"/>
                    <a:pt x="1189" y="2206"/>
                  </a:cubicBezTo>
                  <a:cubicBezTo>
                    <a:pt x="1331" y="2206"/>
                    <a:pt x="1475" y="2178"/>
                    <a:pt x="1611" y="2122"/>
                  </a:cubicBezTo>
                  <a:cubicBezTo>
                    <a:pt x="2023" y="1951"/>
                    <a:pt x="2292" y="1549"/>
                    <a:pt x="2292" y="1104"/>
                  </a:cubicBezTo>
                  <a:cubicBezTo>
                    <a:pt x="2292" y="495"/>
                    <a:pt x="1798" y="1"/>
                    <a:pt x="1190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4" name="Google Shape;464;p21"/>
            <p:cNvSpPr/>
            <p:nvPr/>
          </p:nvSpPr>
          <p:spPr>
            <a:xfrm rot="10800000">
              <a:off x="117238" y="221750"/>
              <a:ext cx="254625" cy="243700"/>
            </a:xfrm>
            <a:custGeom>
              <a:avLst/>
              <a:gdLst/>
              <a:ahLst/>
              <a:cxnLst/>
              <a:rect l="l" t="t" r="r" b="b"/>
              <a:pathLst>
                <a:path w="10185" h="9748" extrusionOk="0">
                  <a:moveTo>
                    <a:pt x="2935" y="0"/>
                  </a:moveTo>
                  <a:lnTo>
                    <a:pt x="4009" y="3406"/>
                  </a:lnTo>
                  <a:lnTo>
                    <a:pt x="1" y="5229"/>
                  </a:lnTo>
                  <a:lnTo>
                    <a:pt x="4427" y="5852"/>
                  </a:lnTo>
                  <a:lnTo>
                    <a:pt x="5023" y="9747"/>
                  </a:lnTo>
                  <a:lnTo>
                    <a:pt x="6458" y="5795"/>
                  </a:lnTo>
                  <a:lnTo>
                    <a:pt x="10185" y="7200"/>
                  </a:lnTo>
                  <a:lnTo>
                    <a:pt x="7698" y="4393"/>
                  </a:lnTo>
                  <a:lnTo>
                    <a:pt x="9275" y="1470"/>
                  </a:lnTo>
                  <a:lnTo>
                    <a:pt x="9275" y="1470"/>
                  </a:lnTo>
                  <a:lnTo>
                    <a:pt x="6032" y="2703"/>
                  </a:lnTo>
                  <a:lnTo>
                    <a:pt x="2935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5" name="Google Shape;465;p21"/>
            <p:cNvSpPr/>
            <p:nvPr/>
          </p:nvSpPr>
          <p:spPr>
            <a:xfrm rot="10800000">
              <a:off x="311363" y="1457200"/>
              <a:ext cx="254625" cy="243675"/>
            </a:xfrm>
            <a:custGeom>
              <a:avLst/>
              <a:gdLst/>
              <a:ahLst/>
              <a:cxnLst/>
              <a:rect l="l" t="t" r="r" b="b"/>
              <a:pathLst>
                <a:path w="10185" h="9747" extrusionOk="0">
                  <a:moveTo>
                    <a:pt x="2936" y="0"/>
                  </a:moveTo>
                  <a:lnTo>
                    <a:pt x="4010" y="3406"/>
                  </a:lnTo>
                  <a:lnTo>
                    <a:pt x="1" y="5229"/>
                  </a:lnTo>
                  <a:lnTo>
                    <a:pt x="4427" y="5851"/>
                  </a:lnTo>
                  <a:lnTo>
                    <a:pt x="5024" y="9747"/>
                  </a:lnTo>
                  <a:lnTo>
                    <a:pt x="6458" y="5794"/>
                  </a:lnTo>
                  <a:lnTo>
                    <a:pt x="10185" y="7200"/>
                  </a:lnTo>
                  <a:lnTo>
                    <a:pt x="7699" y="4392"/>
                  </a:lnTo>
                  <a:lnTo>
                    <a:pt x="9276" y="1470"/>
                  </a:lnTo>
                  <a:lnTo>
                    <a:pt x="6034" y="2704"/>
                  </a:lnTo>
                  <a:lnTo>
                    <a:pt x="2936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6" name="Google Shape;466;p21"/>
            <p:cNvSpPr/>
            <p:nvPr/>
          </p:nvSpPr>
          <p:spPr>
            <a:xfrm rot="10800000">
              <a:off x="1012688" y="4792038"/>
              <a:ext cx="87450" cy="87450"/>
            </a:xfrm>
            <a:custGeom>
              <a:avLst/>
              <a:gdLst/>
              <a:ahLst/>
              <a:cxnLst/>
              <a:rect l="l" t="t" r="r" b="b"/>
              <a:pathLst>
                <a:path w="3498" h="3498" extrusionOk="0">
                  <a:moveTo>
                    <a:pt x="1749" y="0"/>
                  </a:moveTo>
                  <a:cubicBezTo>
                    <a:pt x="784" y="0"/>
                    <a:pt x="0" y="784"/>
                    <a:pt x="0" y="1749"/>
                  </a:cubicBezTo>
                  <a:cubicBezTo>
                    <a:pt x="0" y="2714"/>
                    <a:pt x="784" y="3497"/>
                    <a:pt x="1749" y="3497"/>
                  </a:cubicBezTo>
                  <a:cubicBezTo>
                    <a:pt x="2715" y="3497"/>
                    <a:pt x="3497" y="2714"/>
                    <a:pt x="3497" y="1749"/>
                  </a:cubicBezTo>
                  <a:cubicBezTo>
                    <a:pt x="3497" y="784"/>
                    <a:pt x="2715" y="0"/>
                    <a:pt x="1749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7" name="Google Shape;467;p21"/>
            <p:cNvSpPr/>
            <p:nvPr/>
          </p:nvSpPr>
          <p:spPr>
            <a:xfrm rot="10800000">
              <a:off x="3611975" y="316050"/>
              <a:ext cx="90900" cy="87450"/>
            </a:xfrm>
            <a:custGeom>
              <a:avLst/>
              <a:gdLst/>
              <a:ahLst/>
              <a:cxnLst/>
              <a:rect l="l" t="t" r="r" b="b"/>
              <a:pathLst>
                <a:path w="3636" h="3498" extrusionOk="0">
                  <a:moveTo>
                    <a:pt x="1883" y="0"/>
                  </a:moveTo>
                  <a:cubicBezTo>
                    <a:pt x="1178" y="0"/>
                    <a:pt x="541" y="427"/>
                    <a:pt x="271" y="1079"/>
                  </a:cubicBezTo>
                  <a:cubicBezTo>
                    <a:pt x="0" y="1732"/>
                    <a:pt x="150" y="2485"/>
                    <a:pt x="650" y="2985"/>
                  </a:cubicBezTo>
                  <a:cubicBezTo>
                    <a:pt x="984" y="3319"/>
                    <a:pt x="1432" y="3497"/>
                    <a:pt x="1887" y="3497"/>
                  </a:cubicBezTo>
                  <a:cubicBezTo>
                    <a:pt x="2112" y="3497"/>
                    <a:pt x="2339" y="3453"/>
                    <a:pt x="2555" y="3364"/>
                  </a:cubicBezTo>
                  <a:cubicBezTo>
                    <a:pt x="3210" y="3093"/>
                    <a:pt x="3635" y="2456"/>
                    <a:pt x="3635" y="1748"/>
                  </a:cubicBezTo>
                  <a:cubicBezTo>
                    <a:pt x="3635" y="782"/>
                    <a:pt x="2852" y="0"/>
                    <a:pt x="1886" y="0"/>
                  </a:cubicBezTo>
                  <a:cubicBezTo>
                    <a:pt x="1885" y="0"/>
                    <a:pt x="1884" y="0"/>
                    <a:pt x="188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8" name="Google Shape;468;p21"/>
            <p:cNvSpPr/>
            <p:nvPr/>
          </p:nvSpPr>
          <p:spPr>
            <a:xfrm>
              <a:off x="8610063" y="316038"/>
              <a:ext cx="57300" cy="55125"/>
            </a:xfrm>
            <a:custGeom>
              <a:avLst/>
              <a:gdLst/>
              <a:ahLst/>
              <a:cxnLst/>
              <a:rect l="l" t="t" r="r" b="b"/>
              <a:pathLst>
                <a:path w="2292" h="2205" extrusionOk="0">
                  <a:moveTo>
                    <a:pt x="1190" y="0"/>
                  </a:moveTo>
                  <a:cubicBezTo>
                    <a:pt x="744" y="0"/>
                    <a:pt x="342" y="268"/>
                    <a:pt x="172" y="681"/>
                  </a:cubicBezTo>
                  <a:cubicBezTo>
                    <a:pt x="0" y="1092"/>
                    <a:pt x="95" y="1567"/>
                    <a:pt x="410" y="1882"/>
                  </a:cubicBezTo>
                  <a:cubicBezTo>
                    <a:pt x="621" y="2092"/>
                    <a:pt x="903" y="2205"/>
                    <a:pt x="1189" y="2205"/>
                  </a:cubicBezTo>
                  <a:cubicBezTo>
                    <a:pt x="1331" y="2205"/>
                    <a:pt x="1475" y="2177"/>
                    <a:pt x="1611" y="2120"/>
                  </a:cubicBezTo>
                  <a:cubicBezTo>
                    <a:pt x="2023" y="1950"/>
                    <a:pt x="2292" y="1548"/>
                    <a:pt x="2292" y="1102"/>
                  </a:cubicBezTo>
                  <a:cubicBezTo>
                    <a:pt x="2292" y="493"/>
                    <a:pt x="1798" y="0"/>
                    <a:pt x="119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9" name="Google Shape;469;p21"/>
            <p:cNvSpPr/>
            <p:nvPr/>
          </p:nvSpPr>
          <p:spPr>
            <a:xfrm>
              <a:off x="8400250" y="2767100"/>
              <a:ext cx="57300" cy="55150"/>
            </a:xfrm>
            <a:custGeom>
              <a:avLst/>
              <a:gdLst/>
              <a:ahLst/>
              <a:cxnLst/>
              <a:rect l="l" t="t" r="r" b="b"/>
              <a:pathLst>
                <a:path w="2292" h="2206" extrusionOk="0">
                  <a:moveTo>
                    <a:pt x="1190" y="1"/>
                  </a:moveTo>
                  <a:cubicBezTo>
                    <a:pt x="743" y="1"/>
                    <a:pt x="342" y="270"/>
                    <a:pt x="171" y="681"/>
                  </a:cubicBezTo>
                  <a:cubicBezTo>
                    <a:pt x="0" y="1093"/>
                    <a:pt x="95" y="1567"/>
                    <a:pt x="410" y="1883"/>
                  </a:cubicBezTo>
                  <a:cubicBezTo>
                    <a:pt x="621" y="2094"/>
                    <a:pt x="902" y="2206"/>
                    <a:pt x="1189" y="2206"/>
                  </a:cubicBezTo>
                  <a:cubicBezTo>
                    <a:pt x="1331" y="2206"/>
                    <a:pt x="1475" y="2178"/>
                    <a:pt x="1611" y="2122"/>
                  </a:cubicBezTo>
                  <a:cubicBezTo>
                    <a:pt x="2023" y="1951"/>
                    <a:pt x="2292" y="1549"/>
                    <a:pt x="2292" y="1104"/>
                  </a:cubicBezTo>
                  <a:cubicBezTo>
                    <a:pt x="2292" y="495"/>
                    <a:pt x="1798" y="1"/>
                    <a:pt x="1190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0" name="Google Shape;470;p21"/>
            <p:cNvSpPr/>
            <p:nvPr/>
          </p:nvSpPr>
          <p:spPr>
            <a:xfrm rot="10800000">
              <a:off x="7049313" y="788025"/>
              <a:ext cx="254625" cy="243675"/>
            </a:xfrm>
            <a:custGeom>
              <a:avLst/>
              <a:gdLst/>
              <a:ahLst/>
              <a:cxnLst/>
              <a:rect l="l" t="t" r="r" b="b"/>
              <a:pathLst>
                <a:path w="10185" h="9747" extrusionOk="0">
                  <a:moveTo>
                    <a:pt x="2936" y="0"/>
                  </a:moveTo>
                  <a:lnTo>
                    <a:pt x="4010" y="3406"/>
                  </a:lnTo>
                  <a:lnTo>
                    <a:pt x="1" y="5229"/>
                  </a:lnTo>
                  <a:lnTo>
                    <a:pt x="4427" y="5851"/>
                  </a:lnTo>
                  <a:lnTo>
                    <a:pt x="5024" y="9747"/>
                  </a:lnTo>
                  <a:lnTo>
                    <a:pt x="6458" y="5794"/>
                  </a:lnTo>
                  <a:lnTo>
                    <a:pt x="10185" y="7200"/>
                  </a:lnTo>
                  <a:lnTo>
                    <a:pt x="7699" y="4392"/>
                  </a:lnTo>
                  <a:lnTo>
                    <a:pt x="9276" y="1470"/>
                  </a:lnTo>
                  <a:lnTo>
                    <a:pt x="6034" y="2704"/>
                  </a:lnTo>
                  <a:lnTo>
                    <a:pt x="2936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1424688055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2">
  <p:cSld name="Title and Text 2">
    <p:spTree>
      <p:nvGrpSpPr>
        <p:cNvPr id="1" name="Shape 47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2" name="Google Shape;472;p22"/>
          <p:cNvSpPr txBox="1">
            <a:spLocks noGrp="1"/>
          </p:cNvSpPr>
          <p:nvPr>
            <p:ph type="subTitle" idx="1"/>
          </p:nvPr>
        </p:nvSpPr>
        <p:spPr>
          <a:xfrm>
            <a:off x="720000" y="1356967"/>
            <a:ext cx="7704000" cy="440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73" name="Google Shape;473;p22"/>
          <p:cNvSpPr txBox="1">
            <a:spLocks noGrp="1"/>
          </p:cNvSpPr>
          <p:nvPr>
            <p:ph type="title"/>
          </p:nvPr>
        </p:nvSpPr>
        <p:spPr>
          <a:xfrm>
            <a:off x="720000" y="593367"/>
            <a:ext cx="7704000" cy="76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/>
          </a:p>
        </p:txBody>
      </p:sp>
      <p:grpSp>
        <p:nvGrpSpPr>
          <p:cNvPr id="474" name="Google Shape;474;p22"/>
          <p:cNvGrpSpPr/>
          <p:nvPr/>
        </p:nvGrpSpPr>
        <p:grpSpPr>
          <a:xfrm>
            <a:off x="218313" y="362551"/>
            <a:ext cx="8743300" cy="6251384"/>
            <a:chOff x="218313" y="271913"/>
            <a:chExt cx="8743300" cy="4688538"/>
          </a:xfrm>
        </p:grpSpPr>
        <p:sp>
          <p:nvSpPr>
            <p:cNvPr id="475" name="Google Shape;475;p22"/>
            <p:cNvSpPr/>
            <p:nvPr/>
          </p:nvSpPr>
          <p:spPr>
            <a:xfrm rot="10800000" flipH="1">
              <a:off x="8424000" y="4541238"/>
              <a:ext cx="330025" cy="344950"/>
            </a:xfrm>
            <a:custGeom>
              <a:avLst/>
              <a:gdLst/>
              <a:ahLst/>
              <a:cxnLst/>
              <a:rect l="l" t="t" r="r" b="b"/>
              <a:pathLst>
                <a:path w="13201" h="13798" extrusionOk="0">
                  <a:moveTo>
                    <a:pt x="8852" y="0"/>
                  </a:moveTo>
                  <a:lnTo>
                    <a:pt x="6130" y="4327"/>
                  </a:lnTo>
                  <a:lnTo>
                    <a:pt x="2490" y="1634"/>
                  </a:lnTo>
                  <a:lnTo>
                    <a:pt x="4510" y="5622"/>
                  </a:lnTo>
                  <a:lnTo>
                    <a:pt x="1" y="6710"/>
                  </a:lnTo>
                  <a:lnTo>
                    <a:pt x="4404" y="7871"/>
                  </a:lnTo>
                  <a:lnTo>
                    <a:pt x="3010" y="11792"/>
                  </a:lnTo>
                  <a:lnTo>
                    <a:pt x="5790" y="9347"/>
                  </a:lnTo>
                  <a:lnTo>
                    <a:pt x="8224" y="13798"/>
                  </a:lnTo>
                  <a:lnTo>
                    <a:pt x="8014" y="8532"/>
                  </a:lnTo>
                  <a:lnTo>
                    <a:pt x="12517" y="9854"/>
                  </a:lnTo>
                  <a:lnTo>
                    <a:pt x="12517" y="9854"/>
                  </a:lnTo>
                  <a:lnTo>
                    <a:pt x="9266" y="6702"/>
                  </a:lnTo>
                  <a:lnTo>
                    <a:pt x="13201" y="4447"/>
                  </a:lnTo>
                  <a:lnTo>
                    <a:pt x="8929" y="4678"/>
                  </a:lnTo>
                  <a:lnTo>
                    <a:pt x="8852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6" name="Google Shape;476;p22"/>
            <p:cNvSpPr/>
            <p:nvPr/>
          </p:nvSpPr>
          <p:spPr>
            <a:xfrm rot="10800000" flipH="1">
              <a:off x="1200913" y="405350"/>
              <a:ext cx="121275" cy="110275"/>
            </a:xfrm>
            <a:custGeom>
              <a:avLst/>
              <a:gdLst/>
              <a:ahLst/>
              <a:cxnLst/>
              <a:rect l="l" t="t" r="r" b="b"/>
              <a:pathLst>
                <a:path w="4851" h="4411" extrusionOk="0">
                  <a:moveTo>
                    <a:pt x="2424" y="0"/>
                  </a:moveTo>
                  <a:cubicBezTo>
                    <a:pt x="1424" y="0"/>
                    <a:pt x="519" y="684"/>
                    <a:pt x="280" y="1699"/>
                  </a:cubicBezTo>
                  <a:cubicBezTo>
                    <a:pt x="0" y="2884"/>
                    <a:pt x="733" y="4071"/>
                    <a:pt x="1918" y="4351"/>
                  </a:cubicBezTo>
                  <a:cubicBezTo>
                    <a:pt x="2088" y="4391"/>
                    <a:pt x="2258" y="4410"/>
                    <a:pt x="2425" y="4410"/>
                  </a:cubicBezTo>
                  <a:cubicBezTo>
                    <a:pt x="3425" y="4410"/>
                    <a:pt x="4331" y="3727"/>
                    <a:pt x="4570" y="2712"/>
                  </a:cubicBezTo>
                  <a:cubicBezTo>
                    <a:pt x="4850" y="1527"/>
                    <a:pt x="4116" y="339"/>
                    <a:pt x="2932" y="60"/>
                  </a:cubicBezTo>
                  <a:cubicBezTo>
                    <a:pt x="2762" y="19"/>
                    <a:pt x="2591" y="0"/>
                    <a:pt x="2424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7" name="Google Shape;477;p22"/>
            <p:cNvSpPr/>
            <p:nvPr/>
          </p:nvSpPr>
          <p:spPr>
            <a:xfrm rot="10800000" flipH="1">
              <a:off x="7759488" y="283500"/>
              <a:ext cx="57300" cy="55125"/>
            </a:xfrm>
            <a:custGeom>
              <a:avLst/>
              <a:gdLst/>
              <a:ahLst/>
              <a:cxnLst/>
              <a:rect l="l" t="t" r="r" b="b"/>
              <a:pathLst>
                <a:path w="2292" h="2205" extrusionOk="0">
                  <a:moveTo>
                    <a:pt x="1190" y="0"/>
                  </a:moveTo>
                  <a:cubicBezTo>
                    <a:pt x="744" y="0"/>
                    <a:pt x="342" y="268"/>
                    <a:pt x="172" y="681"/>
                  </a:cubicBezTo>
                  <a:cubicBezTo>
                    <a:pt x="0" y="1092"/>
                    <a:pt x="95" y="1567"/>
                    <a:pt x="410" y="1882"/>
                  </a:cubicBezTo>
                  <a:cubicBezTo>
                    <a:pt x="621" y="2092"/>
                    <a:pt x="903" y="2205"/>
                    <a:pt x="1189" y="2205"/>
                  </a:cubicBezTo>
                  <a:cubicBezTo>
                    <a:pt x="1331" y="2205"/>
                    <a:pt x="1475" y="2177"/>
                    <a:pt x="1611" y="2120"/>
                  </a:cubicBezTo>
                  <a:cubicBezTo>
                    <a:pt x="2023" y="1950"/>
                    <a:pt x="2292" y="1548"/>
                    <a:pt x="2292" y="1102"/>
                  </a:cubicBezTo>
                  <a:cubicBezTo>
                    <a:pt x="2292" y="493"/>
                    <a:pt x="1798" y="0"/>
                    <a:pt x="119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8" name="Google Shape;478;p22"/>
            <p:cNvSpPr/>
            <p:nvPr/>
          </p:nvSpPr>
          <p:spPr>
            <a:xfrm rot="10800000" flipH="1">
              <a:off x="8693063" y="1409825"/>
              <a:ext cx="57300" cy="55150"/>
            </a:xfrm>
            <a:custGeom>
              <a:avLst/>
              <a:gdLst/>
              <a:ahLst/>
              <a:cxnLst/>
              <a:rect l="l" t="t" r="r" b="b"/>
              <a:pathLst>
                <a:path w="2292" h="2206" extrusionOk="0">
                  <a:moveTo>
                    <a:pt x="1190" y="1"/>
                  </a:moveTo>
                  <a:cubicBezTo>
                    <a:pt x="743" y="1"/>
                    <a:pt x="342" y="270"/>
                    <a:pt x="171" y="681"/>
                  </a:cubicBezTo>
                  <a:cubicBezTo>
                    <a:pt x="0" y="1093"/>
                    <a:pt x="95" y="1567"/>
                    <a:pt x="410" y="1883"/>
                  </a:cubicBezTo>
                  <a:cubicBezTo>
                    <a:pt x="621" y="2094"/>
                    <a:pt x="902" y="2206"/>
                    <a:pt x="1189" y="2206"/>
                  </a:cubicBezTo>
                  <a:cubicBezTo>
                    <a:pt x="1331" y="2206"/>
                    <a:pt x="1475" y="2178"/>
                    <a:pt x="1611" y="2122"/>
                  </a:cubicBezTo>
                  <a:cubicBezTo>
                    <a:pt x="2023" y="1951"/>
                    <a:pt x="2292" y="1549"/>
                    <a:pt x="2292" y="1104"/>
                  </a:cubicBezTo>
                  <a:cubicBezTo>
                    <a:pt x="2292" y="495"/>
                    <a:pt x="1798" y="1"/>
                    <a:pt x="1190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9" name="Google Shape;479;p22"/>
            <p:cNvSpPr/>
            <p:nvPr/>
          </p:nvSpPr>
          <p:spPr>
            <a:xfrm rot="10800000" flipH="1">
              <a:off x="339588" y="271913"/>
              <a:ext cx="254625" cy="243700"/>
            </a:xfrm>
            <a:custGeom>
              <a:avLst/>
              <a:gdLst/>
              <a:ahLst/>
              <a:cxnLst/>
              <a:rect l="l" t="t" r="r" b="b"/>
              <a:pathLst>
                <a:path w="10185" h="9748" extrusionOk="0">
                  <a:moveTo>
                    <a:pt x="2935" y="0"/>
                  </a:moveTo>
                  <a:lnTo>
                    <a:pt x="4009" y="3406"/>
                  </a:lnTo>
                  <a:lnTo>
                    <a:pt x="1" y="5229"/>
                  </a:lnTo>
                  <a:lnTo>
                    <a:pt x="4427" y="5852"/>
                  </a:lnTo>
                  <a:lnTo>
                    <a:pt x="5023" y="9747"/>
                  </a:lnTo>
                  <a:lnTo>
                    <a:pt x="6458" y="5795"/>
                  </a:lnTo>
                  <a:lnTo>
                    <a:pt x="10185" y="7200"/>
                  </a:lnTo>
                  <a:lnTo>
                    <a:pt x="7698" y="4393"/>
                  </a:lnTo>
                  <a:lnTo>
                    <a:pt x="9275" y="1470"/>
                  </a:lnTo>
                  <a:lnTo>
                    <a:pt x="9275" y="1470"/>
                  </a:lnTo>
                  <a:lnTo>
                    <a:pt x="6032" y="2703"/>
                  </a:lnTo>
                  <a:lnTo>
                    <a:pt x="2935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0" name="Google Shape;480;p22"/>
            <p:cNvSpPr/>
            <p:nvPr/>
          </p:nvSpPr>
          <p:spPr>
            <a:xfrm rot="10800000" flipH="1">
              <a:off x="8562813" y="271925"/>
              <a:ext cx="254625" cy="243675"/>
            </a:xfrm>
            <a:custGeom>
              <a:avLst/>
              <a:gdLst/>
              <a:ahLst/>
              <a:cxnLst/>
              <a:rect l="l" t="t" r="r" b="b"/>
              <a:pathLst>
                <a:path w="10185" h="9747" extrusionOk="0">
                  <a:moveTo>
                    <a:pt x="2936" y="0"/>
                  </a:moveTo>
                  <a:lnTo>
                    <a:pt x="4010" y="3406"/>
                  </a:lnTo>
                  <a:lnTo>
                    <a:pt x="1" y="5229"/>
                  </a:lnTo>
                  <a:lnTo>
                    <a:pt x="4427" y="5851"/>
                  </a:lnTo>
                  <a:lnTo>
                    <a:pt x="5024" y="9747"/>
                  </a:lnTo>
                  <a:lnTo>
                    <a:pt x="6458" y="5794"/>
                  </a:lnTo>
                  <a:lnTo>
                    <a:pt x="10185" y="7200"/>
                  </a:lnTo>
                  <a:lnTo>
                    <a:pt x="7699" y="4392"/>
                  </a:lnTo>
                  <a:lnTo>
                    <a:pt x="9276" y="1470"/>
                  </a:lnTo>
                  <a:lnTo>
                    <a:pt x="6034" y="2704"/>
                  </a:lnTo>
                  <a:lnTo>
                    <a:pt x="2936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1" name="Google Shape;481;p22"/>
            <p:cNvSpPr/>
            <p:nvPr/>
          </p:nvSpPr>
          <p:spPr>
            <a:xfrm rot="10800000" flipH="1">
              <a:off x="536913" y="888050"/>
              <a:ext cx="57300" cy="55125"/>
            </a:xfrm>
            <a:custGeom>
              <a:avLst/>
              <a:gdLst/>
              <a:ahLst/>
              <a:cxnLst/>
              <a:rect l="l" t="t" r="r" b="b"/>
              <a:pathLst>
                <a:path w="2292" h="2205" extrusionOk="0">
                  <a:moveTo>
                    <a:pt x="1190" y="0"/>
                  </a:moveTo>
                  <a:cubicBezTo>
                    <a:pt x="744" y="0"/>
                    <a:pt x="342" y="268"/>
                    <a:pt x="172" y="681"/>
                  </a:cubicBezTo>
                  <a:cubicBezTo>
                    <a:pt x="0" y="1092"/>
                    <a:pt x="95" y="1567"/>
                    <a:pt x="410" y="1882"/>
                  </a:cubicBezTo>
                  <a:cubicBezTo>
                    <a:pt x="621" y="2092"/>
                    <a:pt x="903" y="2205"/>
                    <a:pt x="1189" y="2205"/>
                  </a:cubicBezTo>
                  <a:cubicBezTo>
                    <a:pt x="1331" y="2205"/>
                    <a:pt x="1475" y="2177"/>
                    <a:pt x="1611" y="2120"/>
                  </a:cubicBezTo>
                  <a:cubicBezTo>
                    <a:pt x="2023" y="1950"/>
                    <a:pt x="2292" y="1548"/>
                    <a:pt x="2292" y="1102"/>
                  </a:cubicBezTo>
                  <a:cubicBezTo>
                    <a:pt x="2292" y="493"/>
                    <a:pt x="1798" y="0"/>
                    <a:pt x="1190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2" name="Google Shape;482;p22"/>
            <p:cNvSpPr/>
            <p:nvPr/>
          </p:nvSpPr>
          <p:spPr>
            <a:xfrm rot="10800000" flipH="1">
              <a:off x="8842988" y="896750"/>
              <a:ext cx="118625" cy="110275"/>
            </a:xfrm>
            <a:custGeom>
              <a:avLst/>
              <a:gdLst/>
              <a:ahLst/>
              <a:cxnLst/>
              <a:rect l="l" t="t" r="r" b="b"/>
              <a:pathLst>
                <a:path w="4745" h="4411" extrusionOk="0">
                  <a:moveTo>
                    <a:pt x="2370" y="0"/>
                  </a:moveTo>
                  <a:cubicBezTo>
                    <a:pt x="1308" y="0"/>
                    <a:pt x="373" y="769"/>
                    <a:pt x="197" y="1851"/>
                  </a:cubicBezTo>
                  <a:cubicBezTo>
                    <a:pt x="0" y="3052"/>
                    <a:pt x="817" y="4185"/>
                    <a:pt x="2019" y="4381"/>
                  </a:cubicBezTo>
                  <a:cubicBezTo>
                    <a:pt x="2139" y="4401"/>
                    <a:pt x="2257" y="4410"/>
                    <a:pt x="2375" y="4410"/>
                  </a:cubicBezTo>
                  <a:cubicBezTo>
                    <a:pt x="3436" y="4410"/>
                    <a:pt x="4372" y="3641"/>
                    <a:pt x="4549" y="2559"/>
                  </a:cubicBezTo>
                  <a:cubicBezTo>
                    <a:pt x="4744" y="1357"/>
                    <a:pt x="3928" y="224"/>
                    <a:pt x="2727" y="29"/>
                  </a:cubicBezTo>
                  <a:cubicBezTo>
                    <a:pt x="2607" y="10"/>
                    <a:pt x="2488" y="0"/>
                    <a:pt x="2370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3" name="Google Shape;483;p22"/>
            <p:cNvSpPr/>
            <p:nvPr/>
          </p:nvSpPr>
          <p:spPr>
            <a:xfrm rot="10800000" flipH="1">
              <a:off x="218313" y="4247150"/>
              <a:ext cx="121275" cy="110275"/>
            </a:xfrm>
            <a:custGeom>
              <a:avLst/>
              <a:gdLst/>
              <a:ahLst/>
              <a:cxnLst/>
              <a:rect l="l" t="t" r="r" b="b"/>
              <a:pathLst>
                <a:path w="4851" h="4411" extrusionOk="0">
                  <a:moveTo>
                    <a:pt x="2424" y="0"/>
                  </a:moveTo>
                  <a:cubicBezTo>
                    <a:pt x="1424" y="0"/>
                    <a:pt x="519" y="684"/>
                    <a:pt x="280" y="1699"/>
                  </a:cubicBezTo>
                  <a:cubicBezTo>
                    <a:pt x="0" y="2884"/>
                    <a:pt x="733" y="4071"/>
                    <a:pt x="1918" y="4351"/>
                  </a:cubicBezTo>
                  <a:cubicBezTo>
                    <a:pt x="2088" y="4391"/>
                    <a:pt x="2258" y="4410"/>
                    <a:pt x="2425" y="4410"/>
                  </a:cubicBezTo>
                  <a:cubicBezTo>
                    <a:pt x="3425" y="4410"/>
                    <a:pt x="4331" y="3727"/>
                    <a:pt x="4570" y="2712"/>
                  </a:cubicBezTo>
                  <a:cubicBezTo>
                    <a:pt x="4850" y="1527"/>
                    <a:pt x="4116" y="339"/>
                    <a:pt x="2932" y="60"/>
                  </a:cubicBezTo>
                  <a:cubicBezTo>
                    <a:pt x="2762" y="19"/>
                    <a:pt x="2591" y="0"/>
                    <a:pt x="2424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4" name="Google Shape;484;p22"/>
            <p:cNvSpPr/>
            <p:nvPr/>
          </p:nvSpPr>
          <p:spPr>
            <a:xfrm rot="10800000" flipH="1">
              <a:off x="536913" y="4762150"/>
              <a:ext cx="57300" cy="55125"/>
            </a:xfrm>
            <a:custGeom>
              <a:avLst/>
              <a:gdLst/>
              <a:ahLst/>
              <a:cxnLst/>
              <a:rect l="l" t="t" r="r" b="b"/>
              <a:pathLst>
                <a:path w="2292" h="2205" extrusionOk="0">
                  <a:moveTo>
                    <a:pt x="1190" y="0"/>
                  </a:moveTo>
                  <a:cubicBezTo>
                    <a:pt x="744" y="0"/>
                    <a:pt x="342" y="268"/>
                    <a:pt x="172" y="681"/>
                  </a:cubicBezTo>
                  <a:cubicBezTo>
                    <a:pt x="0" y="1092"/>
                    <a:pt x="95" y="1567"/>
                    <a:pt x="410" y="1882"/>
                  </a:cubicBezTo>
                  <a:cubicBezTo>
                    <a:pt x="621" y="2092"/>
                    <a:pt x="903" y="2205"/>
                    <a:pt x="1189" y="2205"/>
                  </a:cubicBezTo>
                  <a:cubicBezTo>
                    <a:pt x="1331" y="2205"/>
                    <a:pt x="1475" y="2177"/>
                    <a:pt x="1611" y="2120"/>
                  </a:cubicBezTo>
                  <a:cubicBezTo>
                    <a:pt x="2023" y="1950"/>
                    <a:pt x="2292" y="1548"/>
                    <a:pt x="2292" y="1102"/>
                  </a:cubicBezTo>
                  <a:cubicBezTo>
                    <a:pt x="2292" y="493"/>
                    <a:pt x="1798" y="0"/>
                    <a:pt x="119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5" name="Google Shape;485;p22"/>
            <p:cNvSpPr/>
            <p:nvPr/>
          </p:nvSpPr>
          <p:spPr>
            <a:xfrm rot="10800000" flipH="1">
              <a:off x="995188" y="4905325"/>
              <a:ext cx="57300" cy="55125"/>
            </a:xfrm>
            <a:custGeom>
              <a:avLst/>
              <a:gdLst/>
              <a:ahLst/>
              <a:cxnLst/>
              <a:rect l="l" t="t" r="r" b="b"/>
              <a:pathLst>
                <a:path w="2292" h="2205" extrusionOk="0">
                  <a:moveTo>
                    <a:pt x="1190" y="0"/>
                  </a:moveTo>
                  <a:cubicBezTo>
                    <a:pt x="744" y="0"/>
                    <a:pt x="342" y="268"/>
                    <a:pt x="172" y="681"/>
                  </a:cubicBezTo>
                  <a:cubicBezTo>
                    <a:pt x="0" y="1092"/>
                    <a:pt x="95" y="1567"/>
                    <a:pt x="410" y="1882"/>
                  </a:cubicBezTo>
                  <a:cubicBezTo>
                    <a:pt x="621" y="2092"/>
                    <a:pt x="903" y="2205"/>
                    <a:pt x="1189" y="2205"/>
                  </a:cubicBezTo>
                  <a:cubicBezTo>
                    <a:pt x="1331" y="2205"/>
                    <a:pt x="1475" y="2177"/>
                    <a:pt x="1611" y="2120"/>
                  </a:cubicBezTo>
                  <a:cubicBezTo>
                    <a:pt x="2023" y="1950"/>
                    <a:pt x="2292" y="1548"/>
                    <a:pt x="2292" y="1102"/>
                  </a:cubicBezTo>
                  <a:cubicBezTo>
                    <a:pt x="2292" y="493"/>
                    <a:pt x="1798" y="0"/>
                    <a:pt x="1190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20322375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 1">
  <p:cSld name="Title and two columns 1">
    <p:spTree>
      <p:nvGrpSpPr>
        <p:cNvPr id="1" name="Shape 4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7" name="Google Shape;487;p23"/>
          <p:cNvSpPr/>
          <p:nvPr/>
        </p:nvSpPr>
        <p:spPr>
          <a:xfrm>
            <a:off x="726325" y="2085167"/>
            <a:ext cx="7704000" cy="4059600"/>
          </a:xfrm>
          <a:prstGeom prst="rect">
            <a:avLst/>
          </a:prstGeom>
          <a:noFill/>
          <a:ln w="19050" cap="flat" cmpd="sng">
            <a:solidFill>
              <a:schemeClr val="accent4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88" name="Google Shape;488;p23"/>
          <p:cNvSpPr txBox="1">
            <a:spLocks noGrp="1"/>
          </p:cNvSpPr>
          <p:nvPr>
            <p:ph type="subTitle" idx="1"/>
          </p:nvPr>
        </p:nvSpPr>
        <p:spPr>
          <a:xfrm>
            <a:off x="6574800" y="2085300"/>
            <a:ext cx="1849200" cy="852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3000">
                <a:latin typeface="Patrick Hand"/>
                <a:ea typeface="Patrick Hand"/>
                <a:cs typeface="Patrick Hand"/>
                <a:sym typeface="Patrick Hand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  <p:sp>
        <p:nvSpPr>
          <p:cNvPr id="489" name="Google Shape;489;p23"/>
          <p:cNvSpPr txBox="1">
            <a:spLocks noGrp="1"/>
          </p:cNvSpPr>
          <p:nvPr>
            <p:ph type="subTitle" idx="2"/>
          </p:nvPr>
        </p:nvSpPr>
        <p:spPr>
          <a:xfrm>
            <a:off x="6574800" y="5251833"/>
            <a:ext cx="1849200" cy="892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3000">
                <a:latin typeface="Patrick Hand"/>
                <a:ea typeface="Patrick Hand"/>
                <a:cs typeface="Patrick Hand"/>
                <a:sym typeface="Patrick Hand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  <p:sp>
        <p:nvSpPr>
          <p:cNvPr id="490" name="Google Shape;490;p23"/>
          <p:cNvSpPr txBox="1">
            <a:spLocks noGrp="1"/>
          </p:cNvSpPr>
          <p:nvPr>
            <p:ph type="subTitle" idx="3"/>
          </p:nvPr>
        </p:nvSpPr>
        <p:spPr>
          <a:xfrm>
            <a:off x="726325" y="2085167"/>
            <a:ext cx="2437800" cy="4059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latin typeface="Zilla Slab Light"/>
                <a:ea typeface="Zilla Slab Light"/>
                <a:cs typeface="Zilla Slab Light"/>
                <a:sym typeface="Zilla Slab Light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91" name="Google Shape;491;p23"/>
          <p:cNvSpPr txBox="1">
            <a:spLocks noGrp="1"/>
          </p:cNvSpPr>
          <p:nvPr>
            <p:ph type="subTitle" idx="4"/>
          </p:nvPr>
        </p:nvSpPr>
        <p:spPr>
          <a:xfrm>
            <a:off x="720000" y="1356967"/>
            <a:ext cx="5727300" cy="668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latin typeface="Zilla Slab Light"/>
                <a:ea typeface="Zilla Slab Light"/>
                <a:cs typeface="Zilla Slab Light"/>
                <a:sym typeface="Zilla Slab Light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92" name="Google Shape;492;p23"/>
          <p:cNvSpPr txBox="1">
            <a:spLocks noGrp="1"/>
          </p:cNvSpPr>
          <p:nvPr>
            <p:ph type="title"/>
          </p:nvPr>
        </p:nvSpPr>
        <p:spPr>
          <a:xfrm>
            <a:off x="720000" y="593367"/>
            <a:ext cx="7704000" cy="76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/>
          </a:p>
        </p:txBody>
      </p:sp>
      <p:sp>
        <p:nvSpPr>
          <p:cNvPr id="493" name="Google Shape;493;p23"/>
          <p:cNvSpPr txBox="1">
            <a:spLocks noGrp="1"/>
          </p:cNvSpPr>
          <p:nvPr>
            <p:ph type="subTitle" idx="5"/>
          </p:nvPr>
        </p:nvSpPr>
        <p:spPr>
          <a:xfrm>
            <a:off x="6574800" y="3658451"/>
            <a:ext cx="1849200" cy="892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3000">
                <a:latin typeface="Patrick Hand"/>
                <a:ea typeface="Patrick Hand"/>
                <a:cs typeface="Patrick Hand"/>
                <a:sym typeface="Patrick Hand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  <p:grpSp>
        <p:nvGrpSpPr>
          <p:cNvPr id="494" name="Google Shape;494;p23"/>
          <p:cNvGrpSpPr/>
          <p:nvPr/>
        </p:nvGrpSpPr>
        <p:grpSpPr>
          <a:xfrm>
            <a:off x="218314" y="362551"/>
            <a:ext cx="8622025" cy="6219517"/>
            <a:chOff x="218313" y="271913"/>
            <a:chExt cx="8622025" cy="4664638"/>
          </a:xfrm>
        </p:grpSpPr>
        <p:sp>
          <p:nvSpPr>
            <p:cNvPr id="495" name="Google Shape;495;p23"/>
            <p:cNvSpPr/>
            <p:nvPr/>
          </p:nvSpPr>
          <p:spPr>
            <a:xfrm rot="10800000">
              <a:off x="7210750" y="779413"/>
              <a:ext cx="330025" cy="344950"/>
            </a:xfrm>
            <a:custGeom>
              <a:avLst/>
              <a:gdLst/>
              <a:ahLst/>
              <a:cxnLst/>
              <a:rect l="l" t="t" r="r" b="b"/>
              <a:pathLst>
                <a:path w="13201" h="13798" extrusionOk="0">
                  <a:moveTo>
                    <a:pt x="8852" y="0"/>
                  </a:moveTo>
                  <a:lnTo>
                    <a:pt x="6130" y="4327"/>
                  </a:lnTo>
                  <a:lnTo>
                    <a:pt x="2490" y="1634"/>
                  </a:lnTo>
                  <a:lnTo>
                    <a:pt x="4510" y="5622"/>
                  </a:lnTo>
                  <a:lnTo>
                    <a:pt x="1" y="6710"/>
                  </a:lnTo>
                  <a:lnTo>
                    <a:pt x="4404" y="7871"/>
                  </a:lnTo>
                  <a:lnTo>
                    <a:pt x="3010" y="11792"/>
                  </a:lnTo>
                  <a:lnTo>
                    <a:pt x="5790" y="9347"/>
                  </a:lnTo>
                  <a:lnTo>
                    <a:pt x="8224" y="13798"/>
                  </a:lnTo>
                  <a:lnTo>
                    <a:pt x="8014" y="8532"/>
                  </a:lnTo>
                  <a:lnTo>
                    <a:pt x="12517" y="9854"/>
                  </a:lnTo>
                  <a:lnTo>
                    <a:pt x="12517" y="9854"/>
                  </a:lnTo>
                  <a:lnTo>
                    <a:pt x="9266" y="6702"/>
                  </a:lnTo>
                  <a:lnTo>
                    <a:pt x="13201" y="4447"/>
                  </a:lnTo>
                  <a:lnTo>
                    <a:pt x="8929" y="4678"/>
                  </a:lnTo>
                  <a:lnTo>
                    <a:pt x="8852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6" name="Google Shape;496;p23"/>
            <p:cNvSpPr/>
            <p:nvPr/>
          </p:nvSpPr>
          <p:spPr>
            <a:xfrm rot="10800000">
              <a:off x="7857738" y="405350"/>
              <a:ext cx="121275" cy="110275"/>
            </a:xfrm>
            <a:custGeom>
              <a:avLst/>
              <a:gdLst/>
              <a:ahLst/>
              <a:cxnLst/>
              <a:rect l="l" t="t" r="r" b="b"/>
              <a:pathLst>
                <a:path w="4851" h="4411" extrusionOk="0">
                  <a:moveTo>
                    <a:pt x="2424" y="0"/>
                  </a:moveTo>
                  <a:cubicBezTo>
                    <a:pt x="1424" y="0"/>
                    <a:pt x="519" y="684"/>
                    <a:pt x="280" y="1699"/>
                  </a:cubicBezTo>
                  <a:cubicBezTo>
                    <a:pt x="0" y="2884"/>
                    <a:pt x="733" y="4071"/>
                    <a:pt x="1918" y="4351"/>
                  </a:cubicBezTo>
                  <a:cubicBezTo>
                    <a:pt x="2088" y="4391"/>
                    <a:pt x="2258" y="4410"/>
                    <a:pt x="2425" y="4410"/>
                  </a:cubicBezTo>
                  <a:cubicBezTo>
                    <a:pt x="3425" y="4410"/>
                    <a:pt x="4331" y="3727"/>
                    <a:pt x="4570" y="2712"/>
                  </a:cubicBezTo>
                  <a:cubicBezTo>
                    <a:pt x="4850" y="1527"/>
                    <a:pt x="4116" y="339"/>
                    <a:pt x="2932" y="60"/>
                  </a:cubicBezTo>
                  <a:cubicBezTo>
                    <a:pt x="2762" y="19"/>
                    <a:pt x="2591" y="0"/>
                    <a:pt x="2424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7" name="Google Shape;497;p23"/>
            <p:cNvSpPr/>
            <p:nvPr/>
          </p:nvSpPr>
          <p:spPr>
            <a:xfrm rot="10800000">
              <a:off x="1363138" y="283500"/>
              <a:ext cx="57300" cy="55125"/>
            </a:xfrm>
            <a:custGeom>
              <a:avLst/>
              <a:gdLst/>
              <a:ahLst/>
              <a:cxnLst/>
              <a:rect l="l" t="t" r="r" b="b"/>
              <a:pathLst>
                <a:path w="2292" h="2205" extrusionOk="0">
                  <a:moveTo>
                    <a:pt x="1190" y="0"/>
                  </a:moveTo>
                  <a:cubicBezTo>
                    <a:pt x="744" y="0"/>
                    <a:pt x="342" y="268"/>
                    <a:pt x="172" y="681"/>
                  </a:cubicBezTo>
                  <a:cubicBezTo>
                    <a:pt x="0" y="1092"/>
                    <a:pt x="95" y="1567"/>
                    <a:pt x="410" y="1882"/>
                  </a:cubicBezTo>
                  <a:cubicBezTo>
                    <a:pt x="621" y="2092"/>
                    <a:pt x="903" y="2205"/>
                    <a:pt x="1189" y="2205"/>
                  </a:cubicBezTo>
                  <a:cubicBezTo>
                    <a:pt x="1331" y="2205"/>
                    <a:pt x="1475" y="2177"/>
                    <a:pt x="1611" y="2120"/>
                  </a:cubicBezTo>
                  <a:cubicBezTo>
                    <a:pt x="2023" y="1950"/>
                    <a:pt x="2292" y="1548"/>
                    <a:pt x="2292" y="1102"/>
                  </a:cubicBezTo>
                  <a:cubicBezTo>
                    <a:pt x="2292" y="493"/>
                    <a:pt x="1798" y="0"/>
                    <a:pt x="119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8" name="Google Shape;498;p23"/>
            <p:cNvSpPr/>
            <p:nvPr/>
          </p:nvSpPr>
          <p:spPr>
            <a:xfrm rot="10800000">
              <a:off x="429563" y="1409825"/>
              <a:ext cx="57300" cy="55150"/>
            </a:xfrm>
            <a:custGeom>
              <a:avLst/>
              <a:gdLst/>
              <a:ahLst/>
              <a:cxnLst/>
              <a:rect l="l" t="t" r="r" b="b"/>
              <a:pathLst>
                <a:path w="2292" h="2206" extrusionOk="0">
                  <a:moveTo>
                    <a:pt x="1190" y="1"/>
                  </a:moveTo>
                  <a:cubicBezTo>
                    <a:pt x="743" y="1"/>
                    <a:pt x="342" y="270"/>
                    <a:pt x="171" y="681"/>
                  </a:cubicBezTo>
                  <a:cubicBezTo>
                    <a:pt x="0" y="1093"/>
                    <a:pt x="95" y="1567"/>
                    <a:pt x="410" y="1883"/>
                  </a:cubicBezTo>
                  <a:cubicBezTo>
                    <a:pt x="621" y="2094"/>
                    <a:pt x="902" y="2206"/>
                    <a:pt x="1189" y="2206"/>
                  </a:cubicBezTo>
                  <a:cubicBezTo>
                    <a:pt x="1331" y="2206"/>
                    <a:pt x="1475" y="2178"/>
                    <a:pt x="1611" y="2122"/>
                  </a:cubicBezTo>
                  <a:cubicBezTo>
                    <a:pt x="2023" y="1951"/>
                    <a:pt x="2292" y="1549"/>
                    <a:pt x="2292" y="1104"/>
                  </a:cubicBezTo>
                  <a:cubicBezTo>
                    <a:pt x="2292" y="495"/>
                    <a:pt x="1798" y="1"/>
                    <a:pt x="1190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9" name="Google Shape;499;p23"/>
            <p:cNvSpPr/>
            <p:nvPr/>
          </p:nvSpPr>
          <p:spPr>
            <a:xfrm rot="10800000">
              <a:off x="8585713" y="271913"/>
              <a:ext cx="254625" cy="243700"/>
            </a:xfrm>
            <a:custGeom>
              <a:avLst/>
              <a:gdLst/>
              <a:ahLst/>
              <a:cxnLst/>
              <a:rect l="l" t="t" r="r" b="b"/>
              <a:pathLst>
                <a:path w="10185" h="9748" extrusionOk="0">
                  <a:moveTo>
                    <a:pt x="2935" y="0"/>
                  </a:moveTo>
                  <a:lnTo>
                    <a:pt x="4009" y="3406"/>
                  </a:lnTo>
                  <a:lnTo>
                    <a:pt x="1" y="5229"/>
                  </a:lnTo>
                  <a:lnTo>
                    <a:pt x="4427" y="5852"/>
                  </a:lnTo>
                  <a:lnTo>
                    <a:pt x="5023" y="9747"/>
                  </a:lnTo>
                  <a:lnTo>
                    <a:pt x="6458" y="5795"/>
                  </a:lnTo>
                  <a:lnTo>
                    <a:pt x="10185" y="7200"/>
                  </a:lnTo>
                  <a:lnTo>
                    <a:pt x="7698" y="4393"/>
                  </a:lnTo>
                  <a:lnTo>
                    <a:pt x="9275" y="1470"/>
                  </a:lnTo>
                  <a:lnTo>
                    <a:pt x="9275" y="1470"/>
                  </a:lnTo>
                  <a:lnTo>
                    <a:pt x="6032" y="2703"/>
                  </a:lnTo>
                  <a:lnTo>
                    <a:pt x="2935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0" name="Google Shape;500;p23"/>
            <p:cNvSpPr/>
            <p:nvPr/>
          </p:nvSpPr>
          <p:spPr>
            <a:xfrm rot="10800000">
              <a:off x="362488" y="271925"/>
              <a:ext cx="254625" cy="243675"/>
            </a:xfrm>
            <a:custGeom>
              <a:avLst/>
              <a:gdLst/>
              <a:ahLst/>
              <a:cxnLst/>
              <a:rect l="l" t="t" r="r" b="b"/>
              <a:pathLst>
                <a:path w="10185" h="9747" extrusionOk="0">
                  <a:moveTo>
                    <a:pt x="2936" y="0"/>
                  </a:moveTo>
                  <a:lnTo>
                    <a:pt x="4010" y="3406"/>
                  </a:lnTo>
                  <a:lnTo>
                    <a:pt x="1" y="5229"/>
                  </a:lnTo>
                  <a:lnTo>
                    <a:pt x="4427" y="5851"/>
                  </a:lnTo>
                  <a:lnTo>
                    <a:pt x="5024" y="9747"/>
                  </a:lnTo>
                  <a:lnTo>
                    <a:pt x="6458" y="5794"/>
                  </a:lnTo>
                  <a:lnTo>
                    <a:pt x="10185" y="7200"/>
                  </a:lnTo>
                  <a:lnTo>
                    <a:pt x="7699" y="4392"/>
                  </a:lnTo>
                  <a:lnTo>
                    <a:pt x="9276" y="1470"/>
                  </a:lnTo>
                  <a:lnTo>
                    <a:pt x="6034" y="2704"/>
                  </a:lnTo>
                  <a:lnTo>
                    <a:pt x="2936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1" name="Google Shape;501;p23"/>
            <p:cNvSpPr/>
            <p:nvPr/>
          </p:nvSpPr>
          <p:spPr>
            <a:xfrm rot="10800000">
              <a:off x="232238" y="4486663"/>
              <a:ext cx="254625" cy="243675"/>
            </a:xfrm>
            <a:custGeom>
              <a:avLst/>
              <a:gdLst/>
              <a:ahLst/>
              <a:cxnLst/>
              <a:rect l="l" t="t" r="r" b="b"/>
              <a:pathLst>
                <a:path w="10185" h="9747" extrusionOk="0">
                  <a:moveTo>
                    <a:pt x="2936" y="0"/>
                  </a:moveTo>
                  <a:lnTo>
                    <a:pt x="4010" y="3406"/>
                  </a:lnTo>
                  <a:lnTo>
                    <a:pt x="1" y="5229"/>
                  </a:lnTo>
                  <a:lnTo>
                    <a:pt x="4427" y="5851"/>
                  </a:lnTo>
                  <a:lnTo>
                    <a:pt x="5024" y="9747"/>
                  </a:lnTo>
                  <a:lnTo>
                    <a:pt x="6458" y="5794"/>
                  </a:lnTo>
                  <a:lnTo>
                    <a:pt x="10185" y="7200"/>
                  </a:lnTo>
                  <a:lnTo>
                    <a:pt x="7699" y="4392"/>
                  </a:lnTo>
                  <a:lnTo>
                    <a:pt x="9276" y="1470"/>
                  </a:lnTo>
                  <a:lnTo>
                    <a:pt x="6034" y="2704"/>
                  </a:lnTo>
                  <a:lnTo>
                    <a:pt x="2936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2" name="Google Shape;502;p23"/>
            <p:cNvSpPr/>
            <p:nvPr/>
          </p:nvSpPr>
          <p:spPr>
            <a:xfrm rot="10800000">
              <a:off x="8585713" y="888050"/>
              <a:ext cx="57300" cy="55125"/>
            </a:xfrm>
            <a:custGeom>
              <a:avLst/>
              <a:gdLst/>
              <a:ahLst/>
              <a:cxnLst/>
              <a:rect l="l" t="t" r="r" b="b"/>
              <a:pathLst>
                <a:path w="2292" h="2205" extrusionOk="0">
                  <a:moveTo>
                    <a:pt x="1190" y="0"/>
                  </a:moveTo>
                  <a:cubicBezTo>
                    <a:pt x="744" y="0"/>
                    <a:pt x="342" y="268"/>
                    <a:pt x="172" y="681"/>
                  </a:cubicBezTo>
                  <a:cubicBezTo>
                    <a:pt x="0" y="1092"/>
                    <a:pt x="95" y="1567"/>
                    <a:pt x="410" y="1882"/>
                  </a:cubicBezTo>
                  <a:cubicBezTo>
                    <a:pt x="621" y="2092"/>
                    <a:pt x="903" y="2205"/>
                    <a:pt x="1189" y="2205"/>
                  </a:cubicBezTo>
                  <a:cubicBezTo>
                    <a:pt x="1331" y="2205"/>
                    <a:pt x="1475" y="2177"/>
                    <a:pt x="1611" y="2120"/>
                  </a:cubicBezTo>
                  <a:cubicBezTo>
                    <a:pt x="2023" y="1950"/>
                    <a:pt x="2292" y="1548"/>
                    <a:pt x="2292" y="1102"/>
                  </a:cubicBezTo>
                  <a:cubicBezTo>
                    <a:pt x="2292" y="493"/>
                    <a:pt x="1798" y="0"/>
                    <a:pt x="1190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3" name="Google Shape;503;p23"/>
            <p:cNvSpPr/>
            <p:nvPr/>
          </p:nvSpPr>
          <p:spPr>
            <a:xfrm rot="10800000">
              <a:off x="218313" y="896750"/>
              <a:ext cx="118625" cy="110275"/>
            </a:xfrm>
            <a:custGeom>
              <a:avLst/>
              <a:gdLst/>
              <a:ahLst/>
              <a:cxnLst/>
              <a:rect l="l" t="t" r="r" b="b"/>
              <a:pathLst>
                <a:path w="4745" h="4411" extrusionOk="0">
                  <a:moveTo>
                    <a:pt x="2370" y="0"/>
                  </a:moveTo>
                  <a:cubicBezTo>
                    <a:pt x="1308" y="0"/>
                    <a:pt x="373" y="769"/>
                    <a:pt x="197" y="1851"/>
                  </a:cubicBezTo>
                  <a:cubicBezTo>
                    <a:pt x="0" y="3052"/>
                    <a:pt x="817" y="4185"/>
                    <a:pt x="2019" y="4381"/>
                  </a:cubicBezTo>
                  <a:cubicBezTo>
                    <a:pt x="2139" y="4401"/>
                    <a:pt x="2257" y="4410"/>
                    <a:pt x="2375" y="4410"/>
                  </a:cubicBezTo>
                  <a:cubicBezTo>
                    <a:pt x="3436" y="4410"/>
                    <a:pt x="4372" y="3641"/>
                    <a:pt x="4549" y="2559"/>
                  </a:cubicBezTo>
                  <a:cubicBezTo>
                    <a:pt x="4744" y="1357"/>
                    <a:pt x="3928" y="224"/>
                    <a:pt x="2727" y="29"/>
                  </a:cubicBezTo>
                  <a:cubicBezTo>
                    <a:pt x="2607" y="10"/>
                    <a:pt x="2488" y="0"/>
                    <a:pt x="2370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4" name="Google Shape;504;p23"/>
            <p:cNvSpPr/>
            <p:nvPr/>
          </p:nvSpPr>
          <p:spPr>
            <a:xfrm rot="10800000">
              <a:off x="1007238" y="4471425"/>
              <a:ext cx="57300" cy="55125"/>
            </a:xfrm>
            <a:custGeom>
              <a:avLst/>
              <a:gdLst/>
              <a:ahLst/>
              <a:cxnLst/>
              <a:rect l="l" t="t" r="r" b="b"/>
              <a:pathLst>
                <a:path w="2292" h="2205" extrusionOk="0">
                  <a:moveTo>
                    <a:pt x="1190" y="0"/>
                  </a:moveTo>
                  <a:cubicBezTo>
                    <a:pt x="744" y="0"/>
                    <a:pt x="342" y="268"/>
                    <a:pt x="172" y="681"/>
                  </a:cubicBezTo>
                  <a:cubicBezTo>
                    <a:pt x="0" y="1092"/>
                    <a:pt x="95" y="1567"/>
                    <a:pt x="410" y="1882"/>
                  </a:cubicBezTo>
                  <a:cubicBezTo>
                    <a:pt x="621" y="2092"/>
                    <a:pt x="903" y="2205"/>
                    <a:pt x="1189" y="2205"/>
                  </a:cubicBezTo>
                  <a:cubicBezTo>
                    <a:pt x="1331" y="2205"/>
                    <a:pt x="1475" y="2177"/>
                    <a:pt x="1611" y="2120"/>
                  </a:cubicBezTo>
                  <a:cubicBezTo>
                    <a:pt x="2023" y="1950"/>
                    <a:pt x="2292" y="1548"/>
                    <a:pt x="2292" y="1102"/>
                  </a:cubicBezTo>
                  <a:cubicBezTo>
                    <a:pt x="2292" y="493"/>
                    <a:pt x="1798" y="0"/>
                    <a:pt x="119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5" name="Google Shape;505;p23"/>
            <p:cNvSpPr/>
            <p:nvPr/>
          </p:nvSpPr>
          <p:spPr>
            <a:xfrm rot="10800000">
              <a:off x="719988" y="4826275"/>
              <a:ext cx="118625" cy="110275"/>
            </a:xfrm>
            <a:custGeom>
              <a:avLst/>
              <a:gdLst/>
              <a:ahLst/>
              <a:cxnLst/>
              <a:rect l="l" t="t" r="r" b="b"/>
              <a:pathLst>
                <a:path w="4745" h="4411" extrusionOk="0">
                  <a:moveTo>
                    <a:pt x="2370" y="0"/>
                  </a:moveTo>
                  <a:cubicBezTo>
                    <a:pt x="1308" y="0"/>
                    <a:pt x="373" y="769"/>
                    <a:pt x="197" y="1851"/>
                  </a:cubicBezTo>
                  <a:cubicBezTo>
                    <a:pt x="0" y="3052"/>
                    <a:pt x="817" y="4185"/>
                    <a:pt x="2019" y="4381"/>
                  </a:cubicBezTo>
                  <a:cubicBezTo>
                    <a:pt x="2139" y="4401"/>
                    <a:pt x="2257" y="4410"/>
                    <a:pt x="2375" y="4410"/>
                  </a:cubicBezTo>
                  <a:cubicBezTo>
                    <a:pt x="3436" y="4410"/>
                    <a:pt x="4372" y="3641"/>
                    <a:pt x="4549" y="2559"/>
                  </a:cubicBezTo>
                  <a:cubicBezTo>
                    <a:pt x="4744" y="1357"/>
                    <a:pt x="3928" y="224"/>
                    <a:pt x="2727" y="29"/>
                  </a:cubicBezTo>
                  <a:cubicBezTo>
                    <a:pt x="2607" y="10"/>
                    <a:pt x="2488" y="0"/>
                    <a:pt x="237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2540896743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hree columns">
  <p:cSld name="Title and three columns">
    <p:spTree>
      <p:nvGrpSpPr>
        <p:cNvPr id="1" name="Shape 50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7" name="Google Shape;507;p24"/>
          <p:cNvSpPr txBox="1">
            <a:spLocks noGrp="1"/>
          </p:cNvSpPr>
          <p:nvPr>
            <p:ph type="title"/>
          </p:nvPr>
        </p:nvSpPr>
        <p:spPr>
          <a:xfrm>
            <a:off x="728987" y="3168700"/>
            <a:ext cx="25620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9pPr>
          </a:lstStyle>
          <a:p>
            <a:endParaRPr/>
          </a:p>
        </p:txBody>
      </p:sp>
      <p:sp>
        <p:nvSpPr>
          <p:cNvPr id="508" name="Google Shape;508;p24"/>
          <p:cNvSpPr txBox="1">
            <a:spLocks noGrp="1"/>
          </p:cNvSpPr>
          <p:nvPr>
            <p:ph type="subTitle" idx="1"/>
          </p:nvPr>
        </p:nvSpPr>
        <p:spPr>
          <a:xfrm>
            <a:off x="728987" y="3949344"/>
            <a:ext cx="2562000" cy="1485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>
                <a:latin typeface="Zilla Slab Light"/>
                <a:ea typeface="Zilla Slab Light"/>
                <a:cs typeface="Zilla Slab Light"/>
                <a:sym typeface="Zilla Slab Light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09" name="Google Shape;509;p24"/>
          <p:cNvSpPr txBox="1">
            <a:spLocks noGrp="1"/>
          </p:cNvSpPr>
          <p:nvPr>
            <p:ph type="title" idx="2"/>
          </p:nvPr>
        </p:nvSpPr>
        <p:spPr>
          <a:xfrm>
            <a:off x="3290987" y="3174967"/>
            <a:ext cx="25620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9pPr>
          </a:lstStyle>
          <a:p>
            <a:endParaRPr/>
          </a:p>
        </p:txBody>
      </p:sp>
      <p:sp>
        <p:nvSpPr>
          <p:cNvPr id="510" name="Google Shape;510;p24"/>
          <p:cNvSpPr txBox="1">
            <a:spLocks noGrp="1"/>
          </p:cNvSpPr>
          <p:nvPr>
            <p:ph type="subTitle" idx="3"/>
          </p:nvPr>
        </p:nvSpPr>
        <p:spPr>
          <a:xfrm>
            <a:off x="3290987" y="3955611"/>
            <a:ext cx="2562000" cy="1485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>
                <a:latin typeface="Zilla Slab Light"/>
                <a:ea typeface="Zilla Slab Light"/>
                <a:cs typeface="Zilla Slab Light"/>
                <a:sym typeface="Zilla Slab Light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11" name="Google Shape;511;p24"/>
          <p:cNvSpPr txBox="1">
            <a:spLocks noGrp="1"/>
          </p:cNvSpPr>
          <p:nvPr>
            <p:ph type="title" idx="4"/>
          </p:nvPr>
        </p:nvSpPr>
        <p:spPr>
          <a:xfrm>
            <a:off x="5852976" y="3174933"/>
            <a:ext cx="25620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9pPr>
          </a:lstStyle>
          <a:p>
            <a:endParaRPr/>
          </a:p>
        </p:txBody>
      </p:sp>
      <p:sp>
        <p:nvSpPr>
          <p:cNvPr id="512" name="Google Shape;512;p24"/>
          <p:cNvSpPr txBox="1">
            <a:spLocks noGrp="1"/>
          </p:cNvSpPr>
          <p:nvPr>
            <p:ph type="subTitle" idx="5"/>
          </p:nvPr>
        </p:nvSpPr>
        <p:spPr>
          <a:xfrm>
            <a:off x="5852976" y="3955577"/>
            <a:ext cx="2562000" cy="1485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>
                <a:latin typeface="Zilla Slab Light"/>
                <a:ea typeface="Zilla Slab Light"/>
                <a:cs typeface="Zilla Slab Light"/>
                <a:sym typeface="Zilla Slab Light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13" name="Google Shape;513;p24"/>
          <p:cNvSpPr txBox="1">
            <a:spLocks noGrp="1"/>
          </p:cNvSpPr>
          <p:nvPr>
            <p:ph type="title" idx="6"/>
          </p:nvPr>
        </p:nvSpPr>
        <p:spPr>
          <a:xfrm>
            <a:off x="720000" y="593367"/>
            <a:ext cx="7704000" cy="76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/>
          </a:p>
        </p:txBody>
      </p:sp>
      <p:grpSp>
        <p:nvGrpSpPr>
          <p:cNvPr id="514" name="Google Shape;514;p24"/>
          <p:cNvGrpSpPr/>
          <p:nvPr/>
        </p:nvGrpSpPr>
        <p:grpSpPr>
          <a:xfrm>
            <a:off x="117239" y="274368"/>
            <a:ext cx="8699013" cy="6195233"/>
            <a:chOff x="117238" y="205775"/>
            <a:chExt cx="8699013" cy="4646425"/>
          </a:xfrm>
        </p:grpSpPr>
        <p:sp>
          <p:nvSpPr>
            <p:cNvPr id="515" name="Google Shape;515;p24"/>
            <p:cNvSpPr/>
            <p:nvPr/>
          </p:nvSpPr>
          <p:spPr>
            <a:xfrm>
              <a:off x="7846725" y="362513"/>
              <a:ext cx="330025" cy="344950"/>
            </a:xfrm>
            <a:custGeom>
              <a:avLst/>
              <a:gdLst/>
              <a:ahLst/>
              <a:cxnLst/>
              <a:rect l="l" t="t" r="r" b="b"/>
              <a:pathLst>
                <a:path w="13201" h="13798" extrusionOk="0">
                  <a:moveTo>
                    <a:pt x="8852" y="0"/>
                  </a:moveTo>
                  <a:lnTo>
                    <a:pt x="6130" y="4327"/>
                  </a:lnTo>
                  <a:lnTo>
                    <a:pt x="2490" y="1634"/>
                  </a:lnTo>
                  <a:lnTo>
                    <a:pt x="4510" y="5622"/>
                  </a:lnTo>
                  <a:lnTo>
                    <a:pt x="1" y="6710"/>
                  </a:lnTo>
                  <a:lnTo>
                    <a:pt x="4404" y="7871"/>
                  </a:lnTo>
                  <a:lnTo>
                    <a:pt x="3010" y="11792"/>
                  </a:lnTo>
                  <a:lnTo>
                    <a:pt x="5790" y="9347"/>
                  </a:lnTo>
                  <a:lnTo>
                    <a:pt x="8224" y="13798"/>
                  </a:lnTo>
                  <a:lnTo>
                    <a:pt x="8014" y="8532"/>
                  </a:lnTo>
                  <a:lnTo>
                    <a:pt x="12517" y="9854"/>
                  </a:lnTo>
                  <a:lnTo>
                    <a:pt x="12517" y="9854"/>
                  </a:lnTo>
                  <a:lnTo>
                    <a:pt x="9266" y="6702"/>
                  </a:lnTo>
                  <a:lnTo>
                    <a:pt x="13201" y="4447"/>
                  </a:lnTo>
                  <a:lnTo>
                    <a:pt x="8929" y="4678"/>
                  </a:lnTo>
                  <a:lnTo>
                    <a:pt x="8852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6" name="Google Shape;516;p24"/>
            <p:cNvSpPr/>
            <p:nvPr/>
          </p:nvSpPr>
          <p:spPr>
            <a:xfrm>
              <a:off x="7116000" y="4703625"/>
              <a:ext cx="121275" cy="110275"/>
            </a:xfrm>
            <a:custGeom>
              <a:avLst/>
              <a:gdLst/>
              <a:ahLst/>
              <a:cxnLst/>
              <a:rect l="l" t="t" r="r" b="b"/>
              <a:pathLst>
                <a:path w="4851" h="4411" extrusionOk="0">
                  <a:moveTo>
                    <a:pt x="2423" y="0"/>
                  </a:moveTo>
                  <a:cubicBezTo>
                    <a:pt x="1424" y="0"/>
                    <a:pt x="519" y="685"/>
                    <a:pt x="280" y="1700"/>
                  </a:cubicBezTo>
                  <a:cubicBezTo>
                    <a:pt x="1" y="2885"/>
                    <a:pt x="736" y="4073"/>
                    <a:pt x="1921" y="4351"/>
                  </a:cubicBezTo>
                  <a:cubicBezTo>
                    <a:pt x="2091" y="4391"/>
                    <a:pt x="2260" y="4410"/>
                    <a:pt x="2427" y="4410"/>
                  </a:cubicBezTo>
                  <a:cubicBezTo>
                    <a:pt x="3428" y="4410"/>
                    <a:pt x="4334" y="3725"/>
                    <a:pt x="4572" y="2710"/>
                  </a:cubicBezTo>
                  <a:cubicBezTo>
                    <a:pt x="4851" y="1524"/>
                    <a:pt x="4116" y="338"/>
                    <a:pt x="2931" y="60"/>
                  </a:cubicBezTo>
                  <a:cubicBezTo>
                    <a:pt x="2760" y="19"/>
                    <a:pt x="2590" y="0"/>
                    <a:pt x="2423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7" name="Google Shape;517;p24"/>
            <p:cNvSpPr/>
            <p:nvPr/>
          </p:nvSpPr>
          <p:spPr>
            <a:xfrm>
              <a:off x="3438425" y="4703613"/>
              <a:ext cx="118625" cy="110275"/>
            </a:xfrm>
            <a:custGeom>
              <a:avLst/>
              <a:gdLst/>
              <a:ahLst/>
              <a:cxnLst/>
              <a:rect l="l" t="t" r="r" b="b"/>
              <a:pathLst>
                <a:path w="4745" h="4411" extrusionOk="0">
                  <a:moveTo>
                    <a:pt x="2370" y="0"/>
                  </a:moveTo>
                  <a:cubicBezTo>
                    <a:pt x="1308" y="0"/>
                    <a:pt x="373" y="769"/>
                    <a:pt x="197" y="1851"/>
                  </a:cubicBezTo>
                  <a:cubicBezTo>
                    <a:pt x="0" y="3052"/>
                    <a:pt x="817" y="4185"/>
                    <a:pt x="2019" y="4381"/>
                  </a:cubicBezTo>
                  <a:cubicBezTo>
                    <a:pt x="2139" y="4401"/>
                    <a:pt x="2257" y="4410"/>
                    <a:pt x="2375" y="4410"/>
                  </a:cubicBezTo>
                  <a:cubicBezTo>
                    <a:pt x="3436" y="4410"/>
                    <a:pt x="4372" y="3641"/>
                    <a:pt x="4549" y="2559"/>
                  </a:cubicBezTo>
                  <a:cubicBezTo>
                    <a:pt x="4744" y="1357"/>
                    <a:pt x="3928" y="224"/>
                    <a:pt x="2727" y="29"/>
                  </a:cubicBezTo>
                  <a:cubicBezTo>
                    <a:pt x="2607" y="10"/>
                    <a:pt x="2488" y="0"/>
                    <a:pt x="237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8" name="Google Shape;518;p24"/>
            <p:cNvSpPr/>
            <p:nvPr/>
          </p:nvSpPr>
          <p:spPr>
            <a:xfrm>
              <a:off x="6332325" y="4172575"/>
              <a:ext cx="121275" cy="110275"/>
            </a:xfrm>
            <a:custGeom>
              <a:avLst/>
              <a:gdLst/>
              <a:ahLst/>
              <a:cxnLst/>
              <a:rect l="l" t="t" r="r" b="b"/>
              <a:pathLst>
                <a:path w="4851" h="4411" extrusionOk="0">
                  <a:moveTo>
                    <a:pt x="2424" y="0"/>
                  </a:moveTo>
                  <a:cubicBezTo>
                    <a:pt x="1424" y="0"/>
                    <a:pt x="519" y="684"/>
                    <a:pt x="280" y="1699"/>
                  </a:cubicBezTo>
                  <a:cubicBezTo>
                    <a:pt x="0" y="2884"/>
                    <a:pt x="733" y="4071"/>
                    <a:pt x="1918" y="4351"/>
                  </a:cubicBezTo>
                  <a:cubicBezTo>
                    <a:pt x="2088" y="4391"/>
                    <a:pt x="2258" y="4410"/>
                    <a:pt x="2425" y="4410"/>
                  </a:cubicBezTo>
                  <a:cubicBezTo>
                    <a:pt x="3425" y="4410"/>
                    <a:pt x="4331" y="3727"/>
                    <a:pt x="4570" y="2712"/>
                  </a:cubicBezTo>
                  <a:cubicBezTo>
                    <a:pt x="4850" y="1527"/>
                    <a:pt x="4116" y="339"/>
                    <a:pt x="2932" y="60"/>
                  </a:cubicBezTo>
                  <a:cubicBezTo>
                    <a:pt x="2762" y="19"/>
                    <a:pt x="2591" y="0"/>
                    <a:pt x="2424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9" name="Google Shape;519;p24"/>
            <p:cNvSpPr/>
            <p:nvPr/>
          </p:nvSpPr>
          <p:spPr>
            <a:xfrm>
              <a:off x="8758950" y="4042250"/>
              <a:ext cx="57300" cy="55150"/>
            </a:xfrm>
            <a:custGeom>
              <a:avLst/>
              <a:gdLst/>
              <a:ahLst/>
              <a:cxnLst/>
              <a:rect l="l" t="t" r="r" b="b"/>
              <a:pathLst>
                <a:path w="2292" h="2206" extrusionOk="0">
                  <a:moveTo>
                    <a:pt x="1190" y="1"/>
                  </a:moveTo>
                  <a:cubicBezTo>
                    <a:pt x="743" y="1"/>
                    <a:pt x="342" y="270"/>
                    <a:pt x="171" y="681"/>
                  </a:cubicBezTo>
                  <a:cubicBezTo>
                    <a:pt x="0" y="1093"/>
                    <a:pt x="95" y="1567"/>
                    <a:pt x="410" y="1883"/>
                  </a:cubicBezTo>
                  <a:cubicBezTo>
                    <a:pt x="621" y="2094"/>
                    <a:pt x="902" y="2206"/>
                    <a:pt x="1189" y="2206"/>
                  </a:cubicBezTo>
                  <a:cubicBezTo>
                    <a:pt x="1331" y="2206"/>
                    <a:pt x="1475" y="2178"/>
                    <a:pt x="1611" y="2122"/>
                  </a:cubicBezTo>
                  <a:cubicBezTo>
                    <a:pt x="2023" y="1951"/>
                    <a:pt x="2292" y="1549"/>
                    <a:pt x="2292" y="1104"/>
                  </a:cubicBezTo>
                  <a:cubicBezTo>
                    <a:pt x="2292" y="495"/>
                    <a:pt x="1798" y="1"/>
                    <a:pt x="1190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0" name="Google Shape;520;p24"/>
            <p:cNvSpPr/>
            <p:nvPr/>
          </p:nvSpPr>
          <p:spPr>
            <a:xfrm>
              <a:off x="8301588" y="4608500"/>
              <a:ext cx="254625" cy="243700"/>
            </a:xfrm>
            <a:custGeom>
              <a:avLst/>
              <a:gdLst/>
              <a:ahLst/>
              <a:cxnLst/>
              <a:rect l="l" t="t" r="r" b="b"/>
              <a:pathLst>
                <a:path w="10185" h="9748" extrusionOk="0">
                  <a:moveTo>
                    <a:pt x="2935" y="0"/>
                  </a:moveTo>
                  <a:lnTo>
                    <a:pt x="4009" y="3406"/>
                  </a:lnTo>
                  <a:lnTo>
                    <a:pt x="1" y="5229"/>
                  </a:lnTo>
                  <a:lnTo>
                    <a:pt x="4427" y="5852"/>
                  </a:lnTo>
                  <a:lnTo>
                    <a:pt x="5023" y="9747"/>
                  </a:lnTo>
                  <a:lnTo>
                    <a:pt x="6458" y="5795"/>
                  </a:lnTo>
                  <a:lnTo>
                    <a:pt x="10185" y="7200"/>
                  </a:lnTo>
                  <a:lnTo>
                    <a:pt x="7698" y="4393"/>
                  </a:lnTo>
                  <a:lnTo>
                    <a:pt x="9275" y="1470"/>
                  </a:lnTo>
                  <a:lnTo>
                    <a:pt x="9275" y="1470"/>
                  </a:lnTo>
                  <a:lnTo>
                    <a:pt x="6032" y="2703"/>
                  </a:lnTo>
                  <a:lnTo>
                    <a:pt x="2935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1" name="Google Shape;521;p24"/>
            <p:cNvSpPr/>
            <p:nvPr/>
          </p:nvSpPr>
          <p:spPr>
            <a:xfrm>
              <a:off x="2239438" y="4608513"/>
              <a:ext cx="254625" cy="243675"/>
            </a:xfrm>
            <a:custGeom>
              <a:avLst/>
              <a:gdLst/>
              <a:ahLst/>
              <a:cxnLst/>
              <a:rect l="l" t="t" r="r" b="b"/>
              <a:pathLst>
                <a:path w="10185" h="9747" extrusionOk="0">
                  <a:moveTo>
                    <a:pt x="2936" y="0"/>
                  </a:moveTo>
                  <a:lnTo>
                    <a:pt x="4010" y="3406"/>
                  </a:lnTo>
                  <a:lnTo>
                    <a:pt x="1" y="5229"/>
                  </a:lnTo>
                  <a:lnTo>
                    <a:pt x="4427" y="5851"/>
                  </a:lnTo>
                  <a:lnTo>
                    <a:pt x="5024" y="9747"/>
                  </a:lnTo>
                  <a:lnTo>
                    <a:pt x="6458" y="5794"/>
                  </a:lnTo>
                  <a:lnTo>
                    <a:pt x="10185" y="7200"/>
                  </a:lnTo>
                  <a:lnTo>
                    <a:pt x="7699" y="4392"/>
                  </a:lnTo>
                  <a:lnTo>
                    <a:pt x="9276" y="1470"/>
                  </a:lnTo>
                  <a:lnTo>
                    <a:pt x="6034" y="2704"/>
                  </a:lnTo>
                  <a:lnTo>
                    <a:pt x="2936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2" name="Google Shape;522;p24"/>
            <p:cNvSpPr/>
            <p:nvPr/>
          </p:nvSpPr>
          <p:spPr>
            <a:xfrm>
              <a:off x="7562425" y="4087875"/>
              <a:ext cx="87450" cy="87450"/>
            </a:xfrm>
            <a:custGeom>
              <a:avLst/>
              <a:gdLst/>
              <a:ahLst/>
              <a:cxnLst/>
              <a:rect l="l" t="t" r="r" b="b"/>
              <a:pathLst>
                <a:path w="3498" h="3498" extrusionOk="0">
                  <a:moveTo>
                    <a:pt x="1749" y="0"/>
                  </a:moveTo>
                  <a:cubicBezTo>
                    <a:pt x="784" y="0"/>
                    <a:pt x="0" y="784"/>
                    <a:pt x="0" y="1749"/>
                  </a:cubicBezTo>
                  <a:cubicBezTo>
                    <a:pt x="0" y="2714"/>
                    <a:pt x="784" y="3497"/>
                    <a:pt x="1749" y="3497"/>
                  </a:cubicBezTo>
                  <a:cubicBezTo>
                    <a:pt x="2715" y="3497"/>
                    <a:pt x="3497" y="2714"/>
                    <a:pt x="3497" y="1749"/>
                  </a:cubicBezTo>
                  <a:cubicBezTo>
                    <a:pt x="3497" y="784"/>
                    <a:pt x="2715" y="0"/>
                    <a:pt x="174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3" name="Google Shape;523;p24"/>
            <p:cNvSpPr/>
            <p:nvPr/>
          </p:nvSpPr>
          <p:spPr>
            <a:xfrm rot="10800000">
              <a:off x="6147163" y="260050"/>
              <a:ext cx="330050" cy="344950"/>
            </a:xfrm>
            <a:custGeom>
              <a:avLst/>
              <a:gdLst/>
              <a:ahLst/>
              <a:cxnLst/>
              <a:rect l="l" t="t" r="r" b="b"/>
              <a:pathLst>
                <a:path w="13202" h="13798" extrusionOk="0">
                  <a:moveTo>
                    <a:pt x="8853" y="0"/>
                  </a:moveTo>
                  <a:lnTo>
                    <a:pt x="6131" y="4327"/>
                  </a:lnTo>
                  <a:lnTo>
                    <a:pt x="2490" y="1634"/>
                  </a:lnTo>
                  <a:lnTo>
                    <a:pt x="4511" y="5623"/>
                  </a:lnTo>
                  <a:lnTo>
                    <a:pt x="1" y="6711"/>
                  </a:lnTo>
                  <a:lnTo>
                    <a:pt x="4404" y="7871"/>
                  </a:lnTo>
                  <a:lnTo>
                    <a:pt x="3010" y="11793"/>
                  </a:lnTo>
                  <a:lnTo>
                    <a:pt x="5791" y="9347"/>
                  </a:lnTo>
                  <a:lnTo>
                    <a:pt x="8225" y="13798"/>
                  </a:lnTo>
                  <a:lnTo>
                    <a:pt x="8015" y="8532"/>
                  </a:lnTo>
                  <a:lnTo>
                    <a:pt x="12517" y="9856"/>
                  </a:lnTo>
                  <a:lnTo>
                    <a:pt x="12517" y="9856"/>
                  </a:lnTo>
                  <a:lnTo>
                    <a:pt x="9266" y="6703"/>
                  </a:lnTo>
                  <a:lnTo>
                    <a:pt x="13201" y="4448"/>
                  </a:lnTo>
                  <a:lnTo>
                    <a:pt x="8929" y="4679"/>
                  </a:lnTo>
                  <a:lnTo>
                    <a:pt x="8853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4" name="Google Shape;524;p24"/>
            <p:cNvSpPr/>
            <p:nvPr/>
          </p:nvSpPr>
          <p:spPr>
            <a:xfrm rot="10800000">
              <a:off x="418563" y="4507250"/>
              <a:ext cx="330025" cy="344950"/>
            </a:xfrm>
            <a:custGeom>
              <a:avLst/>
              <a:gdLst/>
              <a:ahLst/>
              <a:cxnLst/>
              <a:rect l="l" t="t" r="r" b="b"/>
              <a:pathLst>
                <a:path w="13201" h="13798" extrusionOk="0">
                  <a:moveTo>
                    <a:pt x="8852" y="0"/>
                  </a:moveTo>
                  <a:lnTo>
                    <a:pt x="6130" y="4327"/>
                  </a:lnTo>
                  <a:lnTo>
                    <a:pt x="2490" y="1634"/>
                  </a:lnTo>
                  <a:lnTo>
                    <a:pt x="4510" y="5622"/>
                  </a:lnTo>
                  <a:lnTo>
                    <a:pt x="1" y="6710"/>
                  </a:lnTo>
                  <a:lnTo>
                    <a:pt x="4404" y="7871"/>
                  </a:lnTo>
                  <a:lnTo>
                    <a:pt x="3010" y="11792"/>
                  </a:lnTo>
                  <a:lnTo>
                    <a:pt x="5790" y="9347"/>
                  </a:lnTo>
                  <a:lnTo>
                    <a:pt x="8224" y="13798"/>
                  </a:lnTo>
                  <a:lnTo>
                    <a:pt x="8014" y="8532"/>
                  </a:lnTo>
                  <a:lnTo>
                    <a:pt x="12517" y="9854"/>
                  </a:lnTo>
                  <a:lnTo>
                    <a:pt x="12517" y="9854"/>
                  </a:lnTo>
                  <a:lnTo>
                    <a:pt x="9266" y="6702"/>
                  </a:lnTo>
                  <a:lnTo>
                    <a:pt x="13201" y="4447"/>
                  </a:lnTo>
                  <a:lnTo>
                    <a:pt x="8929" y="4678"/>
                  </a:lnTo>
                  <a:lnTo>
                    <a:pt x="8852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5" name="Google Shape;525;p24"/>
            <p:cNvSpPr/>
            <p:nvPr/>
          </p:nvSpPr>
          <p:spPr>
            <a:xfrm rot="10800000">
              <a:off x="1986088" y="205775"/>
              <a:ext cx="121275" cy="110275"/>
            </a:xfrm>
            <a:custGeom>
              <a:avLst/>
              <a:gdLst/>
              <a:ahLst/>
              <a:cxnLst/>
              <a:rect l="l" t="t" r="r" b="b"/>
              <a:pathLst>
                <a:path w="4851" h="4411" extrusionOk="0">
                  <a:moveTo>
                    <a:pt x="2423" y="0"/>
                  </a:moveTo>
                  <a:cubicBezTo>
                    <a:pt x="1424" y="0"/>
                    <a:pt x="519" y="685"/>
                    <a:pt x="280" y="1700"/>
                  </a:cubicBezTo>
                  <a:cubicBezTo>
                    <a:pt x="1" y="2885"/>
                    <a:pt x="736" y="4073"/>
                    <a:pt x="1921" y="4351"/>
                  </a:cubicBezTo>
                  <a:cubicBezTo>
                    <a:pt x="2091" y="4391"/>
                    <a:pt x="2260" y="4410"/>
                    <a:pt x="2427" y="4410"/>
                  </a:cubicBezTo>
                  <a:cubicBezTo>
                    <a:pt x="3428" y="4410"/>
                    <a:pt x="4334" y="3725"/>
                    <a:pt x="4572" y="2710"/>
                  </a:cubicBezTo>
                  <a:cubicBezTo>
                    <a:pt x="4851" y="1524"/>
                    <a:pt x="4116" y="338"/>
                    <a:pt x="2931" y="60"/>
                  </a:cubicBezTo>
                  <a:cubicBezTo>
                    <a:pt x="2760" y="19"/>
                    <a:pt x="2590" y="0"/>
                    <a:pt x="2423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6" name="Google Shape;526;p24"/>
            <p:cNvSpPr/>
            <p:nvPr/>
          </p:nvSpPr>
          <p:spPr>
            <a:xfrm rot="10800000">
              <a:off x="311363" y="3953313"/>
              <a:ext cx="118625" cy="110275"/>
            </a:xfrm>
            <a:custGeom>
              <a:avLst/>
              <a:gdLst/>
              <a:ahLst/>
              <a:cxnLst/>
              <a:rect l="l" t="t" r="r" b="b"/>
              <a:pathLst>
                <a:path w="4745" h="4411" extrusionOk="0">
                  <a:moveTo>
                    <a:pt x="2370" y="0"/>
                  </a:moveTo>
                  <a:cubicBezTo>
                    <a:pt x="1308" y="0"/>
                    <a:pt x="373" y="769"/>
                    <a:pt x="197" y="1851"/>
                  </a:cubicBezTo>
                  <a:cubicBezTo>
                    <a:pt x="0" y="3052"/>
                    <a:pt x="817" y="4185"/>
                    <a:pt x="2019" y="4381"/>
                  </a:cubicBezTo>
                  <a:cubicBezTo>
                    <a:pt x="2139" y="4401"/>
                    <a:pt x="2257" y="4410"/>
                    <a:pt x="2375" y="4410"/>
                  </a:cubicBezTo>
                  <a:cubicBezTo>
                    <a:pt x="3436" y="4410"/>
                    <a:pt x="4372" y="3641"/>
                    <a:pt x="4549" y="2559"/>
                  </a:cubicBezTo>
                  <a:cubicBezTo>
                    <a:pt x="4744" y="1357"/>
                    <a:pt x="3928" y="224"/>
                    <a:pt x="2727" y="29"/>
                  </a:cubicBezTo>
                  <a:cubicBezTo>
                    <a:pt x="2607" y="10"/>
                    <a:pt x="2488" y="0"/>
                    <a:pt x="237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7" name="Google Shape;527;p24"/>
            <p:cNvSpPr/>
            <p:nvPr/>
          </p:nvSpPr>
          <p:spPr>
            <a:xfrm rot="10800000">
              <a:off x="1027763" y="439500"/>
              <a:ext cx="57300" cy="55125"/>
            </a:xfrm>
            <a:custGeom>
              <a:avLst/>
              <a:gdLst/>
              <a:ahLst/>
              <a:cxnLst/>
              <a:rect l="l" t="t" r="r" b="b"/>
              <a:pathLst>
                <a:path w="2292" h="2205" extrusionOk="0">
                  <a:moveTo>
                    <a:pt x="1190" y="0"/>
                  </a:moveTo>
                  <a:cubicBezTo>
                    <a:pt x="744" y="0"/>
                    <a:pt x="342" y="268"/>
                    <a:pt x="172" y="681"/>
                  </a:cubicBezTo>
                  <a:cubicBezTo>
                    <a:pt x="0" y="1092"/>
                    <a:pt x="95" y="1567"/>
                    <a:pt x="410" y="1882"/>
                  </a:cubicBezTo>
                  <a:cubicBezTo>
                    <a:pt x="621" y="2092"/>
                    <a:pt x="903" y="2205"/>
                    <a:pt x="1189" y="2205"/>
                  </a:cubicBezTo>
                  <a:cubicBezTo>
                    <a:pt x="1331" y="2205"/>
                    <a:pt x="1475" y="2177"/>
                    <a:pt x="1611" y="2120"/>
                  </a:cubicBezTo>
                  <a:cubicBezTo>
                    <a:pt x="2023" y="1950"/>
                    <a:pt x="2292" y="1548"/>
                    <a:pt x="2292" y="1102"/>
                  </a:cubicBezTo>
                  <a:cubicBezTo>
                    <a:pt x="2292" y="493"/>
                    <a:pt x="1798" y="0"/>
                    <a:pt x="119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8" name="Google Shape;528;p24"/>
            <p:cNvSpPr/>
            <p:nvPr/>
          </p:nvSpPr>
          <p:spPr>
            <a:xfrm rot="10800000">
              <a:off x="254063" y="976550"/>
              <a:ext cx="57300" cy="55150"/>
            </a:xfrm>
            <a:custGeom>
              <a:avLst/>
              <a:gdLst/>
              <a:ahLst/>
              <a:cxnLst/>
              <a:rect l="l" t="t" r="r" b="b"/>
              <a:pathLst>
                <a:path w="2292" h="2206" extrusionOk="0">
                  <a:moveTo>
                    <a:pt x="1190" y="1"/>
                  </a:moveTo>
                  <a:cubicBezTo>
                    <a:pt x="743" y="1"/>
                    <a:pt x="342" y="270"/>
                    <a:pt x="171" y="681"/>
                  </a:cubicBezTo>
                  <a:cubicBezTo>
                    <a:pt x="0" y="1093"/>
                    <a:pt x="95" y="1567"/>
                    <a:pt x="410" y="1883"/>
                  </a:cubicBezTo>
                  <a:cubicBezTo>
                    <a:pt x="621" y="2094"/>
                    <a:pt x="902" y="2206"/>
                    <a:pt x="1189" y="2206"/>
                  </a:cubicBezTo>
                  <a:cubicBezTo>
                    <a:pt x="1331" y="2206"/>
                    <a:pt x="1475" y="2178"/>
                    <a:pt x="1611" y="2122"/>
                  </a:cubicBezTo>
                  <a:cubicBezTo>
                    <a:pt x="2023" y="1951"/>
                    <a:pt x="2292" y="1549"/>
                    <a:pt x="2292" y="1104"/>
                  </a:cubicBezTo>
                  <a:cubicBezTo>
                    <a:pt x="2292" y="495"/>
                    <a:pt x="1798" y="1"/>
                    <a:pt x="1190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9" name="Google Shape;529;p24"/>
            <p:cNvSpPr/>
            <p:nvPr/>
          </p:nvSpPr>
          <p:spPr>
            <a:xfrm rot="10800000">
              <a:off x="117238" y="221750"/>
              <a:ext cx="254625" cy="243700"/>
            </a:xfrm>
            <a:custGeom>
              <a:avLst/>
              <a:gdLst/>
              <a:ahLst/>
              <a:cxnLst/>
              <a:rect l="l" t="t" r="r" b="b"/>
              <a:pathLst>
                <a:path w="10185" h="9748" extrusionOk="0">
                  <a:moveTo>
                    <a:pt x="2935" y="0"/>
                  </a:moveTo>
                  <a:lnTo>
                    <a:pt x="4009" y="3406"/>
                  </a:lnTo>
                  <a:lnTo>
                    <a:pt x="1" y="5229"/>
                  </a:lnTo>
                  <a:lnTo>
                    <a:pt x="4427" y="5852"/>
                  </a:lnTo>
                  <a:lnTo>
                    <a:pt x="5023" y="9747"/>
                  </a:lnTo>
                  <a:lnTo>
                    <a:pt x="6458" y="5795"/>
                  </a:lnTo>
                  <a:lnTo>
                    <a:pt x="10185" y="7200"/>
                  </a:lnTo>
                  <a:lnTo>
                    <a:pt x="7698" y="4393"/>
                  </a:lnTo>
                  <a:lnTo>
                    <a:pt x="9275" y="1470"/>
                  </a:lnTo>
                  <a:lnTo>
                    <a:pt x="9275" y="1470"/>
                  </a:lnTo>
                  <a:lnTo>
                    <a:pt x="6032" y="2703"/>
                  </a:lnTo>
                  <a:lnTo>
                    <a:pt x="2935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0" name="Google Shape;530;p24"/>
            <p:cNvSpPr/>
            <p:nvPr/>
          </p:nvSpPr>
          <p:spPr>
            <a:xfrm rot="10800000">
              <a:off x="521888" y="1682100"/>
              <a:ext cx="254625" cy="243675"/>
            </a:xfrm>
            <a:custGeom>
              <a:avLst/>
              <a:gdLst/>
              <a:ahLst/>
              <a:cxnLst/>
              <a:rect l="l" t="t" r="r" b="b"/>
              <a:pathLst>
                <a:path w="10185" h="9747" extrusionOk="0">
                  <a:moveTo>
                    <a:pt x="2936" y="0"/>
                  </a:moveTo>
                  <a:lnTo>
                    <a:pt x="4010" y="3406"/>
                  </a:lnTo>
                  <a:lnTo>
                    <a:pt x="1" y="5229"/>
                  </a:lnTo>
                  <a:lnTo>
                    <a:pt x="4427" y="5851"/>
                  </a:lnTo>
                  <a:lnTo>
                    <a:pt x="5024" y="9747"/>
                  </a:lnTo>
                  <a:lnTo>
                    <a:pt x="6458" y="5794"/>
                  </a:lnTo>
                  <a:lnTo>
                    <a:pt x="10185" y="7200"/>
                  </a:lnTo>
                  <a:lnTo>
                    <a:pt x="7699" y="4392"/>
                  </a:lnTo>
                  <a:lnTo>
                    <a:pt x="9276" y="1470"/>
                  </a:lnTo>
                  <a:lnTo>
                    <a:pt x="6034" y="2704"/>
                  </a:lnTo>
                  <a:lnTo>
                    <a:pt x="2936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1" name="Google Shape;531;p24"/>
            <p:cNvSpPr/>
            <p:nvPr/>
          </p:nvSpPr>
          <p:spPr>
            <a:xfrm rot="10800000">
              <a:off x="1085063" y="1156788"/>
              <a:ext cx="87450" cy="87450"/>
            </a:xfrm>
            <a:custGeom>
              <a:avLst/>
              <a:gdLst/>
              <a:ahLst/>
              <a:cxnLst/>
              <a:rect l="l" t="t" r="r" b="b"/>
              <a:pathLst>
                <a:path w="3498" h="3498" extrusionOk="0">
                  <a:moveTo>
                    <a:pt x="1749" y="0"/>
                  </a:moveTo>
                  <a:cubicBezTo>
                    <a:pt x="784" y="0"/>
                    <a:pt x="0" y="784"/>
                    <a:pt x="0" y="1749"/>
                  </a:cubicBezTo>
                  <a:cubicBezTo>
                    <a:pt x="0" y="2714"/>
                    <a:pt x="784" y="3497"/>
                    <a:pt x="1749" y="3497"/>
                  </a:cubicBezTo>
                  <a:cubicBezTo>
                    <a:pt x="2715" y="3497"/>
                    <a:pt x="3497" y="2714"/>
                    <a:pt x="3497" y="1749"/>
                  </a:cubicBezTo>
                  <a:cubicBezTo>
                    <a:pt x="3497" y="784"/>
                    <a:pt x="2715" y="0"/>
                    <a:pt x="1749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2" name="Google Shape;532;p24"/>
            <p:cNvSpPr/>
            <p:nvPr/>
          </p:nvSpPr>
          <p:spPr>
            <a:xfrm rot="10800000">
              <a:off x="3611975" y="316050"/>
              <a:ext cx="90900" cy="87450"/>
            </a:xfrm>
            <a:custGeom>
              <a:avLst/>
              <a:gdLst/>
              <a:ahLst/>
              <a:cxnLst/>
              <a:rect l="l" t="t" r="r" b="b"/>
              <a:pathLst>
                <a:path w="3636" h="3498" extrusionOk="0">
                  <a:moveTo>
                    <a:pt x="1883" y="0"/>
                  </a:moveTo>
                  <a:cubicBezTo>
                    <a:pt x="1178" y="0"/>
                    <a:pt x="541" y="427"/>
                    <a:pt x="271" y="1079"/>
                  </a:cubicBezTo>
                  <a:cubicBezTo>
                    <a:pt x="0" y="1732"/>
                    <a:pt x="150" y="2485"/>
                    <a:pt x="650" y="2985"/>
                  </a:cubicBezTo>
                  <a:cubicBezTo>
                    <a:pt x="984" y="3319"/>
                    <a:pt x="1432" y="3497"/>
                    <a:pt x="1887" y="3497"/>
                  </a:cubicBezTo>
                  <a:cubicBezTo>
                    <a:pt x="2112" y="3497"/>
                    <a:pt x="2339" y="3453"/>
                    <a:pt x="2555" y="3364"/>
                  </a:cubicBezTo>
                  <a:cubicBezTo>
                    <a:pt x="3210" y="3093"/>
                    <a:pt x="3635" y="2456"/>
                    <a:pt x="3635" y="1748"/>
                  </a:cubicBezTo>
                  <a:cubicBezTo>
                    <a:pt x="3635" y="782"/>
                    <a:pt x="2852" y="0"/>
                    <a:pt x="1886" y="0"/>
                  </a:cubicBezTo>
                  <a:cubicBezTo>
                    <a:pt x="1885" y="0"/>
                    <a:pt x="1884" y="0"/>
                    <a:pt x="188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3" name="Google Shape;533;p24"/>
            <p:cNvSpPr/>
            <p:nvPr/>
          </p:nvSpPr>
          <p:spPr>
            <a:xfrm>
              <a:off x="8610063" y="316038"/>
              <a:ext cx="57300" cy="55125"/>
            </a:xfrm>
            <a:custGeom>
              <a:avLst/>
              <a:gdLst/>
              <a:ahLst/>
              <a:cxnLst/>
              <a:rect l="l" t="t" r="r" b="b"/>
              <a:pathLst>
                <a:path w="2292" h="2205" extrusionOk="0">
                  <a:moveTo>
                    <a:pt x="1190" y="0"/>
                  </a:moveTo>
                  <a:cubicBezTo>
                    <a:pt x="744" y="0"/>
                    <a:pt x="342" y="268"/>
                    <a:pt x="172" y="681"/>
                  </a:cubicBezTo>
                  <a:cubicBezTo>
                    <a:pt x="0" y="1092"/>
                    <a:pt x="95" y="1567"/>
                    <a:pt x="410" y="1882"/>
                  </a:cubicBezTo>
                  <a:cubicBezTo>
                    <a:pt x="621" y="2092"/>
                    <a:pt x="903" y="2205"/>
                    <a:pt x="1189" y="2205"/>
                  </a:cubicBezTo>
                  <a:cubicBezTo>
                    <a:pt x="1331" y="2205"/>
                    <a:pt x="1475" y="2177"/>
                    <a:pt x="1611" y="2120"/>
                  </a:cubicBezTo>
                  <a:cubicBezTo>
                    <a:pt x="2023" y="1950"/>
                    <a:pt x="2292" y="1548"/>
                    <a:pt x="2292" y="1102"/>
                  </a:cubicBezTo>
                  <a:cubicBezTo>
                    <a:pt x="2292" y="493"/>
                    <a:pt x="1798" y="0"/>
                    <a:pt x="119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4" name="Google Shape;534;p24"/>
            <p:cNvSpPr/>
            <p:nvPr/>
          </p:nvSpPr>
          <p:spPr>
            <a:xfrm>
              <a:off x="8400250" y="2767100"/>
              <a:ext cx="57300" cy="55150"/>
            </a:xfrm>
            <a:custGeom>
              <a:avLst/>
              <a:gdLst/>
              <a:ahLst/>
              <a:cxnLst/>
              <a:rect l="l" t="t" r="r" b="b"/>
              <a:pathLst>
                <a:path w="2292" h="2206" extrusionOk="0">
                  <a:moveTo>
                    <a:pt x="1190" y="1"/>
                  </a:moveTo>
                  <a:cubicBezTo>
                    <a:pt x="743" y="1"/>
                    <a:pt x="342" y="270"/>
                    <a:pt x="171" y="681"/>
                  </a:cubicBezTo>
                  <a:cubicBezTo>
                    <a:pt x="0" y="1093"/>
                    <a:pt x="95" y="1567"/>
                    <a:pt x="410" y="1883"/>
                  </a:cubicBezTo>
                  <a:cubicBezTo>
                    <a:pt x="621" y="2094"/>
                    <a:pt x="902" y="2206"/>
                    <a:pt x="1189" y="2206"/>
                  </a:cubicBezTo>
                  <a:cubicBezTo>
                    <a:pt x="1331" y="2206"/>
                    <a:pt x="1475" y="2178"/>
                    <a:pt x="1611" y="2122"/>
                  </a:cubicBezTo>
                  <a:cubicBezTo>
                    <a:pt x="2023" y="1951"/>
                    <a:pt x="2292" y="1549"/>
                    <a:pt x="2292" y="1104"/>
                  </a:cubicBezTo>
                  <a:cubicBezTo>
                    <a:pt x="2292" y="495"/>
                    <a:pt x="1798" y="1"/>
                    <a:pt x="1190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5" name="Google Shape;535;p24"/>
            <p:cNvSpPr/>
            <p:nvPr/>
          </p:nvSpPr>
          <p:spPr>
            <a:xfrm rot="10800000">
              <a:off x="7049313" y="788025"/>
              <a:ext cx="254625" cy="243675"/>
            </a:xfrm>
            <a:custGeom>
              <a:avLst/>
              <a:gdLst/>
              <a:ahLst/>
              <a:cxnLst/>
              <a:rect l="l" t="t" r="r" b="b"/>
              <a:pathLst>
                <a:path w="10185" h="9747" extrusionOk="0">
                  <a:moveTo>
                    <a:pt x="2936" y="0"/>
                  </a:moveTo>
                  <a:lnTo>
                    <a:pt x="4010" y="3406"/>
                  </a:lnTo>
                  <a:lnTo>
                    <a:pt x="1" y="5229"/>
                  </a:lnTo>
                  <a:lnTo>
                    <a:pt x="4427" y="5851"/>
                  </a:lnTo>
                  <a:lnTo>
                    <a:pt x="5024" y="9747"/>
                  </a:lnTo>
                  <a:lnTo>
                    <a:pt x="6458" y="5794"/>
                  </a:lnTo>
                  <a:lnTo>
                    <a:pt x="10185" y="7200"/>
                  </a:lnTo>
                  <a:lnTo>
                    <a:pt x="7699" y="4392"/>
                  </a:lnTo>
                  <a:lnTo>
                    <a:pt x="9276" y="1470"/>
                  </a:lnTo>
                  <a:lnTo>
                    <a:pt x="6034" y="2704"/>
                  </a:lnTo>
                  <a:lnTo>
                    <a:pt x="2936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2808827583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hree columns 1">
  <p:cSld name="Title and three columns 1">
    <p:spTree>
      <p:nvGrpSpPr>
        <p:cNvPr id="1" name="Shape 5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7" name="Google Shape;537;p25"/>
          <p:cNvSpPr txBox="1">
            <a:spLocks noGrp="1"/>
          </p:cNvSpPr>
          <p:nvPr>
            <p:ph type="title"/>
          </p:nvPr>
        </p:nvSpPr>
        <p:spPr>
          <a:xfrm>
            <a:off x="897750" y="3778151"/>
            <a:ext cx="19809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9pPr>
          </a:lstStyle>
          <a:p>
            <a:endParaRPr/>
          </a:p>
        </p:txBody>
      </p:sp>
      <p:sp>
        <p:nvSpPr>
          <p:cNvPr id="538" name="Google Shape;538;p25"/>
          <p:cNvSpPr txBox="1">
            <a:spLocks noGrp="1"/>
          </p:cNvSpPr>
          <p:nvPr>
            <p:ph type="subTitle" idx="1"/>
          </p:nvPr>
        </p:nvSpPr>
        <p:spPr>
          <a:xfrm>
            <a:off x="897750" y="4376633"/>
            <a:ext cx="1980900" cy="1015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39" name="Google Shape;539;p25"/>
          <p:cNvSpPr txBox="1">
            <a:spLocks noGrp="1"/>
          </p:cNvSpPr>
          <p:nvPr>
            <p:ph type="title" idx="2"/>
          </p:nvPr>
        </p:nvSpPr>
        <p:spPr>
          <a:xfrm>
            <a:off x="3655750" y="3778151"/>
            <a:ext cx="19809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9pPr>
          </a:lstStyle>
          <a:p>
            <a:endParaRPr/>
          </a:p>
        </p:txBody>
      </p:sp>
      <p:sp>
        <p:nvSpPr>
          <p:cNvPr id="540" name="Google Shape;540;p25"/>
          <p:cNvSpPr txBox="1">
            <a:spLocks noGrp="1"/>
          </p:cNvSpPr>
          <p:nvPr>
            <p:ph type="subTitle" idx="3"/>
          </p:nvPr>
        </p:nvSpPr>
        <p:spPr>
          <a:xfrm>
            <a:off x="3655750" y="4376633"/>
            <a:ext cx="1980900" cy="1015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41" name="Google Shape;541;p25"/>
          <p:cNvSpPr txBox="1">
            <a:spLocks noGrp="1"/>
          </p:cNvSpPr>
          <p:nvPr>
            <p:ph type="title" idx="4"/>
          </p:nvPr>
        </p:nvSpPr>
        <p:spPr>
          <a:xfrm>
            <a:off x="6265350" y="3778151"/>
            <a:ext cx="19809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9pPr>
          </a:lstStyle>
          <a:p>
            <a:endParaRPr/>
          </a:p>
        </p:txBody>
      </p:sp>
      <p:sp>
        <p:nvSpPr>
          <p:cNvPr id="542" name="Google Shape;542;p25"/>
          <p:cNvSpPr txBox="1">
            <a:spLocks noGrp="1"/>
          </p:cNvSpPr>
          <p:nvPr>
            <p:ph type="subTitle" idx="5"/>
          </p:nvPr>
        </p:nvSpPr>
        <p:spPr>
          <a:xfrm>
            <a:off x="6265350" y="4376633"/>
            <a:ext cx="1980900" cy="1015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43" name="Google Shape;543;p25"/>
          <p:cNvSpPr txBox="1">
            <a:spLocks noGrp="1"/>
          </p:cNvSpPr>
          <p:nvPr>
            <p:ph type="title" idx="6"/>
          </p:nvPr>
        </p:nvSpPr>
        <p:spPr>
          <a:xfrm>
            <a:off x="720000" y="593367"/>
            <a:ext cx="7704000" cy="76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/>
          </a:p>
        </p:txBody>
      </p:sp>
      <p:grpSp>
        <p:nvGrpSpPr>
          <p:cNvPr id="544" name="Google Shape;544;p25"/>
          <p:cNvGrpSpPr/>
          <p:nvPr/>
        </p:nvGrpSpPr>
        <p:grpSpPr>
          <a:xfrm>
            <a:off x="117239" y="295667"/>
            <a:ext cx="8668963" cy="6332751"/>
            <a:chOff x="117238" y="221750"/>
            <a:chExt cx="8668963" cy="4749563"/>
          </a:xfrm>
        </p:grpSpPr>
        <p:sp>
          <p:nvSpPr>
            <p:cNvPr id="545" name="Google Shape;545;p25"/>
            <p:cNvSpPr/>
            <p:nvPr/>
          </p:nvSpPr>
          <p:spPr>
            <a:xfrm>
              <a:off x="7846725" y="362513"/>
              <a:ext cx="330025" cy="344950"/>
            </a:xfrm>
            <a:custGeom>
              <a:avLst/>
              <a:gdLst/>
              <a:ahLst/>
              <a:cxnLst/>
              <a:rect l="l" t="t" r="r" b="b"/>
              <a:pathLst>
                <a:path w="13201" h="13798" extrusionOk="0">
                  <a:moveTo>
                    <a:pt x="8852" y="0"/>
                  </a:moveTo>
                  <a:lnTo>
                    <a:pt x="6130" y="4327"/>
                  </a:lnTo>
                  <a:lnTo>
                    <a:pt x="2490" y="1634"/>
                  </a:lnTo>
                  <a:lnTo>
                    <a:pt x="4510" y="5622"/>
                  </a:lnTo>
                  <a:lnTo>
                    <a:pt x="1" y="6710"/>
                  </a:lnTo>
                  <a:lnTo>
                    <a:pt x="4404" y="7871"/>
                  </a:lnTo>
                  <a:lnTo>
                    <a:pt x="3010" y="11792"/>
                  </a:lnTo>
                  <a:lnTo>
                    <a:pt x="5790" y="9347"/>
                  </a:lnTo>
                  <a:lnTo>
                    <a:pt x="8224" y="13798"/>
                  </a:lnTo>
                  <a:lnTo>
                    <a:pt x="8014" y="8532"/>
                  </a:lnTo>
                  <a:lnTo>
                    <a:pt x="12517" y="9854"/>
                  </a:lnTo>
                  <a:lnTo>
                    <a:pt x="12517" y="9854"/>
                  </a:lnTo>
                  <a:lnTo>
                    <a:pt x="9266" y="6702"/>
                  </a:lnTo>
                  <a:lnTo>
                    <a:pt x="13201" y="4447"/>
                  </a:lnTo>
                  <a:lnTo>
                    <a:pt x="8929" y="4678"/>
                  </a:lnTo>
                  <a:lnTo>
                    <a:pt x="8852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6" name="Google Shape;546;p25"/>
            <p:cNvSpPr/>
            <p:nvPr/>
          </p:nvSpPr>
          <p:spPr>
            <a:xfrm>
              <a:off x="3532900" y="4794338"/>
              <a:ext cx="118625" cy="110275"/>
            </a:xfrm>
            <a:custGeom>
              <a:avLst/>
              <a:gdLst/>
              <a:ahLst/>
              <a:cxnLst/>
              <a:rect l="l" t="t" r="r" b="b"/>
              <a:pathLst>
                <a:path w="4745" h="4411" extrusionOk="0">
                  <a:moveTo>
                    <a:pt x="2370" y="0"/>
                  </a:moveTo>
                  <a:cubicBezTo>
                    <a:pt x="1308" y="0"/>
                    <a:pt x="373" y="769"/>
                    <a:pt x="197" y="1851"/>
                  </a:cubicBezTo>
                  <a:cubicBezTo>
                    <a:pt x="0" y="3052"/>
                    <a:pt x="817" y="4185"/>
                    <a:pt x="2019" y="4381"/>
                  </a:cubicBezTo>
                  <a:cubicBezTo>
                    <a:pt x="2139" y="4401"/>
                    <a:pt x="2257" y="4410"/>
                    <a:pt x="2375" y="4410"/>
                  </a:cubicBezTo>
                  <a:cubicBezTo>
                    <a:pt x="3436" y="4410"/>
                    <a:pt x="4372" y="3641"/>
                    <a:pt x="4549" y="2559"/>
                  </a:cubicBezTo>
                  <a:cubicBezTo>
                    <a:pt x="4744" y="1357"/>
                    <a:pt x="3928" y="224"/>
                    <a:pt x="2727" y="29"/>
                  </a:cubicBezTo>
                  <a:cubicBezTo>
                    <a:pt x="2607" y="10"/>
                    <a:pt x="2488" y="0"/>
                    <a:pt x="237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7" name="Google Shape;547;p25"/>
            <p:cNvSpPr/>
            <p:nvPr/>
          </p:nvSpPr>
          <p:spPr>
            <a:xfrm>
              <a:off x="5675000" y="4727650"/>
              <a:ext cx="121275" cy="110275"/>
            </a:xfrm>
            <a:custGeom>
              <a:avLst/>
              <a:gdLst/>
              <a:ahLst/>
              <a:cxnLst/>
              <a:rect l="l" t="t" r="r" b="b"/>
              <a:pathLst>
                <a:path w="4851" h="4411" extrusionOk="0">
                  <a:moveTo>
                    <a:pt x="2424" y="0"/>
                  </a:moveTo>
                  <a:cubicBezTo>
                    <a:pt x="1424" y="0"/>
                    <a:pt x="519" y="684"/>
                    <a:pt x="280" y="1699"/>
                  </a:cubicBezTo>
                  <a:cubicBezTo>
                    <a:pt x="0" y="2884"/>
                    <a:pt x="733" y="4071"/>
                    <a:pt x="1918" y="4351"/>
                  </a:cubicBezTo>
                  <a:cubicBezTo>
                    <a:pt x="2088" y="4391"/>
                    <a:pt x="2258" y="4410"/>
                    <a:pt x="2425" y="4410"/>
                  </a:cubicBezTo>
                  <a:cubicBezTo>
                    <a:pt x="3425" y="4410"/>
                    <a:pt x="4331" y="3727"/>
                    <a:pt x="4570" y="2712"/>
                  </a:cubicBezTo>
                  <a:cubicBezTo>
                    <a:pt x="4850" y="1527"/>
                    <a:pt x="4116" y="339"/>
                    <a:pt x="2932" y="60"/>
                  </a:cubicBezTo>
                  <a:cubicBezTo>
                    <a:pt x="2762" y="19"/>
                    <a:pt x="2591" y="0"/>
                    <a:pt x="2424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8" name="Google Shape;548;p25"/>
            <p:cNvSpPr/>
            <p:nvPr/>
          </p:nvSpPr>
          <p:spPr>
            <a:xfrm>
              <a:off x="2223013" y="4727638"/>
              <a:ext cx="254625" cy="243675"/>
            </a:xfrm>
            <a:custGeom>
              <a:avLst/>
              <a:gdLst/>
              <a:ahLst/>
              <a:cxnLst/>
              <a:rect l="l" t="t" r="r" b="b"/>
              <a:pathLst>
                <a:path w="10185" h="9747" extrusionOk="0">
                  <a:moveTo>
                    <a:pt x="2936" y="0"/>
                  </a:moveTo>
                  <a:lnTo>
                    <a:pt x="4010" y="3406"/>
                  </a:lnTo>
                  <a:lnTo>
                    <a:pt x="1" y="5229"/>
                  </a:lnTo>
                  <a:lnTo>
                    <a:pt x="4427" y="5851"/>
                  </a:lnTo>
                  <a:lnTo>
                    <a:pt x="5024" y="9747"/>
                  </a:lnTo>
                  <a:lnTo>
                    <a:pt x="6458" y="5794"/>
                  </a:lnTo>
                  <a:lnTo>
                    <a:pt x="10185" y="7200"/>
                  </a:lnTo>
                  <a:lnTo>
                    <a:pt x="7699" y="4392"/>
                  </a:lnTo>
                  <a:lnTo>
                    <a:pt x="9276" y="1470"/>
                  </a:lnTo>
                  <a:lnTo>
                    <a:pt x="6034" y="2704"/>
                  </a:lnTo>
                  <a:lnTo>
                    <a:pt x="2936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9" name="Google Shape;549;p25"/>
            <p:cNvSpPr/>
            <p:nvPr/>
          </p:nvSpPr>
          <p:spPr>
            <a:xfrm rot="10800000">
              <a:off x="6147163" y="260050"/>
              <a:ext cx="330050" cy="344950"/>
            </a:xfrm>
            <a:custGeom>
              <a:avLst/>
              <a:gdLst/>
              <a:ahLst/>
              <a:cxnLst/>
              <a:rect l="l" t="t" r="r" b="b"/>
              <a:pathLst>
                <a:path w="13202" h="13798" extrusionOk="0">
                  <a:moveTo>
                    <a:pt x="8853" y="0"/>
                  </a:moveTo>
                  <a:lnTo>
                    <a:pt x="6131" y="4327"/>
                  </a:lnTo>
                  <a:lnTo>
                    <a:pt x="2490" y="1634"/>
                  </a:lnTo>
                  <a:lnTo>
                    <a:pt x="4511" y="5623"/>
                  </a:lnTo>
                  <a:lnTo>
                    <a:pt x="1" y="6711"/>
                  </a:lnTo>
                  <a:lnTo>
                    <a:pt x="4404" y="7871"/>
                  </a:lnTo>
                  <a:lnTo>
                    <a:pt x="3010" y="11793"/>
                  </a:lnTo>
                  <a:lnTo>
                    <a:pt x="5791" y="9347"/>
                  </a:lnTo>
                  <a:lnTo>
                    <a:pt x="8225" y="13798"/>
                  </a:lnTo>
                  <a:lnTo>
                    <a:pt x="8015" y="8532"/>
                  </a:lnTo>
                  <a:lnTo>
                    <a:pt x="12517" y="9856"/>
                  </a:lnTo>
                  <a:lnTo>
                    <a:pt x="12517" y="9856"/>
                  </a:lnTo>
                  <a:lnTo>
                    <a:pt x="9266" y="6703"/>
                  </a:lnTo>
                  <a:lnTo>
                    <a:pt x="13201" y="4448"/>
                  </a:lnTo>
                  <a:lnTo>
                    <a:pt x="8929" y="4679"/>
                  </a:lnTo>
                  <a:lnTo>
                    <a:pt x="8853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0" name="Google Shape;550;p25"/>
            <p:cNvSpPr/>
            <p:nvPr/>
          </p:nvSpPr>
          <p:spPr>
            <a:xfrm rot="10800000">
              <a:off x="418563" y="4507250"/>
              <a:ext cx="330025" cy="344950"/>
            </a:xfrm>
            <a:custGeom>
              <a:avLst/>
              <a:gdLst/>
              <a:ahLst/>
              <a:cxnLst/>
              <a:rect l="l" t="t" r="r" b="b"/>
              <a:pathLst>
                <a:path w="13201" h="13798" extrusionOk="0">
                  <a:moveTo>
                    <a:pt x="8852" y="0"/>
                  </a:moveTo>
                  <a:lnTo>
                    <a:pt x="6130" y="4327"/>
                  </a:lnTo>
                  <a:lnTo>
                    <a:pt x="2490" y="1634"/>
                  </a:lnTo>
                  <a:lnTo>
                    <a:pt x="4510" y="5622"/>
                  </a:lnTo>
                  <a:lnTo>
                    <a:pt x="1" y="6710"/>
                  </a:lnTo>
                  <a:lnTo>
                    <a:pt x="4404" y="7871"/>
                  </a:lnTo>
                  <a:lnTo>
                    <a:pt x="3010" y="11792"/>
                  </a:lnTo>
                  <a:lnTo>
                    <a:pt x="5790" y="9347"/>
                  </a:lnTo>
                  <a:lnTo>
                    <a:pt x="8224" y="13798"/>
                  </a:lnTo>
                  <a:lnTo>
                    <a:pt x="8014" y="8532"/>
                  </a:lnTo>
                  <a:lnTo>
                    <a:pt x="12517" y="9854"/>
                  </a:lnTo>
                  <a:lnTo>
                    <a:pt x="12517" y="9854"/>
                  </a:lnTo>
                  <a:lnTo>
                    <a:pt x="9266" y="6702"/>
                  </a:lnTo>
                  <a:lnTo>
                    <a:pt x="13201" y="4447"/>
                  </a:lnTo>
                  <a:lnTo>
                    <a:pt x="8929" y="4678"/>
                  </a:lnTo>
                  <a:lnTo>
                    <a:pt x="8852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1" name="Google Shape;551;p25"/>
            <p:cNvSpPr/>
            <p:nvPr/>
          </p:nvSpPr>
          <p:spPr>
            <a:xfrm rot="10800000">
              <a:off x="1833038" y="260050"/>
              <a:ext cx="121275" cy="110275"/>
            </a:xfrm>
            <a:custGeom>
              <a:avLst/>
              <a:gdLst/>
              <a:ahLst/>
              <a:cxnLst/>
              <a:rect l="l" t="t" r="r" b="b"/>
              <a:pathLst>
                <a:path w="4851" h="4411" extrusionOk="0">
                  <a:moveTo>
                    <a:pt x="2423" y="0"/>
                  </a:moveTo>
                  <a:cubicBezTo>
                    <a:pt x="1424" y="0"/>
                    <a:pt x="519" y="685"/>
                    <a:pt x="280" y="1700"/>
                  </a:cubicBezTo>
                  <a:cubicBezTo>
                    <a:pt x="1" y="2885"/>
                    <a:pt x="736" y="4073"/>
                    <a:pt x="1921" y="4351"/>
                  </a:cubicBezTo>
                  <a:cubicBezTo>
                    <a:pt x="2091" y="4391"/>
                    <a:pt x="2260" y="4410"/>
                    <a:pt x="2427" y="4410"/>
                  </a:cubicBezTo>
                  <a:cubicBezTo>
                    <a:pt x="3428" y="4410"/>
                    <a:pt x="4334" y="3725"/>
                    <a:pt x="4572" y="2710"/>
                  </a:cubicBezTo>
                  <a:cubicBezTo>
                    <a:pt x="4851" y="1524"/>
                    <a:pt x="4116" y="338"/>
                    <a:pt x="2931" y="60"/>
                  </a:cubicBezTo>
                  <a:cubicBezTo>
                    <a:pt x="2760" y="19"/>
                    <a:pt x="2590" y="0"/>
                    <a:pt x="2423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2" name="Google Shape;552;p25"/>
            <p:cNvSpPr/>
            <p:nvPr/>
          </p:nvSpPr>
          <p:spPr>
            <a:xfrm rot="10800000">
              <a:off x="311363" y="3953313"/>
              <a:ext cx="118625" cy="110275"/>
            </a:xfrm>
            <a:custGeom>
              <a:avLst/>
              <a:gdLst/>
              <a:ahLst/>
              <a:cxnLst/>
              <a:rect l="l" t="t" r="r" b="b"/>
              <a:pathLst>
                <a:path w="4745" h="4411" extrusionOk="0">
                  <a:moveTo>
                    <a:pt x="2370" y="0"/>
                  </a:moveTo>
                  <a:cubicBezTo>
                    <a:pt x="1308" y="0"/>
                    <a:pt x="373" y="769"/>
                    <a:pt x="197" y="1851"/>
                  </a:cubicBezTo>
                  <a:cubicBezTo>
                    <a:pt x="0" y="3052"/>
                    <a:pt x="817" y="4185"/>
                    <a:pt x="2019" y="4381"/>
                  </a:cubicBezTo>
                  <a:cubicBezTo>
                    <a:pt x="2139" y="4401"/>
                    <a:pt x="2257" y="4410"/>
                    <a:pt x="2375" y="4410"/>
                  </a:cubicBezTo>
                  <a:cubicBezTo>
                    <a:pt x="3436" y="4410"/>
                    <a:pt x="4372" y="3641"/>
                    <a:pt x="4549" y="2559"/>
                  </a:cubicBezTo>
                  <a:cubicBezTo>
                    <a:pt x="4744" y="1357"/>
                    <a:pt x="3928" y="224"/>
                    <a:pt x="2727" y="29"/>
                  </a:cubicBezTo>
                  <a:cubicBezTo>
                    <a:pt x="2607" y="10"/>
                    <a:pt x="2488" y="0"/>
                    <a:pt x="237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3" name="Google Shape;553;p25"/>
            <p:cNvSpPr/>
            <p:nvPr/>
          </p:nvSpPr>
          <p:spPr>
            <a:xfrm rot="10800000">
              <a:off x="1027763" y="439500"/>
              <a:ext cx="57300" cy="55125"/>
            </a:xfrm>
            <a:custGeom>
              <a:avLst/>
              <a:gdLst/>
              <a:ahLst/>
              <a:cxnLst/>
              <a:rect l="l" t="t" r="r" b="b"/>
              <a:pathLst>
                <a:path w="2292" h="2205" extrusionOk="0">
                  <a:moveTo>
                    <a:pt x="1190" y="0"/>
                  </a:moveTo>
                  <a:cubicBezTo>
                    <a:pt x="744" y="0"/>
                    <a:pt x="342" y="268"/>
                    <a:pt x="172" y="681"/>
                  </a:cubicBezTo>
                  <a:cubicBezTo>
                    <a:pt x="0" y="1092"/>
                    <a:pt x="95" y="1567"/>
                    <a:pt x="410" y="1882"/>
                  </a:cubicBezTo>
                  <a:cubicBezTo>
                    <a:pt x="621" y="2092"/>
                    <a:pt x="903" y="2205"/>
                    <a:pt x="1189" y="2205"/>
                  </a:cubicBezTo>
                  <a:cubicBezTo>
                    <a:pt x="1331" y="2205"/>
                    <a:pt x="1475" y="2177"/>
                    <a:pt x="1611" y="2120"/>
                  </a:cubicBezTo>
                  <a:cubicBezTo>
                    <a:pt x="2023" y="1950"/>
                    <a:pt x="2292" y="1548"/>
                    <a:pt x="2292" y="1102"/>
                  </a:cubicBezTo>
                  <a:cubicBezTo>
                    <a:pt x="2292" y="493"/>
                    <a:pt x="1798" y="0"/>
                    <a:pt x="119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4" name="Google Shape;554;p25"/>
            <p:cNvSpPr/>
            <p:nvPr/>
          </p:nvSpPr>
          <p:spPr>
            <a:xfrm rot="10800000">
              <a:off x="254063" y="976550"/>
              <a:ext cx="57300" cy="55150"/>
            </a:xfrm>
            <a:custGeom>
              <a:avLst/>
              <a:gdLst/>
              <a:ahLst/>
              <a:cxnLst/>
              <a:rect l="l" t="t" r="r" b="b"/>
              <a:pathLst>
                <a:path w="2292" h="2206" extrusionOk="0">
                  <a:moveTo>
                    <a:pt x="1190" y="1"/>
                  </a:moveTo>
                  <a:cubicBezTo>
                    <a:pt x="743" y="1"/>
                    <a:pt x="342" y="270"/>
                    <a:pt x="171" y="681"/>
                  </a:cubicBezTo>
                  <a:cubicBezTo>
                    <a:pt x="0" y="1093"/>
                    <a:pt x="95" y="1567"/>
                    <a:pt x="410" y="1883"/>
                  </a:cubicBezTo>
                  <a:cubicBezTo>
                    <a:pt x="621" y="2094"/>
                    <a:pt x="902" y="2206"/>
                    <a:pt x="1189" y="2206"/>
                  </a:cubicBezTo>
                  <a:cubicBezTo>
                    <a:pt x="1331" y="2206"/>
                    <a:pt x="1475" y="2178"/>
                    <a:pt x="1611" y="2122"/>
                  </a:cubicBezTo>
                  <a:cubicBezTo>
                    <a:pt x="2023" y="1951"/>
                    <a:pt x="2292" y="1549"/>
                    <a:pt x="2292" y="1104"/>
                  </a:cubicBezTo>
                  <a:cubicBezTo>
                    <a:pt x="2292" y="495"/>
                    <a:pt x="1798" y="1"/>
                    <a:pt x="1190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5" name="Google Shape;555;p25"/>
            <p:cNvSpPr/>
            <p:nvPr/>
          </p:nvSpPr>
          <p:spPr>
            <a:xfrm rot="10800000">
              <a:off x="117238" y="221750"/>
              <a:ext cx="254625" cy="243700"/>
            </a:xfrm>
            <a:custGeom>
              <a:avLst/>
              <a:gdLst/>
              <a:ahLst/>
              <a:cxnLst/>
              <a:rect l="l" t="t" r="r" b="b"/>
              <a:pathLst>
                <a:path w="10185" h="9748" extrusionOk="0">
                  <a:moveTo>
                    <a:pt x="2935" y="0"/>
                  </a:moveTo>
                  <a:lnTo>
                    <a:pt x="4009" y="3406"/>
                  </a:lnTo>
                  <a:lnTo>
                    <a:pt x="1" y="5229"/>
                  </a:lnTo>
                  <a:lnTo>
                    <a:pt x="4427" y="5852"/>
                  </a:lnTo>
                  <a:lnTo>
                    <a:pt x="5023" y="9747"/>
                  </a:lnTo>
                  <a:lnTo>
                    <a:pt x="6458" y="5795"/>
                  </a:lnTo>
                  <a:lnTo>
                    <a:pt x="10185" y="7200"/>
                  </a:lnTo>
                  <a:lnTo>
                    <a:pt x="7698" y="4393"/>
                  </a:lnTo>
                  <a:lnTo>
                    <a:pt x="9275" y="1470"/>
                  </a:lnTo>
                  <a:lnTo>
                    <a:pt x="9275" y="1470"/>
                  </a:lnTo>
                  <a:lnTo>
                    <a:pt x="6032" y="2703"/>
                  </a:lnTo>
                  <a:lnTo>
                    <a:pt x="2935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6" name="Google Shape;556;p25"/>
            <p:cNvSpPr/>
            <p:nvPr/>
          </p:nvSpPr>
          <p:spPr>
            <a:xfrm rot="10800000">
              <a:off x="891638" y="1253650"/>
              <a:ext cx="254625" cy="243675"/>
            </a:xfrm>
            <a:custGeom>
              <a:avLst/>
              <a:gdLst/>
              <a:ahLst/>
              <a:cxnLst/>
              <a:rect l="l" t="t" r="r" b="b"/>
              <a:pathLst>
                <a:path w="10185" h="9747" extrusionOk="0">
                  <a:moveTo>
                    <a:pt x="2936" y="0"/>
                  </a:moveTo>
                  <a:lnTo>
                    <a:pt x="4010" y="3406"/>
                  </a:lnTo>
                  <a:lnTo>
                    <a:pt x="1" y="5229"/>
                  </a:lnTo>
                  <a:lnTo>
                    <a:pt x="4427" y="5851"/>
                  </a:lnTo>
                  <a:lnTo>
                    <a:pt x="5024" y="9747"/>
                  </a:lnTo>
                  <a:lnTo>
                    <a:pt x="6458" y="5794"/>
                  </a:lnTo>
                  <a:lnTo>
                    <a:pt x="10185" y="7200"/>
                  </a:lnTo>
                  <a:lnTo>
                    <a:pt x="7699" y="4392"/>
                  </a:lnTo>
                  <a:lnTo>
                    <a:pt x="9276" y="1470"/>
                  </a:lnTo>
                  <a:lnTo>
                    <a:pt x="6034" y="2704"/>
                  </a:lnTo>
                  <a:lnTo>
                    <a:pt x="2936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7" name="Google Shape;557;p25"/>
            <p:cNvSpPr/>
            <p:nvPr/>
          </p:nvSpPr>
          <p:spPr>
            <a:xfrm rot="10800000">
              <a:off x="284413" y="2127813"/>
              <a:ext cx="87450" cy="87450"/>
            </a:xfrm>
            <a:custGeom>
              <a:avLst/>
              <a:gdLst/>
              <a:ahLst/>
              <a:cxnLst/>
              <a:rect l="l" t="t" r="r" b="b"/>
              <a:pathLst>
                <a:path w="3498" h="3498" extrusionOk="0">
                  <a:moveTo>
                    <a:pt x="1749" y="0"/>
                  </a:moveTo>
                  <a:cubicBezTo>
                    <a:pt x="784" y="0"/>
                    <a:pt x="0" y="784"/>
                    <a:pt x="0" y="1749"/>
                  </a:cubicBezTo>
                  <a:cubicBezTo>
                    <a:pt x="0" y="2714"/>
                    <a:pt x="784" y="3497"/>
                    <a:pt x="1749" y="3497"/>
                  </a:cubicBezTo>
                  <a:cubicBezTo>
                    <a:pt x="2715" y="3497"/>
                    <a:pt x="3497" y="2714"/>
                    <a:pt x="3497" y="1749"/>
                  </a:cubicBezTo>
                  <a:cubicBezTo>
                    <a:pt x="3497" y="784"/>
                    <a:pt x="2715" y="0"/>
                    <a:pt x="1749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8" name="Google Shape;558;p25"/>
            <p:cNvSpPr/>
            <p:nvPr/>
          </p:nvSpPr>
          <p:spPr>
            <a:xfrm rot="10800000">
              <a:off x="3611975" y="316050"/>
              <a:ext cx="90900" cy="87450"/>
            </a:xfrm>
            <a:custGeom>
              <a:avLst/>
              <a:gdLst/>
              <a:ahLst/>
              <a:cxnLst/>
              <a:rect l="l" t="t" r="r" b="b"/>
              <a:pathLst>
                <a:path w="3636" h="3498" extrusionOk="0">
                  <a:moveTo>
                    <a:pt x="1883" y="0"/>
                  </a:moveTo>
                  <a:cubicBezTo>
                    <a:pt x="1178" y="0"/>
                    <a:pt x="541" y="427"/>
                    <a:pt x="271" y="1079"/>
                  </a:cubicBezTo>
                  <a:cubicBezTo>
                    <a:pt x="0" y="1732"/>
                    <a:pt x="150" y="2485"/>
                    <a:pt x="650" y="2985"/>
                  </a:cubicBezTo>
                  <a:cubicBezTo>
                    <a:pt x="984" y="3319"/>
                    <a:pt x="1432" y="3497"/>
                    <a:pt x="1887" y="3497"/>
                  </a:cubicBezTo>
                  <a:cubicBezTo>
                    <a:pt x="2112" y="3497"/>
                    <a:pt x="2339" y="3453"/>
                    <a:pt x="2555" y="3364"/>
                  </a:cubicBezTo>
                  <a:cubicBezTo>
                    <a:pt x="3210" y="3093"/>
                    <a:pt x="3635" y="2456"/>
                    <a:pt x="3635" y="1748"/>
                  </a:cubicBezTo>
                  <a:cubicBezTo>
                    <a:pt x="3635" y="782"/>
                    <a:pt x="2852" y="0"/>
                    <a:pt x="1886" y="0"/>
                  </a:cubicBezTo>
                  <a:cubicBezTo>
                    <a:pt x="1885" y="0"/>
                    <a:pt x="1884" y="0"/>
                    <a:pt x="188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9" name="Google Shape;559;p25"/>
            <p:cNvSpPr/>
            <p:nvPr/>
          </p:nvSpPr>
          <p:spPr>
            <a:xfrm>
              <a:off x="8610063" y="316038"/>
              <a:ext cx="57300" cy="55125"/>
            </a:xfrm>
            <a:custGeom>
              <a:avLst/>
              <a:gdLst/>
              <a:ahLst/>
              <a:cxnLst/>
              <a:rect l="l" t="t" r="r" b="b"/>
              <a:pathLst>
                <a:path w="2292" h="2205" extrusionOk="0">
                  <a:moveTo>
                    <a:pt x="1190" y="0"/>
                  </a:moveTo>
                  <a:cubicBezTo>
                    <a:pt x="744" y="0"/>
                    <a:pt x="342" y="268"/>
                    <a:pt x="172" y="681"/>
                  </a:cubicBezTo>
                  <a:cubicBezTo>
                    <a:pt x="0" y="1092"/>
                    <a:pt x="95" y="1567"/>
                    <a:pt x="410" y="1882"/>
                  </a:cubicBezTo>
                  <a:cubicBezTo>
                    <a:pt x="621" y="2092"/>
                    <a:pt x="903" y="2205"/>
                    <a:pt x="1189" y="2205"/>
                  </a:cubicBezTo>
                  <a:cubicBezTo>
                    <a:pt x="1331" y="2205"/>
                    <a:pt x="1475" y="2177"/>
                    <a:pt x="1611" y="2120"/>
                  </a:cubicBezTo>
                  <a:cubicBezTo>
                    <a:pt x="2023" y="1950"/>
                    <a:pt x="2292" y="1548"/>
                    <a:pt x="2292" y="1102"/>
                  </a:cubicBezTo>
                  <a:cubicBezTo>
                    <a:pt x="2292" y="493"/>
                    <a:pt x="1798" y="0"/>
                    <a:pt x="119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0" name="Google Shape;560;p25"/>
            <p:cNvSpPr/>
            <p:nvPr/>
          </p:nvSpPr>
          <p:spPr>
            <a:xfrm>
              <a:off x="8728900" y="2582225"/>
              <a:ext cx="57300" cy="55150"/>
            </a:xfrm>
            <a:custGeom>
              <a:avLst/>
              <a:gdLst/>
              <a:ahLst/>
              <a:cxnLst/>
              <a:rect l="l" t="t" r="r" b="b"/>
              <a:pathLst>
                <a:path w="2292" h="2206" extrusionOk="0">
                  <a:moveTo>
                    <a:pt x="1190" y="1"/>
                  </a:moveTo>
                  <a:cubicBezTo>
                    <a:pt x="743" y="1"/>
                    <a:pt x="342" y="270"/>
                    <a:pt x="171" y="681"/>
                  </a:cubicBezTo>
                  <a:cubicBezTo>
                    <a:pt x="0" y="1093"/>
                    <a:pt x="95" y="1567"/>
                    <a:pt x="410" y="1883"/>
                  </a:cubicBezTo>
                  <a:cubicBezTo>
                    <a:pt x="621" y="2094"/>
                    <a:pt x="902" y="2206"/>
                    <a:pt x="1189" y="2206"/>
                  </a:cubicBezTo>
                  <a:cubicBezTo>
                    <a:pt x="1331" y="2206"/>
                    <a:pt x="1475" y="2178"/>
                    <a:pt x="1611" y="2122"/>
                  </a:cubicBezTo>
                  <a:cubicBezTo>
                    <a:pt x="2023" y="1951"/>
                    <a:pt x="2292" y="1549"/>
                    <a:pt x="2292" y="1104"/>
                  </a:cubicBezTo>
                  <a:cubicBezTo>
                    <a:pt x="2292" y="495"/>
                    <a:pt x="1798" y="1"/>
                    <a:pt x="1190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1" name="Google Shape;561;p25"/>
            <p:cNvSpPr/>
            <p:nvPr/>
          </p:nvSpPr>
          <p:spPr>
            <a:xfrm rot="10800000">
              <a:off x="7049313" y="788025"/>
              <a:ext cx="254625" cy="243675"/>
            </a:xfrm>
            <a:custGeom>
              <a:avLst/>
              <a:gdLst/>
              <a:ahLst/>
              <a:cxnLst/>
              <a:rect l="l" t="t" r="r" b="b"/>
              <a:pathLst>
                <a:path w="10185" h="9747" extrusionOk="0">
                  <a:moveTo>
                    <a:pt x="2936" y="0"/>
                  </a:moveTo>
                  <a:lnTo>
                    <a:pt x="4010" y="3406"/>
                  </a:lnTo>
                  <a:lnTo>
                    <a:pt x="1" y="5229"/>
                  </a:lnTo>
                  <a:lnTo>
                    <a:pt x="4427" y="5851"/>
                  </a:lnTo>
                  <a:lnTo>
                    <a:pt x="5024" y="9747"/>
                  </a:lnTo>
                  <a:lnTo>
                    <a:pt x="6458" y="5794"/>
                  </a:lnTo>
                  <a:lnTo>
                    <a:pt x="10185" y="7200"/>
                  </a:lnTo>
                  <a:lnTo>
                    <a:pt x="7699" y="4392"/>
                  </a:lnTo>
                  <a:lnTo>
                    <a:pt x="9276" y="1470"/>
                  </a:lnTo>
                  <a:lnTo>
                    <a:pt x="6034" y="2704"/>
                  </a:lnTo>
                  <a:lnTo>
                    <a:pt x="2936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513921571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four columns">
  <p:cSld name="Title and four columns">
    <p:spTree>
      <p:nvGrpSpPr>
        <p:cNvPr id="1" name="Shape 56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" name="Google Shape;563;p26"/>
          <p:cNvSpPr txBox="1">
            <a:spLocks noGrp="1"/>
          </p:cNvSpPr>
          <p:nvPr>
            <p:ph type="title"/>
          </p:nvPr>
        </p:nvSpPr>
        <p:spPr>
          <a:xfrm>
            <a:off x="720005" y="1965600"/>
            <a:ext cx="2889900" cy="56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9pPr>
          </a:lstStyle>
          <a:p>
            <a:endParaRPr/>
          </a:p>
        </p:txBody>
      </p:sp>
      <p:sp>
        <p:nvSpPr>
          <p:cNvPr id="564" name="Google Shape;564;p26"/>
          <p:cNvSpPr txBox="1">
            <a:spLocks noGrp="1"/>
          </p:cNvSpPr>
          <p:nvPr>
            <p:ph type="subTitle" idx="1"/>
          </p:nvPr>
        </p:nvSpPr>
        <p:spPr>
          <a:xfrm>
            <a:off x="715100" y="2633600"/>
            <a:ext cx="2889900" cy="1226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1400"/>
              <a:buChar char="★"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565" name="Google Shape;565;p26"/>
          <p:cNvSpPr txBox="1">
            <a:spLocks noGrp="1"/>
          </p:cNvSpPr>
          <p:nvPr>
            <p:ph type="title" idx="2"/>
          </p:nvPr>
        </p:nvSpPr>
        <p:spPr>
          <a:xfrm>
            <a:off x="3794700" y="1965600"/>
            <a:ext cx="2889900" cy="56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9pPr>
          </a:lstStyle>
          <a:p>
            <a:endParaRPr/>
          </a:p>
        </p:txBody>
      </p:sp>
      <p:sp>
        <p:nvSpPr>
          <p:cNvPr id="566" name="Google Shape;566;p26"/>
          <p:cNvSpPr txBox="1">
            <a:spLocks noGrp="1"/>
          </p:cNvSpPr>
          <p:nvPr>
            <p:ph type="subTitle" idx="3"/>
          </p:nvPr>
        </p:nvSpPr>
        <p:spPr>
          <a:xfrm>
            <a:off x="3794700" y="2633600"/>
            <a:ext cx="2889900" cy="1226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1400"/>
              <a:buChar char="★"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567" name="Google Shape;567;p26"/>
          <p:cNvSpPr txBox="1">
            <a:spLocks noGrp="1"/>
          </p:cNvSpPr>
          <p:nvPr>
            <p:ph type="title" idx="4"/>
          </p:nvPr>
        </p:nvSpPr>
        <p:spPr>
          <a:xfrm>
            <a:off x="720005" y="4068167"/>
            <a:ext cx="2889900" cy="56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9pPr>
          </a:lstStyle>
          <a:p>
            <a:endParaRPr/>
          </a:p>
        </p:txBody>
      </p:sp>
      <p:sp>
        <p:nvSpPr>
          <p:cNvPr id="568" name="Google Shape;568;p26"/>
          <p:cNvSpPr txBox="1">
            <a:spLocks noGrp="1"/>
          </p:cNvSpPr>
          <p:nvPr>
            <p:ph type="subTitle" idx="5"/>
          </p:nvPr>
        </p:nvSpPr>
        <p:spPr>
          <a:xfrm>
            <a:off x="720000" y="4736167"/>
            <a:ext cx="2889900" cy="1226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1400"/>
              <a:buChar char="★"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569" name="Google Shape;569;p26"/>
          <p:cNvSpPr txBox="1">
            <a:spLocks noGrp="1"/>
          </p:cNvSpPr>
          <p:nvPr>
            <p:ph type="title" idx="6"/>
          </p:nvPr>
        </p:nvSpPr>
        <p:spPr>
          <a:xfrm>
            <a:off x="3794700" y="4068167"/>
            <a:ext cx="2889900" cy="56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9pPr>
          </a:lstStyle>
          <a:p>
            <a:endParaRPr/>
          </a:p>
        </p:txBody>
      </p:sp>
      <p:sp>
        <p:nvSpPr>
          <p:cNvPr id="570" name="Google Shape;570;p26"/>
          <p:cNvSpPr txBox="1">
            <a:spLocks noGrp="1"/>
          </p:cNvSpPr>
          <p:nvPr>
            <p:ph type="subTitle" idx="7"/>
          </p:nvPr>
        </p:nvSpPr>
        <p:spPr>
          <a:xfrm>
            <a:off x="3794700" y="4736167"/>
            <a:ext cx="2889900" cy="1226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1400"/>
              <a:buChar char="★"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571" name="Google Shape;571;p26"/>
          <p:cNvSpPr txBox="1">
            <a:spLocks noGrp="1"/>
          </p:cNvSpPr>
          <p:nvPr>
            <p:ph type="title" idx="8"/>
          </p:nvPr>
        </p:nvSpPr>
        <p:spPr>
          <a:xfrm>
            <a:off x="720000" y="593367"/>
            <a:ext cx="7708800" cy="76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/>
          </a:p>
        </p:txBody>
      </p:sp>
      <p:sp>
        <p:nvSpPr>
          <p:cNvPr id="572" name="Google Shape;572;p26"/>
          <p:cNvSpPr txBox="1">
            <a:spLocks noGrp="1"/>
          </p:cNvSpPr>
          <p:nvPr>
            <p:ph type="subTitle" idx="9"/>
          </p:nvPr>
        </p:nvSpPr>
        <p:spPr>
          <a:xfrm>
            <a:off x="720000" y="1356967"/>
            <a:ext cx="5105400" cy="48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grpSp>
        <p:nvGrpSpPr>
          <p:cNvPr id="573" name="Google Shape;573;p26"/>
          <p:cNvGrpSpPr/>
          <p:nvPr/>
        </p:nvGrpSpPr>
        <p:grpSpPr>
          <a:xfrm>
            <a:off x="117238" y="152367"/>
            <a:ext cx="8709088" cy="6442567"/>
            <a:chOff x="117238" y="114275"/>
            <a:chExt cx="8709088" cy="4831925"/>
          </a:xfrm>
        </p:grpSpPr>
        <p:sp>
          <p:nvSpPr>
            <p:cNvPr id="574" name="Google Shape;574;p26"/>
            <p:cNvSpPr/>
            <p:nvPr/>
          </p:nvSpPr>
          <p:spPr>
            <a:xfrm>
              <a:off x="7846725" y="362513"/>
              <a:ext cx="330025" cy="344950"/>
            </a:xfrm>
            <a:custGeom>
              <a:avLst/>
              <a:gdLst/>
              <a:ahLst/>
              <a:cxnLst/>
              <a:rect l="l" t="t" r="r" b="b"/>
              <a:pathLst>
                <a:path w="13201" h="13798" extrusionOk="0">
                  <a:moveTo>
                    <a:pt x="8852" y="0"/>
                  </a:moveTo>
                  <a:lnTo>
                    <a:pt x="6130" y="4327"/>
                  </a:lnTo>
                  <a:lnTo>
                    <a:pt x="2490" y="1634"/>
                  </a:lnTo>
                  <a:lnTo>
                    <a:pt x="4510" y="5622"/>
                  </a:lnTo>
                  <a:lnTo>
                    <a:pt x="1" y="6710"/>
                  </a:lnTo>
                  <a:lnTo>
                    <a:pt x="4404" y="7871"/>
                  </a:lnTo>
                  <a:lnTo>
                    <a:pt x="3010" y="11792"/>
                  </a:lnTo>
                  <a:lnTo>
                    <a:pt x="5790" y="9347"/>
                  </a:lnTo>
                  <a:lnTo>
                    <a:pt x="8224" y="13798"/>
                  </a:lnTo>
                  <a:lnTo>
                    <a:pt x="8014" y="8532"/>
                  </a:lnTo>
                  <a:lnTo>
                    <a:pt x="12517" y="9854"/>
                  </a:lnTo>
                  <a:lnTo>
                    <a:pt x="12517" y="9854"/>
                  </a:lnTo>
                  <a:lnTo>
                    <a:pt x="9266" y="6702"/>
                  </a:lnTo>
                  <a:lnTo>
                    <a:pt x="13201" y="4447"/>
                  </a:lnTo>
                  <a:lnTo>
                    <a:pt x="8929" y="4678"/>
                  </a:lnTo>
                  <a:lnTo>
                    <a:pt x="8852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75" name="Google Shape;575;p26"/>
            <p:cNvSpPr/>
            <p:nvPr/>
          </p:nvSpPr>
          <p:spPr>
            <a:xfrm>
              <a:off x="6081725" y="793800"/>
              <a:ext cx="121275" cy="110275"/>
            </a:xfrm>
            <a:custGeom>
              <a:avLst/>
              <a:gdLst/>
              <a:ahLst/>
              <a:cxnLst/>
              <a:rect l="l" t="t" r="r" b="b"/>
              <a:pathLst>
                <a:path w="4851" h="4411" extrusionOk="0">
                  <a:moveTo>
                    <a:pt x="2423" y="0"/>
                  </a:moveTo>
                  <a:cubicBezTo>
                    <a:pt x="1424" y="0"/>
                    <a:pt x="519" y="685"/>
                    <a:pt x="280" y="1700"/>
                  </a:cubicBezTo>
                  <a:cubicBezTo>
                    <a:pt x="1" y="2885"/>
                    <a:pt x="736" y="4073"/>
                    <a:pt x="1921" y="4351"/>
                  </a:cubicBezTo>
                  <a:cubicBezTo>
                    <a:pt x="2091" y="4391"/>
                    <a:pt x="2260" y="4410"/>
                    <a:pt x="2427" y="4410"/>
                  </a:cubicBezTo>
                  <a:cubicBezTo>
                    <a:pt x="3428" y="4410"/>
                    <a:pt x="4334" y="3725"/>
                    <a:pt x="4572" y="2710"/>
                  </a:cubicBezTo>
                  <a:cubicBezTo>
                    <a:pt x="4851" y="1524"/>
                    <a:pt x="4116" y="338"/>
                    <a:pt x="2931" y="60"/>
                  </a:cubicBezTo>
                  <a:cubicBezTo>
                    <a:pt x="2760" y="19"/>
                    <a:pt x="2590" y="0"/>
                    <a:pt x="2423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76" name="Google Shape;576;p26"/>
            <p:cNvSpPr/>
            <p:nvPr/>
          </p:nvSpPr>
          <p:spPr>
            <a:xfrm>
              <a:off x="7450625" y="159788"/>
              <a:ext cx="118625" cy="110275"/>
            </a:xfrm>
            <a:custGeom>
              <a:avLst/>
              <a:gdLst/>
              <a:ahLst/>
              <a:cxnLst/>
              <a:rect l="l" t="t" r="r" b="b"/>
              <a:pathLst>
                <a:path w="4745" h="4411" extrusionOk="0">
                  <a:moveTo>
                    <a:pt x="2370" y="0"/>
                  </a:moveTo>
                  <a:cubicBezTo>
                    <a:pt x="1308" y="0"/>
                    <a:pt x="373" y="769"/>
                    <a:pt x="197" y="1851"/>
                  </a:cubicBezTo>
                  <a:cubicBezTo>
                    <a:pt x="0" y="3052"/>
                    <a:pt x="817" y="4185"/>
                    <a:pt x="2019" y="4381"/>
                  </a:cubicBezTo>
                  <a:cubicBezTo>
                    <a:pt x="2139" y="4401"/>
                    <a:pt x="2257" y="4410"/>
                    <a:pt x="2375" y="4410"/>
                  </a:cubicBezTo>
                  <a:cubicBezTo>
                    <a:pt x="3436" y="4410"/>
                    <a:pt x="4372" y="3641"/>
                    <a:pt x="4549" y="2559"/>
                  </a:cubicBezTo>
                  <a:cubicBezTo>
                    <a:pt x="4744" y="1357"/>
                    <a:pt x="3928" y="224"/>
                    <a:pt x="2727" y="29"/>
                  </a:cubicBezTo>
                  <a:cubicBezTo>
                    <a:pt x="2607" y="10"/>
                    <a:pt x="2488" y="0"/>
                    <a:pt x="237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77" name="Google Shape;577;p26"/>
            <p:cNvSpPr/>
            <p:nvPr/>
          </p:nvSpPr>
          <p:spPr>
            <a:xfrm>
              <a:off x="2894463" y="4769225"/>
              <a:ext cx="121275" cy="110275"/>
            </a:xfrm>
            <a:custGeom>
              <a:avLst/>
              <a:gdLst/>
              <a:ahLst/>
              <a:cxnLst/>
              <a:rect l="l" t="t" r="r" b="b"/>
              <a:pathLst>
                <a:path w="4851" h="4411" extrusionOk="0">
                  <a:moveTo>
                    <a:pt x="2424" y="0"/>
                  </a:moveTo>
                  <a:cubicBezTo>
                    <a:pt x="1424" y="0"/>
                    <a:pt x="519" y="684"/>
                    <a:pt x="280" y="1699"/>
                  </a:cubicBezTo>
                  <a:cubicBezTo>
                    <a:pt x="0" y="2884"/>
                    <a:pt x="733" y="4071"/>
                    <a:pt x="1918" y="4351"/>
                  </a:cubicBezTo>
                  <a:cubicBezTo>
                    <a:pt x="2088" y="4391"/>
                    <a:pt x="2258" y="4410"/>
                    <a:pt x="2425" y="4410"/>
                  </a:cubicBezTo>
                  <a:cubicBezTo>
                    <a:pt x="3425" y="4410"/>
                    <a:pt x="4331" y="3727"/>
                    <a:pt x="4570" y="2712"/>
                  </a:cubicBezTo>
                  <a:cubicBezTo>
                    <a:pt x="4850" y="1527"/>
                    <a:pt x="4116" y="339"/>
                    <a:pt x="2932" y="60"/>
                  </a:cubicBezTo>
                  <a:cubicBezTo>
                    <a:pt x="2762" y="19"/>
                    <a:pt x="2591" y="0"/>
                    <a:pt x="2424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78" name="Google Shape;578;p26"/>
            <p:cNvSpPr/>
            <p:nvPr/>
          </p:nvSpPr>
          <p:spPr>
            <a:xfrm>
              <a:off x="4600975" y="236150"/>
              <a:ext cx="57300" cy="55150"/>
            </a:xfrm>
            <a:custGeom>
              <a:avLst/>
              <a:gdLst/>
              <a:ahLst/>
              <a:cxnLst/>
              <a:rect l="l" t="t" r="r" b="b"/>
              <a:pathLst>
                <a:path w="2292" h="2206" extrusionOk="0">
                  <a:moveTo>
                    <a:pt x="1190" y="1"/>
                  </a:moveTo>
                  <a:cubicBezTo>
                    <a:pt x="743" y="1"/>
                    <a:pt x="342" y="270"/>
                    <a:pt x="171" y="681"/>
                  </a:cubicBezTo>
                  <a:cubicBezTo>
                    <a:pt x="0" y="1093"/>
                    <a:pt x="95" y="1567"/>
                    <a:pt x="410" y="1883"/>
                  </a:cubicBezTo>
                  <a:cubicBezTo>
                    <a:pt x="621" y="2094"/>
                    <a:pt x="902" y="2206"/>
                    <a:pt x="1189" y="2206"/>
                  </a:cubicBezTo>
                  <a:cubicBezTo>
                    <a:pt x="1331" y="2206"/>
                    <a:pt x="1475" y="2178"/>
                    <a:pt x="1611" y="2122"/>
                  </a:cubicBezTo>
                  <a:cubicBezTo>
                    <a:pt x="2023" y="1951"/>
                    <a:pt x="2292" y="1549"/>
                    <a:pt x="2292" y="1104"/>
                  </a:cubicBezTo>
                  <a:cubicBezTo>
                    <a:pt x="2292" y="495"/>
                    <a:pt x="1798" y="1"/>
                    <a:pt x="1190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79" name="Google Shape;579;p26"/>
            <p:cNvSpPr/>
            <p:nvPr/>
          </p:nvSpPr>
          <p:spPr>
            <a:xfrm>
              <a:off x="6491825" y="159800"/>
              <a:ext cx="254625" cy="243700"/>
            </a:xfrm>
            <a:custGeom>
              <a:avLst/>
              <a:gdLst/>
              <a:ahLst/>
              <a:cxnLst/>
              <a:rect l="l" t="t" r="r" b="b"/>
              <a:pathLst>
                <a:path w="10185" h="9748" extrusionOk="0">
                  <a:moveTo>
                    <a:pt x="2935" y="0"/>
                  </a:moveTo>
                  <a:lnTo>
                    <a:pt x="4009" y="3406"/>
                  </a:lnTo>
                  <a:lnTo>
                    <a:pt x="1" y="5229"/>
                  </a:lnTo>
                  <a:lnTo>
                    <a:pt x="4427" y="5852"/>
                  </a:lnTo>
                  <a:lnTo>
                    <a:pt x="5023" y="9747"/>
                  </a:lnTo>
                  <a:lnTo>
                    <a:pt x="6458" y="5795"/>
                  </a:lnTo>
                  <a:lnTo>
                    <a:pt x="10185" y="7200"/>
                  </a:lnTo>
                  <a:lnTo>
                    <a:pt x="7698" y="4393"/>
                  </a:lnTo>
                  <a:lnTo>
                    <a:pt x="9275" y="1470"/>
                  </a:lnTo>
                  <a:lnTo>
                    <a:pt x="9275" y="1470"/>
                  </a:lnTo>
                  <a:lnTo>
                    <a:pt x="6032" y="2703"/>
                  </a:lnTo>
                  <a:lnTo>
                    <a:pt x="2935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0" name="Google Shape;580;p26"/>
            <p:cNvSpPr/>
            <p:nvPr/>
          </p:nvSpPr>
          <p:spPr>
            <a:xfrm>
              <a:off x="5018338" y="4548363"/>
              <a:ext cx="254625" cy="243675"/>
            </a:xfrm>
            <a:custGeom>
              <a:avLst/>
              <a:gdLst/>
              <a:ahLst/>
              <a:cxnLst/>
              <a:rect l="l" t="t" r="r" b="b"/>
              <a:pathLst>
                <a:path w="10185" h="9747" extrusionOk="0">
                  <a:moveTo>
                    <a:pt x="2936" y="0"/>
                  </a:moveTo>
                  <a:lnTo>
                    <a:pt x="4010" y="3406"/>
                  </a:lnTo>
                  <a:lnTo>
                    <a:pt x="1" y="5229"/>
                  </a:lnTo>
                  <a:lnTo>
                    <a:pt x="4427" y="5851"/>
                  </a:lnTo>
                  <a:lnTo>
                    <a:pt x="5024" y="9747"/>
                  </a:lnTo>
                  <a:lnTo>
                    <a:pt x="6458" y="5794"/>
                  </a:lnTo>
                  <a:lnTo>
                    <a:pt x="10185" y="7200"/>
                  </a:lnTo>
                  <a:lnTo>
                    <a:pt x="7699" y="4392"/>
                  </a:lnTo>
                  <a:lnTo>
                    <a:pt x="9276" y="1470"/>
                  </a:lnTo>
                  <a:lnTo>
                    <a:pt x="6034" y="2704"/>
                  </a:lnTo>
                  <a:lnTo>
                    <a:pt x="2936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1" name="Google Shape;581;p26"/>
            <p:cNvSpPr/>
            <p:nvPr/>
          </p:nvSpPr>
          <p:spPr>
            <a:xfrm>
              <a:off x="2429025" y="114275"/>
              <a:ext cx="87450" cy="87450"/>
            </a:xfrm>
            <a:custGeom>
              <a:avLst/>
              <a:gdLst/>
              <a:ahLst/>
              <a:cxnLst/>
              <a:rect l="l" t="t" r="r" b="b"/>
              <a:pathLst>
                <a:path w="3498" h="3498" extrusionOk="0">
                  <a:moveTo>
                    <a:pt x="1749" y="0"/>
                  </a:moveTo>
                  <a:cubicBezTo>
                    <a:pt x="784" y="0"/>
                    <a:pt x="0" y="784"/>
                    <a:pt x="0" y="1749"/>
                  </a:cubicBezTo>
                  <a:cubicBezTo>
                    <a:pt x="0" y="2714"/>
                    <a:pt x="784" y="3497"/>
                    <a:pt x="1749" y="3497"/>
                  </a:cubicBezTo>
                  <a:cubicBezTo>
                    <a:pt x="2715" y="3497"/>
                    <a:pt x="3497" y="2714"/>
                    <a:pt x="3497" y="1749"/>
                  </a:cubicBezTo>
                  <a:cubicBezTo>
                    <a:pt x="3497" y="784"/>
                    <a:pt x="2715" y="0"/>
                    <a:pt x="174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2" name="Google Shape;582;p26"/>
            <p:cNvSpPr/>
            <p:nvPr/>
          </p:nvSpPr>
          <p:spPr>
            <a:xfrm rot="10800000">
              <a:off x="6722263" y="558900"/>
              <a:ext cx="330050" cy="344950"/>
            </a:xfrm>
            <a:custGeom>
              <a:avLst/>
              <a:gdLst/>
              <a:ahLst/>
              <a:cxnLst/>
              <a:rect l="l" t="t" r="r" b="b"/>
              <a:pathLst>
                <a:path w="13202" h="13798" extrusionOk="0">
                  <a:moveTo>
                    <a:pt x="8853" y="0"/>
                  </a:moveTo>
                  <a:lnTo>
                    <a:pt x="6131" y="4327"/>
                  </a:lnTo>
                  <a:lnTo>
                    <a:pt x="2490" y="1634"/>
                  </a:lnTo>
                  <a:lnTo>
                    <a:pt x="4511" y="5623"/>
                  </a:lnTo>
                  <a:lnTo>
                    <a:pt x="1" y="6711"/>
                  </a:lnTo>
                  <a:lnTo>
                    <a:pt x="4404" y="7871"/>
                  </a:lnTo>
                  <a:lnTo>
                    <a:pt x="3010" y="11793"/>
                  </a:lnTo>
                  <a:lnTo>
                    <a:pt x="5791" y="9347"/>
                  </a:lnTo>
                  <a:lnTo>
                    <a:pt x="8225" y="13798"/>
                  </a:lnTo>
                  <a:lnTo>
                    <a:pt x="8015" y="8532"/>
                  </a:lnTo>
                  <a:lnTo>
                    <a:pt x="12517" y="9856"/>
                  </a:lnTo>
                  <a:lnTo>
                    <a:pt x="12517" y="9856"/>
                  </a:lnTo>
                  <a:lnTo>
                    <a:pt x="9266" y="6703"/>
                  </a:lnTo>
                  <a:lnTo>
                    <a:pt x="13201" y="4448"/>
                  </a:lnTo>
                  <a:lnTo>
                    <a:pt x="8929" y="4679"/>
                  </a:lnTo>
                  <a:lnTo>
                    <a:pt x="8853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3" name="Google Shape;583;p26"/>
            <p:cNvSpPr/>
            <p:nvPr/>
          </p:nvSpPr>
          <p:spPr>
            <a:xfrm rot="10800000">
              <a:off x="311363" y="4586075"/>
              <a:ext cx="330025" cy="344950"/>
            </a:xfrm>
            <a:custGeom>
              <a:avLst/>
              <a:gdLst/>
              <a:ahLst/>
              <a:cxnLst/>
              <a:rect l="l" t="t" r="r" b="b"/>
              <a:pathLst>
                <a:path w="13201" h="13798" extrusionOk="0">
                  <a:moveTo>
                    <a:pt x="8852" y="0"/>
                  </a:moveTo>
                  <a:lnTo>
                    <a:pt x="6130" y="4327"/>
                  </a:lnTo>
                  <a:lnTo>
                    <a:pt x="2490" y="1634"/>
                  </a:lnTo>
                  <a:lnTo>
                    <a:pt x="4510" y="5622"/>
                  </a:lnTo>
                  <a:lnTo>
                    <a:pt x="1" y="6710"/>
                  </a:lnTo>
                  <a:lnTo>
                    <a:pt x="4404" y="7871"/>
                  </a:lnTo>
                  <a:lnTo>
                    <a:pt x="3010" y="11792"/>
                  </a:lnTo>
                  <a:lnTo>
                    <a:pt x="5790" y="9347"/>
                  </a:lnTo>
                  <a:lnTo>
                    <a:pt x="8224" y="13798"/>
                  </a:lnTo>
                  <a:lnTo>
                    <a:pt x="8014" y="8532"/>
                  </a:lnTo>
                  <a:lnTo>
                    <a:pt x="12517" y="9854"/>
                  </a:lnTo>
                  <a:lnTo>
                    <a:pt x="12517" y="9854"/>
                  </a:lnTo>
                  <a:lnTo>
                    <a:pt x="9266" y="6702"/>
                  </a:lnTo>
                  <a:lnTo>
                    <a:pt x="13201" y="4447"/>
                  </a:lnTo>
                  <a:lnTo>
                    <a:pt x="8929" y="4678"/>
                  </a:lnTo>
                  <a:lnTo>
                    <a:pt x="8852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4" name="Google Shape;584;p26"/>
            <p:cNvSpPr/>
            <p:nvPr/>
          </p:nvSpPr>
          <p:spPr>
            <a:xfrm rot="10800000">
              <a:off x="1833038" y="260050"/>
              <a:ext cx="121275" cy="110275"/>
            </a:xfrm>
            <a:custGeom>
              <a:avLst/>
              <a:gdLst/>
              <a:ahLst/>
              <a:cxnLst/>
              <a:rect l="l" t="t" r="r" b="b"/>
              <a:pathLst>
                <a:path w="4851" h="4411" extrusionOk="0">
                  <a:moveTo>
                    <a:pt x="2423" y="0"/>
                  </a:moveTo>
                  <a:cubicBezTo>
                    <a:pt x="1424" y="0"/>
                    <a:pt x="519" y="685"/>
                    <a:pt x="280" y="1700"/>
                  </a:cubicBezTo>
                  <a:cubicBezTo>
                    <a:pt x="1" y="2885"/>
                    <a:pt x="736" y="4073"/>
                    <a:pt x="1921" y="4351"/>
                  </a:cubicBezTo>
                  <a:cubicBezTo>
                    <a:pt x="2091" y="4391"/>
                    <a:pt x="2260" y="4410"/>
                    <a:pt x="2427" y="4410"/>
                  </a:cubicBezTo>
                  <a:cubicBezTo>
                    <a:pt x="3428" y="4410"/>
                    <a:pt x="4334" y="3725"/>
                    <a:pt x="4572" y="2710"/>
                  </a:cubicBezTo>
                  <a:cubicBezTo>
                    <a:pt x="4851" y="1524"/>
                    <a:pt x="4116" y="338"/>
                    <a:pt x="2931" y="60"/>
                  </a:cubicBezTo>
                  <a:cubicBezTo>
                    <a:pt x="2760" y="19"/>
                    <a:pt x="2590" y="0"/>
                    <a:pt x="2423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5" name="Google Shape;585;p26"/>
            <p:cNvSpPr/>
            <p:nvPr/>
          </p:nvSpPr>
          <p:spPr>
            <a:xfrm rot="10800000">
              <a:off x="311363" y="3953313"/>
              <a:ext cx="118625" cy="110275"/>
            </a:xfrm>
            <a:custGeom>
              <a:avLst/>
              <a:gdLst/>
              <a:ahLst/>
              <a:cxnLst/>
              <a:rect l="l" t="t" r="r" b="b"/>
              <a:pathLst>
                <a:path w="4745" h="4411" extrusionOk="0">
                  <a:moveTo>
                    <a:pt x="2370" y="0"/>
                  </a:moveTo>
                  <a:cubicBezTo>
                    <a:pt x="1308" y="0"/>
                    <a:pt x="373" y="769"/>
                    <a:pt x="197" y="1851"/>
                  </a:cubicBezTo>
                  <a:cubicBezTo>
                    <a:pt x="0" y="3052"/>
                    <a:pt x="817" y="4185"/>
                    <a:pt x="2019" y="4381"/>
                  </a:cubicBezTo>
                  <a:cubicBezTo>
                    <a:pt x="2139" y="4401"/>
                    <a:pt x="2257" y="4410"/>
                    <a:pt x="2375" y="4410"/>
                  </a:cubicBezTo>
                  <a:cubicBezTo>
                    <a:pt x="3436" y="4410"/>
                    <a:pt x="4372" y="3641"/>
                    <a:pt x="4549" y="2559"/>
                  </a:cubicBezTo>
                  <a:cubicBezTo>
                    <a:pt x="4744" y="1357"/>
                    <a:pt x="3928" y="224"/>
                    <a:pt x="2727" y="29"/>
                  </a:cubicBezTo>
                  <a:cubicBezTo>
                    <a:pt x="2607" y="10"/>
                    <a:pt x="2488" y="0"/>
                    <a:pt x="237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6" name="Google Shape;586;p26"/>
            <p:cNvSpPr/>
            <p:nvPr/>
          </p:nvSpPr>
          <p:spPr>
            <a:xfrm rot="10800000">
              <a:off x="5373063" y="254088"/>
              <a:ext cx="57300" cy="55125"/>
            </a:xfrm>
            <a:custGeom>
              <a:avLst/>
              <a:gdLst/>
              <a:ahLst/>
              <a:cxnLst/>
              <a:rect l="l" t="t" r="r" b="b"/>
              <a:pathLst>
                <a:path w="2292" h="2205" extrusionOk="0">
                  <a:moveTo>
                    <a:pt x="1190" y="0"/>
                  </a:moveTo>
                  <a:cubicBezTo>
                    <a:pt x="744" y="0"/>
                    <a:pt x="342" y="268"/>
                    <a:pt x="172" y="681"/>
                  </a:cubicBezTo>
                  <a:cubicBezTo>
                    <a:pt x="0" y="1092"/>
                    <a:pt x="95" y="1567"/>
                    <a:pt x="410" y="1882"/>
                  </a:cubicBezTo>
                  <a:cubicBezTo>
                    <a:pt x="621" y="2092"/>
                    <a:pt x="903" y="2205"/>
                    <a:pt x="1189" y="2205"/>
                  </a:cubicBezTo>
                  <a:cubicBezTo>
                    <a:pt x="1331" y="2205"/>
                    <a:pt x="1475" y="2177"/>
                    <a:pt x="1611" y="2120"/>
                  </a:cubicBezTo>
                  <a:cubicBezTo>
                    <a:pt x="2023" y="1950"/>
                    <a:pt x="2292" y="1548"/>
                    <a:pt x="2292" y="1102"/>
                  </a:cubicBezTo>
                  <a:cubicBezTo>
                    <a:pt x="2292" y="493"/>
                    <a:pt x="1798" y="0"/>
                    <a:pt x="119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7" name="Google Shape;587;p26"/>
            <p:cNvSpPr/>
            <p:nvPr/>
          </p:nvSpPr>
          <p:spPr>
            <a:xfrm rot="10800000">
              <a:off x="254063" y="976550"/>
              <a:ext cx="57300" cy="55150"/>
            </a:xfrm>
            <a:custGeom>
              <a:avLst/>
              <a:gdLst/>
              <a:ahLst/>
              <a:cxnLst/>
              <a:rect l="l" t="t" r="r" b="b"/>
              <a:pathLst>
                <a:path w="2292" h="2206" extrusionOk="0">
                  <a:moveTo>
                    <a:pt x="1190" y="1"/>
                  </a:moveTo>
                  <a:cubicBezTo>
                    <a:pt x="743" y="1"/>
                    <a:pt x="342" y="270"/>
                    <a:pt x="171" y="681"/>
                  </a:cubicBezTo>
                  <a:cubicBezTo>
                    <a:pt x="0" y="1093"/>
                    <a:pt x="95" y="1567"/>
                    <a:pt x="410" y="1883"/>
                  </a:cubicBezTo>
                  <a:cubicBezTo>
                    <a:pt x="621" y="2094"/>
                    <a:pt x="902" y="2206"/>
                    <a:pt x="1189" y="2206"/>
                  </a:cubicBezTo>
                  <a:cubicBezTo>
                    <a:pt x="1331" y="2206"/>
                    <a:pt x="1475" y="2178"/>
                    <a:pt x="1611" y="2122"/>
                  </a:cubicBezTo>
                  <a:cubicBezTo>
                    <a:pt x="2023" y="1951"/>
                    <a:pt x="2292" y="1549"/>
                    <a:pt x="2292" y="1104"/>
                  </a:cubicBezTo>
                  <a:cubicBezTo>
                    <a:pt x="2292" y="495"/>
                    <a:pt x="1798" y="1"/>
                    <a:pt x="1190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8" name="Google Shape;588;p26"/>
            <p:cNvSpPr/>
            <p:nvPr/>
          </p:nvSpPr>
          <p:spPr>
            <a:xfrm rot="10800000">
              <a:off x="117238" y="221750"/>
              <a:ext cx="254625" cy="243700"/>
            </a:xfrm>
            <a:custGeom>
              <a:avLst/>
              <a:gdLst/>
              <a:ahLst/>
              <a:cxnLst/>
              <a:rect l="l" t="t" r="r" b="b"/>
              <a:pathLst>
                <a:path w="10185" h="9748" extrusionOk="0">
                  <a:moveTo>
                    <a:pt x="2935" y="0"/>
                  </a:moveTo>
                  <a:lnTo>
                    <a:pt x="4009" y="3406"/>
                  </a:lnTo>
                  <a:lnTo>
                    <a:pt x="1" y="5229"/>
                  </a:lnTo>
                  <a:lnTo>
                    <a:pt x="4427" y="5852"/>
                  </a:lnTo>
                  <a:lnTo>
                    <a:pt x="5023" y="9747"/>
                  </a:lnTo>
                  <a:lnTo>
                    <a:pt x="6458" y="5795"/>
                  </a:lnTo>
                  <a:lnTo>
                    <a:pt x="10185" y="7200"/>
                  </a:lnTo>
                  <a:lnTo>
                    <a:pt x="7698" y="4393"/>
                  </a:lnTo>
                  <a:lnTo>
                    <a:pt x="9275" y="1470"/>
                  </a:lnTo>
                  <a:lnTo>
                    <a:pt x="9275" y="1470"/>
                  </a:lnTo>
                  <a:lnTo>
                    <a:pt x="6032" y="2703"/>
                  </a:lnTo>
                  <a:lnTo>
                    <a:pt x="2935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9" name="Google Shape;589;p26"/>
            <p:cNvSpPr/>
            <p:nvPr/>
          </p:nvSpPr>
          <p:spPr>
            <a:xfrm rot="10800000">
              <a:off x="311363" y="1457200"/>
              <a:ext cx="254625" cy="243675"/>
            </a:xfrm>
            <a:custGeom>
              <a:avLst/>
              <a:gdLst/>
              <a:ahLst/>
              <a:cxnLst/>
              <a:rect l="l" t="t" r="r" b="b"/>
              <a:pathLst>
                <a:path w="10185" h="9747" extrusionOk="0">
                  <a:moveTo>
                    <a:pt x="2936" y="0"/>
                  </a:moveTo>
                  <a:lnTo>
                    <a:pt x="4010" y="3406"/>
                  </a:lnTo>
                  <a:lnTo>
                    <a:pt x="1" y="5229"/>
                  </a:lnTo>
                  <a:lnTo>
                    <a:pt x="4427" y="5851"/>
                  </a:lnTo>
                  <a:lnTo>
                    <a:pt x="5024" y="9747"/>
                  </a:lnTo>
                  <a:lnTo>
                    <a:pt x="6458" y="5794"/>
                  </a:lnTo>
                  <a:lnTo>
                    <a:pt x="10185" y="7200"/>
                  </a:lnTo>
                  <a:lnTo>
                    <a:pt x="7699" y="4392"/>
                  </a:lnTo>
                  <a:lnTo>
                    <a:pt x="9276" y="1470"/>
                  </a:lnTo>
                  <a:lnTo>
                    <a:pt x="6034" y="2704"/>
                  </a:lnTo>
                  <a:lnTo>
                    <a:pt x="2936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0" name="Google Shape;590;p26"/>
            <p:cNvSpPr/>
            <p:nvPr/>
          </p:nvSpPr>
          <p:spPr>
            <a:xfrm rot="10800000">
              <a:off x="1012688" y="4792038"/>
              <a:ext cx="87450" cy="87450"/>
            </a:xfrm>
            <a:custGeom>
              <a:avLst/>
              <a:gdLst/>
              <a:ahLst/>
              <a:cxnLst/>
              <a:rect l="l" t="t" r="r" b="b"/>
              <a:pathLst>
                <a:path w="3498" h="3498" extrusionOk="0">
                  <a:moveTo>
                    <a:pt x="1749" y="0"/>
                  </a:moveTo>
                  <a:cubicBezTo>
                    <a:pt x="784" y="0"/>
                    <a:pt x="0" y="784"/>
                    <a:pt x="0" y="1749"/>
                  </a:cubicBezTo>
                  <a:cubicBezTo>
                    <a:pt x="0" y="2714"/>
                    <a:pt x="784" y="3497"/>
                    <a:pt x="1749" y="3497"/>
                  </a:cubicBezTo>
                  <a:cubicBezTo>
                    <a:pt x="2715" y="3497"/>
                    <a:pt x="3497" y="2714"/>
                    <a:pt x="3497" y="1749"/>
                  </a:cubicBezTo>
                  <a:cubicBezTo>
                    <a:pt x="3497" y="784"/>
                    <a:pt x="2715" y="0"/>
                    <a:pt x="1749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1" name="Google Shape;591;p26"/>
            <p:cNvSpPr/>
            <p:nvPr/>
          </p:nvSpPr>
          <p:spPr>
            <a:xfrm rot="10800000">
              <a:off x="3611975" y="316050"/>
              <a:ext cx="90900" cy="87450"/>
            </a:xfrm>
            <a:custGeom>
              <a:avLst/>
              <a:gdLst/>
              <a:ahLst/>
              <a:cxnLst/>
              <a:rect l="l" t="t" r="r" b="b"/>
              <a:pathLst>
                <a:path w="3636" h="3498" extrusionOk="0">
                  <a:moveTo>
                    <a:pt x="1883" y="0"/>
                  </a:moveTo>
                  <a:cubicBezTo>
                    <a:pt x="1178" y="0"/>
                    <a:pt x="541" y="427"/>
                    <a:pt x="271" y="1079"/>
                  </a:cubicBezTo>
                  <a:cubicBezTo>
                    <a:pt x="0" y="1732"/>
                    <a:pt x="150" y="2485"/>
                    <a:pt x="650" y="2985"/>
                  </a:cubicBezTo>
                  <a:cubicBezTo>
                    <a:pt x="984" y="3319"/>
                    <a:pt x="1432" y="3497"/>
                    <a:pt x="1887" y="3497"/>
                  </a:cubicBezTo>
                  <a:cubicBezTo>
                    <a:pt x="2112" y="3497"/>
                    <a:pt x="2339" y="3453"/>
                    <a:pt x="2555" y="3364"/>
                  </a:cubicBezTo>
                  <a:cubicBezTo>
                    <a:pt x="3210" y="3093"/>
                    <a:pt x="3635" y="2456"/>
                    <a:pt x="3635" y="1748"/>
                  </a:cubicBezTo>
                  <a:cubicBezTo>
                    <a:pt x="3635" y="782"/>
                    <a:pt x="2852" y="0"/>
                    <a:pt x="1886" y="0"/>
                  </a:cubicBezTo>
                  <a:cubicBezTo>
                    <a:pt x="1885" y="0"/>
                    <a:pt x="1884" y="0"/>
                    <a:pt x="188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2" name="Google Shape;592;p26"/>
            <p:cNvSpPr/>
            <p:nvPr/>
          </p:nvSpPr>
          <p:spPr>
            <a:xfrm>
              <a:off x="8610063" y="316038"/>
              <a:ext cx="57300" cy="55125"/>
            </a:xfrm>
            <a:custGeom>
              <a:avLst/>
              <a:gdLst/>
              <a:ahLst/>
              <a:cxnLst/>
              <a:rect l="l" t="t" r="r" b="b"/>
              <a:pathLst>
                <a:path w="2292" h="2205" extrusionOk="0">
                  <a:moveTo>
                    <a:pt x="1190" y="0"/>
                  </a:moveTo>
                  <a:cubicBezTo>
                    <a:pt x="744" y="0"/>
                    <a:pt x="342" y="268"/>
                    <a:pt x="172" y="681"/>
                  </a:cubicBezTo>
                  <a:cubicBezTo>
                    <a:pt x="0" y="1092"/>
                    <a:pt x="95" y="1567"/>
                    <a:pt x="410" y="1882"/>
                  </a:cubicBezTo>
                  <a:cubicBezTo>
                    <a:pt x="621" y="2092"/>
                    <a:pt x="903" y="2205"/>
                    <a:pt x="1189" y="2205"/>
                  </a:cubicBezTo>
                  <a:cubicBezTo>
                    <a:pt x="1331" y="2205"/>
                    <a:pt x="1475" y="2177"/>
                    <a:pt x="1611" y="2120"/>
                  </a:cubicBezTo>
                  <a:cubicBezTo>
                    <a:pt x="2023" y="1950"/>
                    <a:pt x="2292" y="1548"/>
                    <a:pt x="2292" y="1102"/>
                  </a:cubicBezTo>
                  <a:cubicBezTo>
                    <a:pt x="2292" y="493"/>
                    <a:pt x="1798" y="0"/>
                    <a:pt x="119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3" name="Google Shape;593;p26"/>
            <p:cNvSpPr/>
            <p:nvPr/>
          </p:nvSpPr>
          <p:spPr>
            <a:xfrm>
              <a:off x="8691925" y="2627950"/>
              <a:ext cx="57300" cy="55150"/>
            </a:xfrm>
            <a:custGeom>
              <a:avLst/>
              <a:gdLst/>
              <a:ahLst/>
              <a:cxnLst/>
              <a:rect l="l" t="t" r="r" b="b"/>
              <a:pathLst>
                <a:path w="2292" h="2206" extrusionOk="0">
                  <a:moveTo>
                    <a:pt x="1190" y="1"/>
                  </a:moveTo>
                  <a:cubicBezTo>
                    <a:pt x="743" y="1"/>
                    <a:pt x="342" y="270"/>
                    <a:pt x="171" y="681"/>
                  </a:cubicBezTo>
                  <a:cubicBezTo>
                    <a:pt x="0" y="1093"/>
                    <a:pt x="95" y="1567"/>
                    <a:pt x="410" y="1883"/>
                  </a:cubicBezTo>
                  <a:cubicBezTo>
                    <a:pt x="621" y="2094"/>
                    <a:pt x="902" y="2206"/>
                    <a:pt x="1189" y="2206"/>
                  </a:cubicBezTo>
                  <a:cubicBezTo>
                    <a:pt x="1331" y="2206"/>
                    <a:pt x="1475" y="2178"/>
                    <a:pt x="1611" y="2122"/>
                  </a:cubicBezTo>
                  <a:cubicBezTo>
                    <a:pt x="2023" y="1951"/>
                    <a:pt x="2292" y="1549"/>
                    <a:pt x="2292" y="1104"/>
                  </a:cubicBezTo>
                  <a:cubicBezTo>
                    <a:pt x="2292" y="495"/>
                    <a:pt x="1798" y="1"/>
                    <a:pt x="1190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4" name="Google Shape;594;p26"/>
            <p:cNvSpPr/>
            <p:nvPr/>
          </p:nvSpPr>
          <p:spPr>
            <a:xfrm rot="10800000">
              <a:off x="8571700" y="707475"/>
              <a:ext cx="254625" cy="243675"/>
            </a:xfrm>
            <a:custGeom>
              <a:avLst/>
              <a:gdLst/>
              <a:ahLst/>
              <a:cxnLst/>
              <a:rect l="l" t="t" r="r" b="b"/>
              <a:pathLst>
                <a:path w="10185" h="9747" extrusionOk="0">
                  <a:moveTo>
                    <a:pt x="2936" y="0"/>
                  </a:moveTo>
                  <a:lnTo>
                    <a:pt x="4010" y="3406"/>
                  </a:lnTo>
                  <a:lnTo>
                    <a:pt x="1" y="5229"/>
                  </a:lnTo>
                  <a:lnTo>
                    <a:pt x="4427" y="5851"/>
                  </a:lnTo>
                  <a:lnTo>
                    <a:pt x="5024" y="9747"/>
                  </a:lnTo>
                  <a:lnTo>
                    <a:pt x="6458" y="5794"/>
                  </a:lnTo>
                  <a:lnTo>
                    <a:pt x="10185" y="7200"/>
                  </a:lnTo>
                  <a:lnTo>
                    <a:pt x="7699" y="4392"/>
                  </a:lnTo>
                  <a:lnTo>
                    <a:pt x="9276" y="1470"/>
                  </a:lnTo>
                  <a:lnTo>
                    <a:pt x="6034" y="2704"/>
                  </a:lnTo>
                  <a:lnTo>
                    <a:pt x="2936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5" name="Google Shape;595;p26"/>
            <p:cNvSpPr/>
            <p:nvPr/>
          </p:nvSpPr>
          <p:spPr>
            <a:xfrm>
              <a:off x="2041600" y="4548375"/>
              <a:ext cx="57300" cy="55125"/>
            </a:xfrm>
            <a:custGeom>
              <a:avLst/>
              <a:gdLst/>
              <a:ahLst/>
              <a:cxnLst/>
              <a:rect l="l" t="t" r="r" b="b"/>
              <a:pathLst>
                <a:path w="2292" h="2205" extrusionOk="0">
                  <a:moveTo>
                    <a:pt x="1190" y="0"/>
                  </a:moveTo>
                  <a:cubicBezTo>
                    <a:pt x="744" y="0"/>
                    <a:pt x="342" y="268"/>
                    <a:pt x="172" y="681"/>
                  </a:cubicBezTo>
                  <a:cubicBezTo>
                    <a:pt x="0" y="1092"/>
                    <a:pt x="95" y="1567"/>
                    <a:pt x="410" y="1882"/>
                  </a:cubicBezTo>
                  <a:cubicBezTo>
                    <a:pt x="621" y="2092"/>
                    <a:pt x="903" y="2205"/>
                    <a:pt x="1189" y="2205"/>
                  </a:cubicBezTo>
                  <a:cubicBezTo>
                    <a:pt x="1331" y="2205"/>
                    <a:pt x="1475" y="2177"/>
                    <a:pt x="1611" y="2120"/>
                  </a:cubicBezTo>
                  <a:cubicBezTo>
                    <a:pt x="2023" y="1950"/>
                    <a:pt x="2292" y="1548"/>
                    <a:pt x="2292" y="1102"/>
                  </a:cubicBezTo>
                  <a:cubicBezTo>
                    <a:pt x="2292" y="493"/>
                    <a:pt x="1798" y="0"/>
                    <a:pt x="119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6" name="Google Shape;596;p26"/>
            <p:cNvSpPr/>
            <p:nvPr/>
          </p:nvSpPr>
          <p:spPr>
            <a:xfrm rot="10800000">
              <a:off x="3799225" y="4702525"/>
              <a:ext cx="254625" cy="243675"/>
            </a:xfrm>
            <a:custGeom>
              <a:avLst/>
              <a:gdLst/>
              <a:ahLst/>
              <a:cxnLst/>
              <a:rect l="l" t="t" r="r" b="b"/>
              <a:pathLst>
                <a:path w="10185" h="9747" extrusionOk="0">
                  <a:moveTo>
                    <a:pt x="2936" y="0"/>
                  </a:moveTo>
                  <a:lnTo>
                    <a:pt x="4010" y="3406"/>
                  </a:lnTo>
                  <a:lnTo>
                    <a:pt x="1" y="5229"/>
                  </a:lnTo>
                  <a:lnTo>
                    <a:pt x="4427" y="5851"/>
                  </a:lnTo>
                  <a:lnTo>
                    <a:pt x="5024" y="9747"/>
                  </a:lnTo>
                  <a:lnTo>
                    <a:pt x="6458" y="5794"/>
                  </a:lnTo>
                  <a:lnTo>
                    <a:pt x="10185" y="7200"/>
                  </a:lnTo>
                  <a:lnTo>
                    <a:pt x="7699" y="4392"/>
                  </a:lnTo>
                  <a:lnTo>
                    <a:pt x="9276" y="1470"/>
                  </a:lnTo>
                  <a:lnTo>
                    <a:pt x="6034" y="2704"/>
                  </a:lnTo>
                  <a:lnTo>
                    <a:pt x="2936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7" name="Google Shape;597;p26"/>
            <p:cNvSpPr/>
            <p:nvPr/>
          </p:nvSpPr>
          <p:spPr>
            <a:xfrm>
              <a:off x="1273138" y="141875"/>
              <a:ext cx="254625" cy="243700"/>
            </a:xfrm>
            <a:custGeom>
              <a:avLst/>
              <a:gdLst/>
              <a:ahLst/>
              <a:cxnLst/>
              <a:rect l="l" t="t" r="r" b="b"/>
              <a:pathLst>
                <a:path w="10185" h="9748" extrusionOk="0">
                  <a:moveTo>
                    <a:pt x="2935" y="0"/>
                  </a:moveTo>
                  <a:lnTo>
                    <a:pt x="4009" y="3406"/>
                  </a:lnTo>
                  <a:lnTo>
                    <a:pt x="1" y="5229"/>
                  </a:lnTo>
                  <a:lnTo>
                    <a:pt x="4427" y="5852"/>
                  </a:lnTo>
                  <a:lnTo>
                    <a:pt x="5023" y="9747"/>
                  </a:lnTo>
                  <a:lnTo>
                    <a:pt x="6458" y="5795"/>
                  </a:lnTo>
                  <a:lnTo>
                    <a:pt x="10185" y="7200"/>
                  </a:lnTo>
                  <a:lnTo>
                    <a:pt x="7698" y="4393"/>
                  </a:lnTo>
                  <a:lnTo>
                    <a:pt x="9275" y="1470"/>
                  </a:lnTo>
                  <a:lnTo>
                    <a:pt x="9275" y="1470"/>
                  </a:lnTo>
                  <a:lnTo>
                    <a:pt x="6032" y="2703"/>
                  </a:lnTo>
                  <a:lnTo>
                    <a:pt x="2935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8" name="Google Shape;598;p26"/>
            <p:cNvSpPr/>
            <p:nvPr/>
          </p:nvSpPr>
          <p:spPr>
            <a:xfrm>
              <a:off x="5118450" y="660138"/>
              <a:ext cx="254625" cy="243700"/>
            </a:xfrm>
            <a:custGeom>
              <a:avLst/>
              <a:gdLst/>
              <a:ahLst/>
              <a:cxnLst/>
              <a:rect l="l" t="t" r="r" b="b"/>
              <a:pathLst>
                <a:path w="10185" h="9748" extrusionOk="0">
                  <a:moveTo>
                    <a:pt x="2935" y="0"/>
                  </a:moveTo>
                  <a:lnTo>
                    <a:pt x="4009" y="3406"/>
                  </a:lnTo>
                  <a:lnTo>
                    <a:pt x="1" y="5229"/>
                  </a:lnTo>
                  <a:lnTo>
                    <a:pt x="4427" y="5852"/>
                  </a:lnTo>
                  <a:lnTo>
                    <a:pt x="5023" y="9747"/>
                  </a:lnTo>
                  <a:lnTo>
                    <a:pt x="6458" y="5795"/>
                  </a:lnTo>
                  <a:lnTo>
                    <a:pt x="10185" y="7200"/>
                  </a:lnTo>
                  <a:lnTo>
                    <a:pt x="7698" y="4393"/>
                  </a:lnTo>
                  <a:lnTo>
                    <a:pt x="9275" y="1470"/>
                  </a:lnTo>
                  <a:lnTo>
                    <a:pt x="9275" y="1470"/>
                  </a:lnTo>
                  <a:lnTo>
                    <a:pt x="6032" y="2703"/>
                  </a:lnTo>
                  <a:lnTo>
                    <a:pt x="2935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2459037546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four columns 1">
  <p:cSld name="Title and four columns 1">
    <p:spTree>
      <p:nvGrpSpPr>
        <p:cNvPr id="1" name="Shape 59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0" name="Google Shape;600;p27"/>
          <p:cNvSpPr txBox="1">
            <a:spLocks noGrp="1"/>
          </p:cNvSpPr>
          <p:nvPr>
            <p:ph type="title"/>
          </p:nvPr>
        </p:nvSpPr>
        <p:spPr>
          <a:xfrm>
            <a:off x="2083200" y="2616867"/>
            <a:ext cx="2105100" cy="590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500"/>
              <a:buNone/>
              <a:defRPr sz="3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9pPr>
          </a:lstStyle>
          <a:p>
            <a:endParaRPr/>
          </a:p>
        </p:txBody>
      </p:sp>
      <p:sp>
        <p:nvSpPr>
          <p:cNvPr id="601" name="Google Shape;601;p27"/>
          <p:cNvSpPr txBox="1">
            <a:spLocks noGrp="1"/>
          </p:cNvSpPr>
          <p:nvPr>
            <p:ph type="subTitle" idx="1"/>
          </p:nvPr>
        </p:nvSpPr>
        <p:spPr>
          <a:xfrm>
            <a:off x="2083200" y="3216500"/>
            <a:ext cx="2105100" cy="590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1400"/>
              <a:buChar char="★"/>
              <a:defRPr sz="1400">
                <a:latin typeface="Zilla Slab Light"/>
                <a:ea typeface="Zilla Slab Light"/>
                <a:cs typeface="Zilla Slab Light"/>
                <a:sym typeface="Zilla Slab Light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602" name="Google Shape;602;p27"/>
          <p:cNvSpPr txBox="1">
            <a:spLocks noGrp="1"/>
          </p:cNvSpPr>
          <p:nvPr>
            <p:ph type="title" idx="2"/>
          </p:nvPr>
        </p:nvSpPr>
        <p:spPr>
          <a:xfrm>
            <a:off x="5710150" y="2616867"/>
            <a:ext cx="2105100" cy="590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500"/>
              <a:buNone/>
              <a:defRPr sz="3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9pPr>
          </a:lstStyle>
          <a:p>
            <a:endParaRPr/>
          </a:p>
        </p:txBody>
      </p:sp>
      <p:sp>
        <p:nvSpPr>
          <p:cNvPr id="603" name="Google Shape;603;p27"/>
          <p:cNvSpPr txBox="1">
            <a:spLocks noGrp="1"/>
          </p:cNvSpPr>
          <p:nvPr>
            <p:ph type="subTitle" idx="3"/>
          </p:nvPr>
        </p:nvSpPr>
        <p:spPr>
          <a:xfrm>
            <a:off x="5710150" y="3207667"/>
            <a:ext cx="2105100" cy="590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1400"/>
              <a:buChar char="★"/>
              <a:defRPr sz="1400">
                <a:latin typeface="Zilla Slab Light"/>
                <a:ea typeface="Zilla Slab Light"/>
                <a:cs typeface="Zilla Slab Light"/>
                <a:sym typeface="Zilla Slab Light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604" name="Google Shape;604;p27"/>
          <p:cNvSpPr txBox="1">
            <a:spLocks noGrp="1"/>
          </p:cNvSpPr>
          <p:nvPr>
            <p:ph type="title" idx="4"/>
          </p:nvPr>
        </p:nvSpPr>
        <p:spPr>
          <a:xfrm>
            <a:off x="2083200" y="4396633"/>
            <a:ext cx="2105100" cy="590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500"/>
              <a:buNone/>
              <a:defRPr sz="3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9pPr>
          </a:lstStyle>
          <a:p>
            <a:endParaRPr/>
          </a:p>
        </p:txBody>
      </p:sp>
      <p:sp>
        <p:nvSpPr>
          <p:cNvPr id="605" name="Google Shape;605;p27"/>
          <p:cNvSpPr txBox="1">
            <a:spLocks noGrp="1"/>
          </p:cNvSpPr>
          <p:nvPr>
            <p:ph type="subTitle" idx="5"/>
          </p:nvPr>
        </p:nvSpPr>
        <p:spPr>
          <a:xfrm>
            <a:off x="2083200" y="4987433"/>
            <a:ext cx="2105100" cy="590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1400"/>
              <a:buChar char="★"/>
              <a:defRPr sz="1400">
                <a:latin typeface="Zilla Slab Light"/>
                <a:ea typeface="Zilla Slab Light"/>
                <a:cs typeface="Zilla Slab Light"/>
                <a:sym typeface="Zilla Slab Light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606" name="Google Shape;606;p27"/>
          <p:cNvSpPr txBox="1">
            <a:spLocks noGrp="1"/>
          </p:cNvSpPr>
          <p:nvPr>
            <p:ph type="title" idx="6"/>
          </p:nvPr>
        </p:nvSpPr>
        <p:spPr>
          <a:xfrm>
            <a:off x="5710150" y="4405500"/>
            <a:ext cx="2105100" cy="590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500"/>
              <a:buNone/>
              <a:defRPr sz="3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9pPr>
          </a:lstStyle>
          <a:p>
            <a:endParaRPr/>
          </a:p>
        </p:txBody>
      </p:sp>
      <p:sp>
        <p:nvSpPr>
          <p:cNvPr id="607" name="Google Shape;607;p27"/>
          <p:cNvSpPr txBox="1">
            <a:spLocks noGrp="1"/>
          </p:cNvSpPr>
          <p:nvPr>
            <p:ph type="subTitle" idx="7"/>
          </p:nvPr>
        </p:nvSpPr>
        <p:spPr>
          <a:xfrm>
            <a:off x="5710150" y="4996304"/>
            <a:ext cx="2105100" cy="590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1400"/>
              <a:buChar char="★"/>
              <a:defRPr sz="1400">
                <a:latin typeface="Zilla Slab Light"/>
                <a:ea typeface="Zilla Slab Light"/>
                <a:cs typeface="Zilla Slab Light"/>
                <a:sym typeface="Zilla Slab Light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608" name="Google Shape;608;p27"/>
          <p:cNvSpPr txBox="1">
            <a:spLocks noGrp="1"/>
          </p:cNvSpPr>
          <p:nvPr>
            <p:ph type="title" idx="8"/>
          </p:nvPr>
        </p:nvSpPr>
        <p:spPr>
          <a:xfrm>
            <a:off x="720000" y="593367"/>
            <a:ext cx="7704000" cy="76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/>
          </a:p>
        </p:txBody>
      </p:sp>
      <p:sp>
        <p:nvSpPr>
          <p:cNvPr id="609" name="Google Shape;609;p27"/>
          <p:cNvSpPr txBox="1">
            <a:spLocks noGrp="1"/>
          </p:cNvSpPr>
          <p:nvPr>
            <p:ph type="subTitle" idx="9"/>
          </p:nvPr>
        </p:nvSpPr>
        <p:spPr>
          <a:xfrm>
            <a:off x="720010" y="1356967"/>
            <a:ext cx="5105400" cy="64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grpSp>
        <p:nvGrpSpPr>
          <p:cNvPr id="610" name="Google Shape;610;p27"/>
          <p:cNvGrpSpPr/>
          <p:nvPr/>
        </p:nvGrpSpPr>
        <p:grpSpPr>
          <a:xfrm>
            <a:off x="117238" y="295667"/>
            <a:ext cx="8804750" cy="6332751"/>
            <a:chOff x="117238" y="221750"/>
            <a:chExt cx="8804750" cy="4749563"/>
          </a:xfrm>
        </p:grpSpPr>
        <p:sp>
          <p:nvSpPr>
            <p:cNvPr id="611" name="Google Shape;611;p27"/>
            <p:cNvSpPr/>
            <p:nvPr/>
          </p:nvSpPr>
          <p:spPr>
            <a:xfrm>
              <a:off x="7846725" y="362513"/>
              <a:ext cx="330025" cy="344950"/>
            </a:xfrm>
            <a:custGeom>
              <a:avLst/>
              <a:gdLst/>
              <a:ahLst/>
              <a:cxnLst/>
              <a:rect l="l" t="t" r="r" b="b"/>
              <a:pathLst>
                <a:path w="13201" h="13798" extrusionOk="0">
                  <a:moveTo>
                    <a:pt x="8852" y="0"/>
                  </a:moveTo>
                  <a:lnTo>
                    <a:pt x="6130" y="4327"/>
                  </a:lnTo>
                  <a:lnTo>
                    <a:pt x="2490" y="1634"/>
                  </a:lnTo>
                  <a:lnTo>
                    <a:pt x="4510" y="5622"/>
                  </a:lnTo>
                  <a:lnTo>
                    <a:pt x="1" y="6710"/>
                  </a:lnTo>
                  <a:lnTo>
                    <a:pt x="4404" y="7871"/>
                  </a:lnTo>
                  <a:lnTo>
                    <a:pt x="3010" y="11792"/>
                  </a:lnTo>
                  <a:lnTo>
                    <a:pt x="5790" y="9347"/>
                  </a:lnTo>
                  <a:lnTo>
                    <a:pt x="8224" y="13798"/>
                  </a:lnTo>
                  <a:lnTo>
                    <a:pt x="8014" y="8532"/>
                  </a:lnTo>
                  <a:lnTo>
                    <a:pt x="12517" y="9854"/>
                  </a:lnTo>
                  <a:lnTo>
                    <a:pt x="12517" y="9854"/>
                  </a:lnTo>
                  <a:lnTo>
                    <a:pt x="9266" y="6702"/>
                  </a:lnTo>
                  <a:lnTo>
                    <a:pt x="13201" y="4447"/>
                  </a:lnTo>
                  <a:lnTo>
                    <a:pt x="8929" y="4678"/>
                  </a:lnTo>
                  <a:lnTo>
                    <a:pt x="8852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2" name="Google Shape;612;p27"/>
            <p:cNvSpPr/>
            <p:nvPr/>
          </p:nvSpPr>
          <p:spPr>
            <a:xfrm>
              <a:off x="3532900" y="4794338"/>
              <a:ext cx="118625" cy="110275"/>
            </a:xfrm>
            <a:custGeom>
              <a:avLst/>
              <a:gdLst/>
              <a:ahLst/>
              <a:cxnLst/>
              <a:rect l="l" t="t" r="r" b="b"/>
              <a:pathLst>
                <a:path w="4745" h="4411" extrusionOk="0">
                  <a:moveTo>
                    <a:pt x="2370" y="0"/>
                  </a:moveTo>
                  <a:cubicBezTo>
                    <a:pt x="1308" y="0"/>
                    <a:pt x="373" y="769"/>
                    <a:pt x="197" y="1851"/>
                  </a:cubicBezTo>
                  <a:cubicBezTo>
                    <a:pt x="0" y="3052"/>
                    <a:pt x="817" y="4185"/>
                    <a:pt x="2019" y="4381"/>
                  </a:cubicBezTo>
                  <a:cubicBezTo>
                    <a:pt x="2139" y="4401"/>
                    <a:pt x="2257" y="4410"/>
                    <a:pt x="2375" y="4410"/>
                  </a:cubicBezTo>
                  <a:cubicBezTo>
                    <a:pt x="3436" y="4410"/>
                    <a:pt x="4372" y="3641"/>
                    <a:pt x="4549" y="2559"/>
                  </a:cubicBezTo>
                  <a:cubicBezTo>
                    <a:pt x="4744" y="1357"/>
                    <a:pt x="3928" y="224"/>
                    <a:pt x="2727" y="29"/>
                  </a:cubicBezTo>
                  <a:cubicBezTo>
                    <a:pt x="2607" y="10"/>
                    <a:pt x="2488" y="0"/>
                    <a:pt x="237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3" name="Google Shape;613;p27"/>
            <p:cNvSpPr/>
            <p:nvPr/>
          </p:nvSpPr>
          <p:spPr>
            <a:xfrm>
              <a:off x="5675000" y="4727650"/>
              <a:ext cx="121275" cy="110275"/>
            </a:xfrm>
            <a:custGeom>
              <a:avLst/>
              <a:gdLst/>
              <a:ahLst/>
              <a:cxnLst/>
              <a:rect l="l" t="t" r="r" b="b"/>
              <a:pathLst>
                <a:path w="4851" h="4411" extrusionOk="0">
                  <a:moveTo>
                    <a:pt x="2424" y="0"/>
                  </a:moveTo>
                  <a:cubicBezTo>
                    <a:pt x="1424" y="0"/>
                    <a:pt x="519" y="684"/>
                    <a:pt x="280" y="1699"/>
                  </a:cubicBezTo>
                  <a:cubicBezTo>
                    <a:pt x="0" y="2884"/>
                    <a:pt x="733" y="4071"/>
                    <a:pt x="1918" y="4351"/>
                  </a:cubicBezTo>
                  <a:cubicBezTo>
                    <a:pt x="2088" y="4391"/>
                    <a:pt x="2258" y="4410"/>
                    <a:pt x="2425" y="4410"/>
                  </a:cubicBezTo>
                  <a:cubicBezTo>
                    <a:pt x="3425" y="4410"/>
                    <a:pt x="4331" y="3727"/>
                    <a:pt x="4570" y="2712"/>
                  </a:cubicBezTo>
                  <a:cubicBezTo>
                    <a:pt x="4850" y="1527"/>
                    <a:pt x="4116" y="339"/>
                    <a:pt x="2932" y="60"/>
                  </a:cubicBezTo>
                  <a:cubicBezTo>
                    <a:pt x="2762" y="19"/>
                    <a:pt x="2591" y="0"/>
                    <a:pt x="2424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4" name="Google Shape;614;p27"/>
            <p:cNvSpPr/>
            <p:nvPr/>
          </p:nvSpPr>
          <p:spPr>
            <a:xfrm>
              <a:off x="2223013" y="4727638"/>
              <a:ext cx="254625" cy="243675"/>
            </a:xfrm>
            <a:custGeom>
              <a:avLst/>
              <a:gdLst/>
              <a:ahLst/>
              <a:cxnLst/>
              <a:rect l="l" t="t" r="r" b="b"/>
              <a:pathLst>
                <a:path w="10185" h="9747" extrusionOk="0">
                  <a:moveTo>
                    <a:pt x="2936" y="0"/>
                  </a:moveTo>
                  <a:lnTo>
                    <a:pt x="4010" y="3406"/>
                  </a:lnTo>
                  <a:lnTo>
                    <a:pt x="1" y="5229"/>
                  </a:lnTo>
                  <a:lnTo>
                    <a:pt x="4427" y="5851"/>
                  </a:lnTo>
                  <a:lnTo>
                    <a:pt x="5024" y="9747"/>
                  </a:lnTo>
                  <a:lnTo>
                    <a:pt x="6458" y="5794"/>
                  </a:lnTo>
                  <a:lnTo>
                    <a:pt x="10185" y="7200"/>
                  </a:lnTo>
                  <a:lnTo>
                    <a:pt x="7699" y="4392"/>
                  </a:lnTo>
                  <a:lnTo>
                    <a:pt x="9276" y="1470"/>
                  </a:lnTo>
                  <a:lnTo>
                    <a:pt x="6034" y="2704"/>
                  </a:lnTo>
                  <a:lnTo>
                    <a:pt x="2936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5" name="Google Shape;615;p27"/>
            <p:cNvSpPr/>
            <p:nvPr/>
          </p:nvSpPr>
          <p:spPr>
            <a:xfrm rot="10800000">
              <a:off x="6147163" y="260050"/>
              <a:ext cx="330050" cy="344950"/>
            </a:xfrm>
            <a:custGeom>
              <a:avLst/>
              <a:gdLst/>
              <a:ahLst/>
              <a:cxnLst/>
              <a:rect l="l" t="t" r="r" b="b"/>
              <a:pathLst>
                <a:path w="13202" h="13798" extrusionOk="0">
                  <a:moveTo>
                    <a:pt x="8853" y="0"/>
                  </a:moveTo>
                  <a:lnTo>
                    <a:pt x="6131" y="4327"/>
                  </a:lnTo>
                  <a:lnTo>
                    <a:pt x="2490" y="1634"/>
                  </a:lnTo>
                  <a:lnTo>
                    <a:pt x="4511" y="5623"/>
                  </a:lnTo>
                  <a:lnTo>
                    <a:pt x="1" y="6711"/>
                  </a:lnTo>
                  <a:lnTo>
                    <a:pt x="4404" y="7871"/>
                  </a:lnTo>
                  <a:lnTo>
                    <a:pt x="3010" y="11793"/>
                  </a:lnTo>
                  <a:lnTo>
                    <a:pt x="5791" y="9347"/>
                  </a:lnTo>
                  <a:lnTo>
                    <a:pt x="8225" y="13798"/>
                  </a:lnTo>
                  <a:lnTo>
                    <a:pt x="8015" y="8532"/>
                  </a:lnTo>
                  <a:lnTo>
                    <a:pt x="12517" y="9856"/>
                  </a:lnTo>
                  <a:lnTo>
                    <a:pt x="12517" y="9856"/>
                  </a:lnTo>
                  <a:lnTo>
                    <a:pt x="9266" y="6703"/>
                  </a:lnTo>
                  <a:lnTo>
                    <a:pt x="13201" y="4448"/>
                  </a:lnTo>
                  <a:lnTo>
                    <a:pt x="8929" y="4679"/>
                  </a:lnTo>
                  <a:lnTo>
                    <a:pt x="8853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6" name="Google Shape;616;p27"/>
            <p:cNvSpPr/>
            <p:nvPr/>
          </p:nvSpPr>
          <p:spPr>
            <a:xfrm rot="10800000">
              <a:off x="418563" y="4507250"/>
              <a:ext cx="330025" cy="344950"/>
            </a:xfrm>
            <a:custGeom>
              <a:avLst/>
              <a:gdLst/>
              <a:ahLst/>
              <a:cxnLst/>
              <a:rect l="l" t="t" r="r" b="b"/>
              <a:pathLst>
                <a:path w="13201" h="13798" extrusionOk="0">
                  <a:moveTo>
                    <a:pt x="8852" y="0"/>
                  </a:moveTo>
                  <a:lnTo>
                    <a:pt x="6130" y="4327"/>
                  </a:lnTo>
                  <a:lnTo>
                    <a:pt x="2490" y="1634"/>
                  </a:lnTo>
                  <a:lnTo>
                    <a:pt x="4510" y="5622"/>
                  </a:lnTo>
                  <a:lnTo>
                    <a:pt x="1" y="6710"/>
                  </a:lnTo>
                  <a:lnTo>
                    <a:pt x="4404" y="7871"/>
                  </a:lnTo>
                  <a:lnTo>
                    <a:pt x="3010" y="11792"/>
                  </a:lnTo>
                  <a:lnTo>
                    <a:pt x="5790" y="9347"/>
                  </a:lnTo>
                  <a:lnTo>
                    <a:pt x="8224" y="13798"/>
                  </a:lnTo>
                  <a:lnTo>
                    <a:pt x="8014" y="8532"/>
                  </a:lnTo>
                  <a:lnTo>
                    <a:pt x="12517" y="9854"/>
                  </a:lnTo>
                  <a:lnTo>
                    <a:pt x="12517" y="9854"/>
                  </a:lnTo>
                  <a:lnTo>
                    <a:pt x="9266" y="6702"/>
                  </a:lnTo>
                  <a:lnTo>
                    <a:pt x="13201" y="4447"/>
                  </a:lnTo>
                  <a:lnTo>
                    <a:pt x="8929" y="4678"/>
                  </a:lnTo>
                  <a:lnTo>
                    <a:pt x="8852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7" name="Google Shape;617;p27"/>
            <p:cNvSpPr/>
            <p:nvPr/>
          </p:nvSpPr>
          <p:spPr>
            <a:xfrm rot="10800000">
              <a:off x="1833038" y="260050"/>
              <a:ext cx="121275" cy="110275"/>
            </a:xfrm>
            <a:custGeom>
              <a:avLst/>
              <a:gdLst/>
              <a:ahLst/>
              <a:cxnLst/>
              <a:rect l="l" t="t" r="r" b="b"/>
              <a:pathLst>
                <a:path w="4851" h="4411" extrusionOk="0">
                  <a:moveTo>
                    <a:pt x="2423" y="0"/>
                  </a:moveTo>
                  <a:cubicBezTo>
                    <a:pt x="1424" y="0"/>
                    <a:pt x="519" y="685"/>
                    <a:pt x="280" y="1700"/>
                  </a:cubicBezTo>
                  <a:cubicBezTo>
                    <a:pt x="1" y="2885"/>
                    <a:pt x="736" y="4073"/>
                    <a:pt x="1921" y="4351"/>
                  </a:cubicBezTo>
                  <a:cubicBezTo>
                    <a:pt x="2091" y="4391"/>
                    <a:pt x="2260" y="4410"/>
                    <a:pt x="2427" y="4410"/>
                  </a:cubicBezTo>
                  <a:cubicBezTo>
                    <a:pt x="3428" y="4410"/>
                    <a:pt x="4334" y="3725"/>
                    <a:pt x="4572" y="2710"/>
                  </a:cubicBezTo>
                  <a:cubicBezTo>
                    <a:pt x="4851" y="1524"/>
                    <a:pt x="4116" y="338"/>
                    <a:pt x="2931" y="60"/>
                  </a:cubicBezTo>
                  <a:cubicBezTo>
                    <a:pt x="2760" y="19"/>
                    <a:pt x="2590" y="0"/>
                    <a:pt x="2423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8" name="Google Shape;618;p27"/>
            <p:cNvSpPr/>
            <p:nvPr/>
          </p:nvSpPr>
          <p:spPr>
            <a:xfrm rot="10800000">
              <a:off x="311363" y="3953313"/>
              <a:ext cx="118625" cy="110275"/>
            </a:xfrm>
            <a:custGeom>
              <a:avLst/>
              <a:gdLst/>
              <a:ahLst/>
              <a:cxnLst/>
              <a:rect l="l" t="t" r="r" b="b"/>
              <a:pathLst>
                <a:path w="4745" h="4411" extrusionOk="0">
                  <a:moveTo>
                    <a:pt x="2370" y="0"/>
                  </a:moveTo>
                  <a:cubicBezTo>
                    <a:pt x="1308" y="0"/>
                    <a:pt x="373" y="769"/>
                    <a:pt x="197" y="1851"/>
                  </a:cubicBezTo>
                  <a:cubicBezTo>
                    <a:pt x="0" y="3052"/>
                    <a:pt x="817" y="4185"/>
                    <a:pt x="2019" y="4381"/>
                  </a:cubicBezTo>
                  <a:cubicBezTo>
                    <a:pt x="2139" y="4401"/>
                    <a:pt x="2257" y="4410"/>
                    <a:pt x="2375" y="4410"/>
                  </a:cubicBezTo>
                  <a:cubicBezTo>
                    <a:pt x="3436" y="4410"/>
                    <a:pt x="4372" y="3641"/>
                    <a:pt x="4549" y="2559"/>
                  </a:cubicBezTo>
                  <a:cubicBezTo>
                    <a:pt x="4744" y="1357"/>
                    <a:pt x="3928" y="224"/>
                    <a:pt x="2727" y="29"/>
                  </a:cubicBezTo>
                  <a:cubicBezTo>
                    <a:pt x="2607" y="10"/>
                    <a:pt x="2488" y="0"/>
                    <a:pt x="237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9" name="Google Shape;619;p27"/>
            <p:cNvSpPr/>
            <p:nvPr/>
          </p:nvSpPr>
          <p:spPr>
            <a:xfrm rot="10800000">
              <a:off x="1027763" y="439500"/>
              <a:ext cx="57300" cy="55125"/>
            </a:xfrm>
            <a:custGeom>
              <a:avLst/>
              <a:gdLst/>
              <a:ahLst/>
              <a:cxnLst/>
              <a:rect l="l" t="t" r="r" b="b"/>
              <a:pathLst>
                <a:path w="2292" h="2205" extrusionOk="0">
                  <a:moveTo>
                    <a:pt x="1190" y="0"/>
                  </a:moveTo>
                  <a:cubicBezTo>
                    <a:pt x="744" y="0"/>
                    <a:pt x="342" y="268"/>
                    <a:pt x="172" y="681"/>
                  </a:cubicBezTo>
                  <a:cubicBezTo>
                    <a:pt x="0" y="1092"/>
                    <a:pt x="95" y="1567"/>
                    <a:pt x="410" y="1882"/>
                  </a:cubicBezTo>
                  <a:cubicBezTo>
                    <a:pt x="621" y="2092"/>
                    <a:pt x="903" y="2205"/>
                    <a:pt x="1189" y="2205"/>
                  </a:cubicBezTo>
                  <a:cubicBezTo>
                    <a:pt x="1331" y="2205"/>
                    <a:pt x="1475" y="2177"/>
                    <a:pt x="1611" y="2120"/>
                  </a:cubicBezTo>
                  <a:cubicBezTo>
                    <a:pt x="2023" y="1950"/>
                    <a:pt x="2292" y="1548"/>
                    <a:pt x="2292" y="1102"/>
                  </a:cubicBezTo>
                  <a:cubicBezTo>
                    <a:pt x="2292" y="493"/>
                    <a:pt x="1798" y="0"/>
                    <a:pt x="119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0" name="Google Shape;620;p27"/>
            <p:cNvSpPr/>
            <p:nvPr/>
          </p:nvSpPr>
          <p:spPr>
            <a:xfrm rot="10800000">
              <a:off x="117238" y="221750"/>
              <a:ext cx="254625" cy="243700"/>
            </a:xfrm>
            <a:custGeom>
              <a:avLst/>
              <a:gdLst/>
              <a:ahLst/>
              <a:cxnLst/>
              <a:rect l="l" t="t" r="r" b="b"/>
              <a:pathLst>
                <a:path w="10185" h="9748" extrusionOk="0">
                  <a:moveTo>
                    <a:pt x="2935" y="0"/>
                  </a:moveTo>
                  <a:lnTo>
                    <a:pt x="4009" y="3406"/>
                  </a:lnTo>
                  <a:lnTo>
                    <a:pt x="1" y="5229"/>
                  </a:lnTo>
                  <a:lnTo>
                    <a:pt x="4427" y="5852"/>
                  </a:lnTo>
                  <a:lnTo>
                    <a:pt x="5023" y="9747"/>
                  </a:lnTo>
                  <a:lnTo>
                    <a:pt x="6458" y="5795"/>
                  </a:lnTo>
                  <a:lnTo>
                    <a:pt x="10185" y="7200"/>
                  </a:lnTo>
                  <a:lnTo>
                    <a:pt x="7698" y="4393"/>
                  </a:lnTo>
                  <a:lnTo>
                    <a:pt x="9275" y="1470"/>
                  </a:lnTo>
                  <a:lnTo>
                    <a:pt x="9275" y="1470"/>
                  </a:lnTo>
                  <a:lnTo>
                    <a:pt x="6032" y="2703"/>
                  </a:lnTo>
                  <a:lnTo>
                    <a:pt x="2935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1" name="Google Shape;621;p27"/>
            <p:cNvSpPr/>
            <p:nvPr/>
          </p:nvSpPr>
          <p:spPr>
            <a:xfrm rot="10800000">
              <a:off x="8667363" y="938275"/>
              <a:ext cx="254625" cy="243675"/>
            </a:xfrm>
            <a:custGeom>
              <a:avLst/>
              <a:gdLst/>
              <a:ahLst/>
              <a:cxnLst/>
              <a:rect l="l" t="t" r="r" b="b"/>
              <a:pathLst>
                <a:path w="10185" h="9747" extrusionOk="0">
                  <a:moveTo>
                    <a:pt x="2936" y="0"/>
                  </a:moveTo>
                  <a:lnTo>
                    <a:pt x="4010" y="3406"/>
                  </a:lnTo>
                  <a:lnTo>
                    <a:pt x="1" y="5229"/>
                  </a:lnTo>
                  <a:lnTo>
                    <a:pt x="4427" y="5851"/>
                  </a:lnTo>
                  <a:lnTo>
                    <a:pt x="5024" y="9747"/>
                  </a:lnTo>
                  <a:lnTo>
                    <a:pt x="6458" y="5794"/>
                  </a:lnTo>
                  <a:lnTo>
                    <a:pt x="10185" y="7200"/>
                  </a:lnTo>
                  <a:lnTo>
                    <a:pt x="7699" y="4392"/>
                  </a:lnTo>
                  <a:lnTo>
                    <a:pt x="9276" y="1470"/>
                  </a:lnTo>
                  <a:lnTo>
                    <a:pt x="6034" y="2704"/>
                  </a:lnTo>
                  <a:lnTo>
                    <a:pt x="2936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2" name="Google Shape;622;p27"/>
            <p:cNvSpPr/>
            <p:nvPr/>
          </p:nvSpPr>
          <p:spPr>
            <a:xfrm rot="10800000">
              <a:off x="284413" y="2127813"/>
              <a:ext cx="87450" cy="87450"/>
            </a:xfrm>
            <a:custGeom>
              <a:avLst/>
              <a:gdLst/>
              <a:ahLst/>
              <a:cxnLst/>
              <a:rect l="l" t="t" r="r" b="b"/>
              <a:pathLst>
                <a:path w="3498" h="3498" extrusionOk="0">
                  <a:moveTo>
                    <a:pt x="1749" y="0"/>
                  </a:moveTo>
                  <a:cubicBezTo>
                    <a:pt x="784" y="0"/>
                    <a:pt x="0" y="784"/>
                    <a:pt x="0" y="1749"/>
                  </a:cubicBezTo>
                  <a:cubicBezTo>
                    <a:pt x="0" y="2714"/>
                    <a:pt x="784" y="3497"/>
                    <a:pt x="1749" y="3497"/>
                  </a:cubicBezTo>
                  <a:cubicBezTo>
                    <a:pt x="2715" y="3497"/>
                    <a:pt x="3497" y="2714"/>
                    <a:pt x="3497" y="1749"/>
                  </a:cubicBezTo>
                  <a:cubicBezTo>
                    <a:pt x="3497" y="784"/>
                    <a:pt x="2715" y="0"/>
                    <a:pt x="1749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3" name="Google Shape;623;p27"/>
            <p:cNvSpPr/>
            <p:nvPr/>
          </p:nvSpPr>
          <p:spPr>
            <a:xfrm rot="10800000">
              <a:off x="3611975" y="316050"/>
              <a:ext cx="90900" cy="87450"/>
            </a:xfrm>
            <a:custGeom>
              <a:avLst/>
              <a:gdLst/>
              <a:ahLst/>
              <a:cxnLst/>
              <a:rect l="l" t="t" r="r" b="b"/>
              <a:pathLst>
                <a:path w="3636" h="3498" extrusionOk="0">
                  <a:moveTo>
                    <a:pt x="1883" y="0"/>
                  </a:moveTo>
                  <a:cubicBezTo>
                    <a:pt x="1178" y="0"/>
                    <a:pt x="541" y="427"/>
                    <a:pt x="271" y="1079"/>
                  </a:cubicBezTo>
                  <a:cubicBezTo>
                    <a:pt x="0" y="1732"/>
                    <a:pt x="150" y="2485"/>
                    <a:pt x="650" y="2985"/>
                  </a:cubicBezTo>
                  <a:cubicBezTo>
                    <a:pt x="984" y="3319"/>
                    <a:pt x="1432" y="3497"/>
                    <a:pt x="1887" y="3497"/>
                  </a:cubicBezTo>
                  <a:cubicBezTo>
                    <a:pt x="2112" y="3497"/>
                    <a:pt x="2339" y="3453"/>
                    <a:pt x="2555" y="3364"/>
                  </a:cubicBezTo>
                  <a:cubicBezTo>
                    <a:pt x="3210" y="3093"/>
                    <a:pt x="3635" y="2456"/>
                    <a:pt x="3635" y="1748"/>
                  </a:cubicBezTo>
                  <a:cubicBezTo>
                    <a:pt x="3635" y="782"/>
                    <a:pt x="2852" y="0"/>
                    <a:pt x="1886" y="0"/>
                  </a:cubicBezTo>
                  <a:cubicBezTo>
                    <a:pt x="1885" y="0"/>
                    <a:pt x="1884" y="0"/>
                    <a:pt x="188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4" name="Google Shape;624;p27"/>
            <p:cNvSpPr/>
            <p:nvPr/>
          </p:nvSpPr>
          <p:spPr>
            <a:xfrm>
              <a:off x="8610063" y="316038"/>
              <a:ext cx="57300" cy="55125"/>
            </a:xfrm>
            <a:custGeom>
              <a:avLst/>
              <a:gdLst/>
              <a:ahLst/>
              <a:cxnLst/>
              <a:rect l="l" t="t" r="r" b="b"/>
              <a:pathLst>
                <a:path w="2292" h="2205" extrusionOk="0">
                  <a:moveTo>
                    <a:pt x="1190" y="0"/>
                  </a:moveTo>
                  <a:cubicBezTo>
                    <a:pt x="744" y="0"/>
                    <a:pt x="342" y="268"/>
                    <a:pt x="172" y="681"/>
                  </a:cubicBezTo>
                  <a:cubicBezTo>
                    <a:pt x="0" y="1092"/>
                    <a:pt x="95" y="1567"/>
                    <a:pt x="410" y="1882"/>
                  </a:cubicBezTo>
                  <a:cubicBezTo>
                    <a:pt x="621" y="2092"/>
                    <a:pt x="903" y="2205"/>
                    <a:pt x="1189" y="2205"/>
                  </a:cubicBezTo>
                  <a:cubicBezTo>
                    <a:pt x="1331" y="2205"/>
                    <a:pt x="1475" y="2177"/>
                    <a:pt x="1611" y="2120"/>
                  </a:cubicBezTo>
                  <a:cubicBezTo>
                    <a:pt x="2023" y="1950"/>
                    <a:pt x="2292" y="1548"/>
                    <a:pt x="2292" y="1102"/>
                  </a:cubicBezTo>
                  <a:cubicBezTo>
                    <a:pt x="2292" y="493"/>
                    <a:pt x="1798" y="0"/>
                    <a:pt x="119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5" name="Google Shape;625;p27"/>
            <p:cNvSpPr/>
            <p:nvPr/>
          </p:nvSpPr>
          <p:spPr>
            <a:xfrm>
              <a:off x="8728900" y="2582225"/>
              <a:ext cx="57300" cy="55150"/>
            </a:xfrm>
            <a:custGeom>
              <a:avLst/>
              <a:gdLst/>
              <a:ahLst/>
              <a:cxnLst/>
              <a:rect l="l" t="t" r="r" b="b"/>
              <a:pathLst>
                <a:path w="2292" h="2206" extrusionOk="0">
                  <a:moveTo>
                    <a:pt x="1190" y="1"/>
                  </a:moveTo>
                  <a:cubicBezTo>
                    <a:pt x="743" y="1"/>
                    <a:pt x="342" y="270"/>
                    <a:pt x="171" y="681"/>
                  </a:cubicBezTo>
                  <a:cubicBezTo>
                    <a:pt x="0" y="1093"/>
                    <a:pt x="95" y="1567"/>
                    <a:pt x="410" y="1883"/>
                  </a:cubicBezTo>
                  <a:cubicBezTo>
                    <a:pt x="621" y="2094"/>
                    <a:pt x="902" y="2206"/>
                    <a:pt x="1189" y="2206"/>
                  </a:cubicBezTo>
                  <a:cubicBezTo>
                    <a:pt x="1331" y="2206"/>
                    <a:pt x="1475" y="2178"/>
                    <a:pt x="1611" y="2122"/>
                  </a:cubicBezTo>
                  <a:cubicBezTo>
                    <a:pt x="2023" y="1951"/>
                    <a:pt x="2292" y="1549"/>
                    <a:pt x="2292" y="1104"/>
                  </a:cubicBezTo>
                  <a:cubicBezTo>
                    <a:pt x="2292" y="495"/>
                    <a:pt x="1798" y="1"/>
                    <a:pt x="1190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6" name="Google Shape;626;p27"/>
            <p:cNvSpPr/>
            <p:nvPr/>
          </p:nvSpPr>
          <p:spPr>
            <a:xfrm rot="10800000">
              <a:off x="8321213" y="4594250"/>
              <a:ext cx="254625" cy="243675"/>
            </a:xfrm>
            <a:custGeom>
              <a:avLst/>
              <a:gdLst/>
              <a:ahLst/>
              <a:cxnLst/>
              <a:rect l="l" t="t" r="r" b="b"/>
              <a:pathLst>
                <a:path w="10185" h="9747" extrusionOk="0">
                  <a:moveTo>
                    <a:pt x="2936" y="0"/>
                  </a:moveTo>
                  <a:lnTo>
                    <a:pt x="4010" y="3406"/>
                  </a:lnTo>
                  <a:lnTo>
                    <a:pt x="1" y="5229"/>
                  </a:lnTo>
                  <a:lnTo>
                    <a:pt x="4427" y="5851"/>
                  </a:lnTo>
                  <a:lnTo>
                    <a:pt x="5024" y="9747"/>
                  </a:lnTo>
                  <a:lnTo>
                    <a:pt x="6458" y="5794"/>
                  </a:lnTo>
                  <a:lnTo>
                    <a:pt x="10185" y="7200"/>
                  </a:lnTo>
                  <a:lnTo>
                    <a:pt x="7699" y="4392"/>
                  </a:lnTo>
                  <a:lnTo>
                    <a:pt x="9276" y="1470"/>
                  </a:lnTo>
                  <a:lnTo>
                    <a:pt x="6034" y="2704"/>
                  </a:lnTo>
                  <a:lnTo>
                    <a:pt x="2936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398726844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 header">
    <p:spTree>
      <p:nvGrpSpPr>
        <p:cNvPr id="1" name="Shape 4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Google Shape;46;p3"/>
          <p:cNvSpPr txBox="1">
            <a:spLocks noGrp="1"/>
          </p:cNvSpPr>
          <p:nvPr>
            <p:ph type="title"/>
          </p:nvPr>
        </p:nvSpPr>
        <p:spPr>
          <a:xfrm>
            <a:off x="1312600" y="3261017"/>
            <a:ext cx="6518700" cy="1804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6000"/>
            </a:lvl1pPr>
            <a:lvl2pPr lvl="1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2pPr>
            <a:lvl3pPr lvl="2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3pPr>
            <a:lvl4pPr lvl="3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4pPr>
            <a:lvl5pPr lvl="4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5pPr>
            <a:lvl6pPr lvl="5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6pPr>
            <a:lvl7pPr lvl="6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7pPr>
            <a:lvl8pPr lvl="7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8pPr>
            <a:lvl9pPr lvl="8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9pPr>
          </a:lstStyle>
          <a:p>
            <a:endParaRPr/>
          </a:p>
        </p:txBody>
      </p:sp>
      <p:sp>
        <p:nvSpPr>
          <p:cNvPr id="47" name="Google Shape;47;p3"/>
          <p:cNvSpPr txBox="1">
            <a:spLocks noGrp="1"/>
          </p:cNvSpPr>
          <p:nvPr>
            <p:ph type="title" idx="2" hasCustomPrompt="1"/>
          </p:nvPr>
        </p:nvSpPr>
        <p:spPr>
          <a:xfrm>
            <a:off x="3807850" y="1767451"/>
            <a:ext cx="1103400" cy="1122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9pPr>
          </a:lstStyle>
          <a:p>
            <a:r>
              <a:t>xx%</a:t>
            </a:r>
          </a:p>
        </p:txBody>
      </p:sp>
      <p:sp>
        <p:nvSpPr>
          <p:cNvPr id="48" name="Google Shape;48;p3"/>
          <p:cNvSpPr txBox="1">
            <a:spLocks noGrp="1"/>
          </p:cNvSpPr>
          <p:nvPr>
            <p:ph type="subTitle" idx="1"/>
          </p:nvPr>
        </p:nvSpPr>
        <p:spPr>
          <a:xfrm>
            <a:off x="1949625" y="5065517"/>
            <a:ext cx="5244600" cy="600000"/>
          </a:xfrm>
          <a:prstGeom prst="rect">
            <a:avLst/>
          </a:prstGeom>
          <a:solidFill>
            <a:schemeClr val="accent3"/>
          </a:solidFill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2000">
                <a:latin typeface="Zilla Slab Light"/>
                <a:ea typeface="Zilla Slab Light"/>
                <a:cs typeface="Zilla Slab Light"/>
                <a:sym typeface="Zilla Slab Light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grpSp>
        <p:nvGrpSpPr>
          <p:cNvPr id="49" name="Google Shape;49;p3"/>
          <p:cNvGrpSpPr/>
          <p:nvPr/>
        </p:nvGrpSpPr>
        <p:grpSpPr>
          <a:xfrm>
            <a:off x="117239" y="295667"/>
            <a:ext cx="8699013" cy="6286400"/>
            <a:chOff x="117238" y="221750"/>
            <a:chExt cx="8699013" cy="4714800"/>
          </a:xfrm>
        </p:grpSpPr>
        <p:sp>
          <p:nvSpPr>
            <p:cNvPr id="50" name="Google Shape;50;p3"/>
            <p:cNvSpPr/>
            <p:nvPr/>
          </p:nvSpPr>
          <p:spPr>
            <a:xfrm rot="10800000">
              <a:off x="719988" y="4826275"/>
              <a:ext cx="118625" cy="110275"/>
            </a:xfrm>
            <a:custGeom>
              <a:avLst/>
              <a:gdLst/>
              <a:ahLst/>
              <a:cxnLst/>
              <a:rect l="l" t="t" r="r" b="b"/>
              <a:pathLst>
                <a:path w="4745" h="4411" extrusionOk="0">
                  <a:moveTo>
                    <a:pt x="2370" y="0"/>
                  </a:moveTo>
                  <a:cubicBezTo>
                    <a:pt x="1308" y="0"/>
                    <a:pt x="373" y="769"/>
                    <a:pt x="197" y="1851"/>
                  </a:cubicBezTo>
                  <a:cubicBezTo>
                    <a:pt x="0" y="3052"/>
                    <a:pt x="817" y="4185"/>
                    <a:pt x="2019" y="4381"/>
                  </a:cubicBezTo>
                  <a:cubicBezTo>
                    <a:pt x="2139" y="4401"/>
                    <a:pt x="2257" y="4410"/>
                    <a:pt x="2375" y="4410"/>
                  </a:cubicBezTo>
                  <a:cubicBezTo>
                    <a:pt x="3436" y="4410"/>
                    <a:pt x="4372" y="3641"/>
                    <a:pt x="4549" y="2559"/>
                  </a:cubicBezTo>
                  <a:cubicBezTo>
                    <a:pt x="4744" y="1357"/>
                    <a:pt x="3928" y="224"/>
                    <a:pt x="2727" y="29"/>
                  </a:cubicBezTo>
                  <a:cubicBezTo>
                    <a:pt x="2607" y="10"/>
                    <a:pt x="2488" y="0"/>
                    <a:pt x="237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" name="Google Shape;51;p3"/>
            <p:cNvSpPr/>
            <p:nvPr/>
          </p:nvSpPr>
          <p:spPr>
            <a:xfrm flipH="1">
              <a:off x="786813" y="3290225"/>
              <a:ext cx="330050" cy="344950"/>
            </a:xfrm>
            <a:custGeom>
              <a:avLst/>
              <a:gdLst/>
              <a:ahLst/>
              <a:cxnLst/>
              <a:rect l="l" t="t" r="r" b="b"/>
              <a:pathLst>
                <a:path w="13202" h="13798" extrusionOk="0">
                  <a:moveTo>
                    <a:pt x="8853" y="0"/>
                  </a:moveTo>
                  <a:lnTo>
                    <a:pt x="6131" y="4327"/>
                  </a:lnTo>
                  <a:lnTo>
                    <a:pt x="2490" y="1634"/>
                  </a:lnTo>
                  <a:lnTo>
                    <a:pt x="4511" y="5623"/>
                  </a:lnTo>
                  <a:lnTo>
                    <a:pt x="1" y="6711"/>
                  </a:lnTo>
                  <a:lnTo>
                    <a:pt x="4404" y="7871"/>
                  </a:lnTo>
                  <a:lnTo>
                    <a:pt x="3010" y="11793"/>
                  </a:lnTo>
                  <a:lnTo>
                    <a:pt x="5791" y="9347"/>
                  </a:lnTo>
                  <a:lnTo>
                    <a:pt x="8225" y="13798"/>
                  </a:lnTo>
                  <a:lnTo>
                    <a:pt x="8015" y="8532"/>
                  </a:lnTo>
                  <a:lnTo>
                    <a:pt x="12517" y="9856"/>
                  </a:lnTo>
                  <a:lnTo>
                    <a:pt x="12517" y="9856"/>
                  </a:lnTo>
                  <a:lnTo>
                    <a:pt x="9266" y="6703"/>
                  </a:lnTo>
                  <a:lnTo>
                    <a:pt x="13201" y="4448"/>
                  </a:lnTo>
                  <a:lnTo>
                    <a:pt x="8929" y="4679"/>
                  </a:lnTo>
                  <a:lnTo>
                    <a:pt x="8853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" name="Google Shape;52;p3"/>
            <p:cNvSpPr/>
            <p:nvPr/>
          </p:nvSpPr>
          <p:spPr>
            <a:xfrm flipH="1">
              <a:off x="3035513" y="4409313"/>
              <a:ext cx="330025" cy="344950"/>
            </a:xfrm>
            <a:custGeom>
              <a:avLst/>
              <a:gdLst/>
              <a:ahLst/>
              <a:cxnLst/>
              <a:rect l="l" t="t" r="r" b="b"/>
              <a:pathLst>
                <a:path w="13201" h="13798" extrusionOk="0">
                  <a:moveTo>
                    <a:pt x="8852" y="0"/>
                  </a:moveTo>
                  <a:lnTo>
                    <a:pt x="6130" y="4327"/>
                  </a:lnTo>
                  <a:lnTo>
                    <a:pt x="2490" y="1634"/>
                  </a:lnTo>
                  <a:lnTo>
                    <a:pt x="4510" y="5622"/>
                  </a:lnTo>
                  <a:lnTo>
                    <a:pt x="1" y="6710"/>
                  </a:lnTo>
                  <a:lnTo>
                    <a:pt x="4404" y="7871"/>
                  </a:lnTo>
                  <a:lnTo>
                    <a:pt x="3010" y="11792"/>
                  </a:lnTo>
                  <a:lnTo>
                    <a:pt x="5790" y="9347"/>
                  </a:lnTo>
                  <a:lnTo>
                    <a:pt x="8224" y="13798"/>
                  </a:lnTo>
                  <a:lnTo>
                    <a:pt x="8014" y="8532"/>
                  </a:lnTo>
                  <a:lnTo>
                    <a:pt x="12517" y="9854"/>
                  </a:lnTo>
                  <a:lnTo>
                    <a:pt x="12517" y="9854"/>
                  </a:lnTo>
                  <a:lnTo>
                    <a:pt x="9266" y="6702"/>
                  </a:lnTo>
                  <a:lnTo>
                    <a:pt x="13201" y="4447"/>
                  </a:lnTo>
                  <a:lnTo>
                    <a:pt x="8929" y="4678"/>
                  </a:lnTo>
                  <a:lnTo>
                    <a:pt x="8852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" name="Google Shape;53;p3"/>
            <p:cNvSpPr/>
            <p:nvPr/>
          </p:nvSpPr>
          <p:spPr>
            <a:xfrm flipH="1">
              <a:off x="1696213" y="4703625"/>
              <a:ext cx="121275" cy="110275"/>
            </a:xfrm>
            <a:custGeom>
              <a:avLst/>
              <a:gdLst/>
              <a:ahLst/>
              <a:cxnLst/>
              <a:rect l="l" t="t" r="r" b="b"/>
              <a:pathLst>
                <a:path w="4851" h="4411" extrusionOk="0">
                  <a:moveTo>
                    <a:pt x="2423" y="0"/>
                  </a:moveTo>
                  <a:cubicBezTo>
                    <a:pt x="1424" y="0"/>
                    <a:pt x="519" y="685"/>
                    <a:pt x="280" y="1700"/>
                  </a:cubicBezTo>
                  <a:cubicBezTo>
                    <a:pt x="1" y="2885"/>
                    <a:pt x="736" y="4073"/>
                    <a:pt x="1921" y="4351"/>
                  </a:cubicBezTo>
                  <a:cubicBezTo>
                    <a:pt x="2091" y="4391"/>
                    <a:pt x="2260" y="4410"/>
                    <a:pt x="2427" y="4410"/>
                  </a:cubicBezTo>
                  <a:cubicBezTo>
                    <a:pt x="3428" y="4410"/>
                    <a:pt x="4334" y="3725"/>
                    <a:pt x="4572" y="2710"/>
                  </a:cubicBezTo>
                  <a:cubicBezTo>
                    <a:pt x="4851" y="1524"/>
                    <a:pt x="4116" y="338"/>
                    <a:pt x="2931" y="60"/>
                  </a:cubicBezTo>
                  <a:cubicBezTo>
                    <a:pt x="2760" y="19"/>
                    <a:pt x="2590" y="0"/>
                    <a:pt x="2423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" name="Google Shape;54;p3"/>
            <p:cNvSpPr/>
            <p:nvPr/>
          </p:nvSpPr>
          <p:spPr>
            <a:xfrm flipH="1">
              <a:off x="5376438" y="4703613"/>
              <a:ext cx="118625" cy="110275"/>
            </a:xfrm>
            <a:custGeom>
              <a:avLst/>
              <a:gdLst/>
              <a:ahLst/>
              <a:cxnLst/>
              <a:rect l="l" t="t" r="r" b="b"/>
              <a:pathLst>
                <a:path w="4745" h="4411" extrusionOk="0">
                  <a:moveTo>
                    <a:pt x="2370" y="0"/>
                  </a:moveTo>
                  <a:cubicBezTo>
                    <a:pt x="1308" y="0"/>
                    <a:pt x="373" y="769"/>
                    <a:pt x="197" y="1851"/>
                  </a:cubicBezTo>
                  <a:cubicBezTo>
                    <a:pt x="0" y="3052"/>
                    <a:pt x="817" y="4185"/>
                    <a:pt x="2019" y="4381"/>
                  </a:cubicBezTo>
                  <a:cubicBezTo>
                    <a:pt x="2139" y="4401"/>
                    <a:pt x="2257" y="4410"/>
                    <a:pt x="2375" y="4410"/>
                  </a:cubicBezTo>
                  <a:cubicBezTo>
                    <a:pt x="3436" y="4410"/>
                    <a:pt x="4372" y="3641"/>
                    <a:pt x="4549" y="2559"/>
                  </a:cubicBezTo>
                  <a:cubicBezTo>
                    <a:pt x="4744" y="1357"/>
                    <a:pt x="3928" y="224"/>
                    <a:pt x="2727" y="29"/>
                  </a:cubicBezTo>
                  <a:cubicBezTo>
                    <a:pt x="2607" y="10"/>
                    <a:pt x="2488" y="0"/>
                    <a:pt x="237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" name="Google Shape;55;p3"/>
            <p:cNvSpPr/>
            <p:nvPr/>
          </p:nvSpPr>
          <p:spPr>
            <a:xfrm flipH="1">
              <a:off x="2523788" y="4754263"/>
              <a:ext cx="121275" cy="110275"/>
            </a:xfrm>
            <a:custGeom>
              <a:avLst/>
              <a:gdLst/>
              <a:ahLst/>
              <a:cxnLst/>
              <a:rect l="l" t="t" r="r" b="b"/>
              <a:pathLst>
                <a:path w="4851" h="4411" extrusionOk="0">
                  <a:moveTo>
                    <a:pt x="2424" y="0"/>
                  </a:moveTo>
                  <a:cubicBezTo>
                    <a:pt x="1424" y="0"/>
                    <a:pt x="519" y="684"/>
                    <a:pt x="280" y="1699"/>
                  </a:cubicBezTo>
                  <a:cubicBezTo>
                    <a:pt x="0" y="2884"/>
                    <a:pt x="733" y="4071"/>
                    <a:pt x="1918" y="4351"/>
                  </a:cubicBezTo>
                  <a:cubicBezTo>
                    <a:pt x="2088" y="4391"/>
                    <a:pt x="2258" y="4410"/>
                    <a:pt x="2425" y="4410"/>
                  </a:cubicBezTo>
                  <a:cubicBezTo>
                    <a:pt x="3425" y="4410"/>
                    <a:pt x="4331" y="3727"/>
                    <a:pt x="4570" y="2712"/>
                  </a:cubicBezTo>
                  <a:cubicBezTo>
                    <a:pt x="4850" y="1527"/>
                    <a:pt x="4116" y="339"/>
                    <a:pt x="2932" y="60"/>
                  </a:cubicBezTo>
                  <a:cubicBezTo>
                    <a:pt x="2762" y="19"/>
                    <a:pt x="2591" y="0"/>
                    <a:pt x="2424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" name="Google Shape;56;p3"/>
            <p:cNvSpPr/>
            <p:nvPr/>
          </p:nvSpPr>
          <p:spPr>
            <a:xfrm flipH="1">
              <a:off x="4717063" y="4852188"/>
              <a:ext cx="57300" cy="55125"/>
            </a:xfrm>
            <a:custGeom>
              <a:avLst/>
              <a:gdLst/>
              <a:ahLst/>
              <a:cxnLst/>
              <a:rect l="l" t="t" r="r" b="b"/>
              <a:pathLst>
                <a:path w="2292" h="2205" extrusionOk="0">
                  <a:moveTo>
                    <a:pt x="1190" y="0"/>
                  </a:moveTo>
                  <a:cubicBezTo>
                    <a:pt x="744" y="0"/>
                    <a:pt x="342" y="268"/>
                    <a:pt x="172" y="681"/>
                  </a:cubicBezTo>
                  <a:cubicBezTo>
                    <a:pt x="0" y="1092"/>
                    <a:pt x="95" y="1567"/>
                    <a:pt x="410" y="1882"/>
                  </a:cubicBezTo>
                  <a:cubicBezTo>
                    <a:pt x="621" y="2092"/>
                    <a:pt x="903" y="2205"/>
                    <a:pt x="1189" y="2205"/>
                  </a:cubicBezTo>
                  <a:cubicBezTo>
                    <a:pt x="1331" y="2205"/>
                    <a:pt x="1475" y="2177"/>
                    <a:pt x="1611" y="2120"/>
                  </a:cubicBezTo>
                  <a:cubicBezTo>
                    <a:pt x="2023" y="1950"/>
                    <a:pt x="2292" y="1548"/>
                    <a:pt x="2292" y="1102"/>
                  </a:cubicBezTo>
                  <a:cubicBezTo>
                    <a:pt x="2292" y="493"/>
                    <a:pt x="1798" y="0"/>
                    <a:pt x="119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7" name="Google Shape;57;p3"/>
            <p:cNvSpPr/>
            <p:nvPr/>
          </p:nvSpPr>
          <p:spPr>
            <a:xfrm flipH="1">
              <a:off x="117238" y="4042250"/>
              <a:ext cx="57300" cy="55150"/>
            </a:xfrm>
            <a:custGeom>
              <a:avLst/>
              <a:gdLst/>
              <a:ahLst/>
              <a:cxnLst/>
              <a:rect l="l" t="t" r="r" b="b"/>
              <a:pathLst>
                <a:path w="2292" h="2206" extrusionOk="0">
                  <a:moveTo>
                    <a:pt x="1190" y="1"/>
                  </a:moveTo>
                  <a:cubicBezTo>
                    <a:pt x="743" y="1"/>
                    <a:pt x="342" y="270"/>
                    <a:pt x="171" y="681"/>
                  </a:cubicBezTo>
                  <a:cubicBezTo>
                    <a:pt x="0" y="1093"/>
                    <a:pt x="95" y="1567"/>
                    <a:pt x="410" y="1883"/>
                  </a:cubicBezTo>
                  <a:cubicBezTo>
                    <a:pt x="621" y="2094"/>
                    <a:pt x="902" y="2206"/>
                    <a:pt x="1189" y="2206"/>
                  </a:cubicBezTo>
                  <a:cubicBezTo>
                    <a:pt x="1331" y="2206"/>
                    <a:pt x="1475" y="2178"/>
                    <a:pt x="1611" y="2122"/>
                  </a:cubicBezTo>
                  <a:cubicBezTo>
                    <a:pt x="2023" y="1951"/>
                    <a:pt x="2292" y="1549"/>
                    <a:pt x="2292" y="1104"/>
                  </a:cubicBezTo>
                  <a:cubicBezTo>
                    <a:pt x="2292" y="495"/>
                    <a:pt x="1798" y="1"/>
                    <a:pt x="1190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" name="Google Shape;58;p3"/>
            <p:cNvSpPr/>
            <p:nvPr/>
          </p:nvSpPr>
          <p:spPr>
            <a:xfrm flipH="1">
              <a:off x="377275" y="4608500"/>
              <a:ext cx="254625" cy="243700"/>
            </a:xfrm>
            <a:custGeom>
              <a:avLst/>
              <a:gdLst/>
              <a:ahLst/>
              <a:cxnLst/>
              <a:rect l="l" t="t" r="r" b="b"/>
              <a:pathLst>
                <a:path w="10185" h="9748" extrusionOk="0">
                  <a:moveTo>
                    <a:pt x="2935" y="0"/>
                  </a:moveTo>
                  <a:lnTo>
                    <a:pt x="4009" y="3406"/>
                  </a:lnTo>
                  <a:lnTo>
                    <a:pt x="1" y="5229"/>
                  </a:lnTo>
                  <a:lnTo>
                    <a:pt x="4427" y="5852"/>
                  </a:lnTo>
                  <a:lnTo>
                    <a:pt x="5023" y="9747"/>
                  </a:lnTo>
                  <a:lnTo>
                    <a:pt x="6458" y="5795"/>
                  </a:lnTo>
                  <a:lnTo>
                    <a:pt x="10185" y="7200"/>
                  </a:lnTo>
                  <a:lnTo>
                    <a:pt x="7698" y="4393"/>
                  </a:lnTo>
                  <a:lnTo>
                    <a:pt x="9275" y="1470"/>
                  </a:lnTo>
                  <a:lnTo>
                    <a:pt x="9275" y="1470"/>
                  </a:lnTo>
                  <a:lnTo>
                    <a:pt x="6032" y="2703"/>
                  </a:lnTo>
                  <a:lnTo>
                    <a:pt x="2935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" name="Google Shape;59;p3"/>
            <p:cNvSpPr/>
            <p:nvPr/>
          </p:nvSpPr>
          <p:spPr>
            <a:xfrm flipH="1">
              <a:off x="6176150" y="4459950"/>
              <a:ext cx="254625" cy="243675"/>
            </a:xfrm>
            <a:custGeom>
              <a:avLst/>
              <a:gdLst/>
              <a:ahLst/>
              <a:cxnLst/>
              <a:rect l="l" t="t" r="r" b="b"/>
              <a:pathLst>
                <a:path w="10185" h="9747" extrusionOk="0">
                  <a:moveTo>
                    <a:pt x="2936" y="0"/>
                  </a:moveTo>
                  <a:lnTo>
                    <a:pt x="4010" y="3406"/>
                  </a:lnTo>
                  <a:lnTo>
                    <a:pt x="1" y="5229"/>
                  </a:lnTo>
                  <a:lnTo>
                    <a:pt x="4427" y="5851"/>
                  </a:lnTo>
                  <a:lnTo>
                    <a:pt x="5024" y="9747"/>
                  </a:lnTo>
                  <a:lnTo>
                    <a:pt x="6458" y="5794"/>
                  </a:lnTo>
                  <a:lnTo>
                    <a:pt x="10185" y="7200"/>
                  </a:lnTo>
                  <a:lnTo>
                    <a:pt x="7699" y="4392"/>
                  </a:lnTo>
                  <a:lnTo>
                    <a:pt x="9276" y="1470"/>
                  </a:lnTo>
                  <a:lnTo>
                    <a:pt x="6034" y="2704"/>
                  </a:lnTo>
                  <a:lnTo>
                    <a:pt x="2936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" name="Google Shape;60;p3"/>
            <p:cNvSpPr/>
            <p:nvPr/>
          </p:nvSpPr>
          <p:spPr>
            <a:xfrm flipH="1">
              <a:off x="1283613" y="4087875"/>
              <a:ext cx="87450" cy="87450"/>
            </a:xfrm>
            <a:custGeom>
              <a:avLst/>
              <a:gdLst/>
              <a:ahLst/>
              <a:cxnLst/>
              <a:rect l="l" t="t" r="r" b="b"/>
              <a:pathLst>
                <a:path w="3498" h="3498" extrusionOk="0">
                  <a:moveTo>
                    <a:pt x="1749" y="0"/>
                  </a:moveTo>
                  <a:cubicBezTo>
                    <a:pt x="784" y="0"/>
                    <a:pt x="0" y="784"/>
                    <a:pt x="0" y="1749"/>
                  </a:cubicBezTo>
                  <a:cubicBezTo>
                    <a:pt x="0" y="2714"/>
                    <a:pt x="784" y="3497"/>
                    <a:pt x="1749" y="3497"/>
                  </a:cubicBezTo>
                  <a:cubicBezTo>
                    <a:pt x="2715" y="3497"/>
                    <a:pt x="3497" y="2714"/>
                    <a:pt x="3497" y="1749"/>
                  </a:cubicBezTo>
                  <a:cubicBezTo>
                    <a:pt x="3497" y="784"/>
                    <a:pt x="2715" y="0"/>
                    <a:pt x="174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" name="Google Shape;61;p3"/>
            <p:cNvSpPr/>
            <p:nvPr/>
          </p:nvSpPr>
          <p:spPr>
            <a:xfrm rot="10800000" flipH="1">
              <a:off x="2938925" y="401225"/>
              <a:ext cx="330050" cy="344950"/>
            </a:xfrm>
            <a:custGeom>
              <a:avLst/>
              <a:gdLst/>
              <a:ahLst/>
              <a:cxnLst/>
              <a:rect l="l" t="t" r="r" b="b"/>
              <a:pathLst>
                <a:path w="13202" h="13798" extrusionOk="0">
                  <a:moveTo>
                    <a:pt x="8853" y="0"/>
                  </a:moveTo>
                  <a:lnTo>
                    <a:pt x="6131" y="4327"/>
                  </a:lnTo>
                  <a:lnTo>
                    <a:pt x="2490" y="1634"/>
                  </a:lnTo>
                  <a:lnTo>
                    <a:pt x="4511" y="5623"/>
                  </a:lnTo>
                  <a:lnTo>
                    <a:pt x="1" y="6711"/>
                  </a:lnTo>
                  <a:lnTo>
                    <a:pt x="4404" y="7871"/>
                  </a:lnTo>
                  <a:lnTo>
                    <a:pt x="3010" y="11793"/>
                  </a:lnTo>
                  <a:lnTo>
                    <a:pt x="5791" y="9347"/>
                  </a:lnTo>
                  <a:lnTo>
                    <a:pt x="8225" y="13798"/>
                  </a:lnTo>
                  <a:lnTo>
                    <a:pt x="8015" y="8532"/>
                  </a:lnTo>
                  <a:lnTo>
                    <a:pt x="12517" y="9856"/>
                  </a:lnTo>
                  <a:lnTo>
                    <a:pt x="12517" y="9856"/>
                  </a:lnTo>
                  <a:lnTo>
                    <a:pt x="9266" y="6703"/>
                  </a:lnTo>
                  <a:lnTo>
                    <a:pt x="13201" y="4448"/>
                  </a:lnTo>
                  <a:lnTo>
                    <a:pt x="8929" y="4679"/>
                  </a:lnTo>
                  <a:lnTo>
                    <a:pt x="8853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" name="Google Shape;62;p3"/>
            <p:cNvSpPr/>
            <p:nvPr/>
          </p:nvSpPr>
          <p:spPr>
            <a:xfrm rot="10800000" flipH="1">
              <a:off x="745100" y="518563"/>
              <a:ext cx="330025" cy="344950"/>
            </a:xfrm>
            <a:custGeom>
              <a:avLst/>
              <a:gdLst/>
              <a:ahLst/>
              <a:cxnLst/>
              <a:rect l="l" t="t" r="r" b="b"/>
              <a:pathLst>
                <a:path w="13201" h="13798" extrusionOk="0">
                  <a:moveTo>
                    <a:pt x="8852" y="0"/>
                  </a:moveTo>
                  <a:lnTo>
                    <a:pt x="6130" y="4327"/>
                  </a:lnTo>
                  <a:lnTo>
                    <a:pt x="2490" y="1634"/>
                  </a:lnTo>
                  <a:lnTo>
                    <a:pt x="4510" y="5622"/>
                  </a:lnTo>
                  <a:lnTo>
                    <a:pt x="1" y="6710"/>
                  </a:lnTo>
                  <a:lnTo>
                    <a:pt x="4404" y="7871"/>
                  </a:lnTo>
                  <a:lnTo>
                    <a:pt x="3010" y="11792"/>
                  </a:lnTo>
                  <a:lnTo>
                    <a:pt x="5790" y="9347"/>
                  </a:lnTo>
                  <a:lnTo>
                    <a:pt x="8224" y="13798"/>
                  </a:lnTo>
                  <a:lnTo>
                    <a:pt x="8014" y="8532"/>
                  </a:lnTo>
                  <a:lnTo>
                    <a:pt x="12517" y="9854"/>
                  </a:lnTo>
                  <a:lnTo>
                    <a:pt x="12517" y="9854"/>
                  </a:lnTo>
                  <a:lnTo>
                    <a:pt x="9266" y="6702"/>
                  </a:lnTo>
                  <a:lnTo>
                    <a:pt x="13201" y="4447"/>
                  </a:lnTo>
                  <a:lnTo>
                    <a:pt x="8929" y="4678"/>
                  </a:lnTo>
                  <a:lnTo>
                    <a:pt x="8852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" name="Google Shape;63;p3"/>
            <p:cNvSpPr/>
            <p:nvPr/>
          </p:nvSpPr>
          <p:spPr>
            <a:xfrm rot="10800000" flipH="1">
              <a:off x="6979175" y="260050"/>
              <a:ext cx="121275" cy="110275"/>
            </a:xfrm>
            <a:custGeom>
              <a:avLst/>
              <a:gdLst/>
              <a:ahLst/>
              <a:cxnLst/>
              <a:rect l="l" t="t" r="r" b="b"/>
              <a:pathLst>
                <a:path w="4851" h="4411" extrusionOk="0">
                  <a:moveTo>
                    <a:pt x="2423" y="0"/>
                  </a:moveTo>
                  <a:cubicBezTo>
                    <a:pt x="1424" y="0"/>
                    <a:pt x="519" y="685"/>
                    <a:pt x="280" y="1700"/>
                  </a:cubicBezTo>
                  <a:cubicBezTo>
                    <a:pt x="1" y="2885"/>
                    <a:pt x="736" y="4073"/>
                    <a:pt x="1921" y="4351"/>
                  </a:cubicBezTo>
                  <a:cubicBezTo>
                    <a:pt x="2091" y="4391"/>
                    <a:pt x="2260" y="4410"/>
                    <a:pt x="2427" y="4410"/>
                  </a:cubicBezTo>
                  <a:cubicBezTo>
                    <a:pt x="3428" y="4410"/>
                    <a:pt x="4334" y="3725"/>
                    <a:pt x="4572" y="2710"/>
                  </a:cubicBezTo>
                  <a:cubicBezTo>
                    <a:pt x="4851" y="1524"/>
                    <a:pt x="4116" y="338"/>
                    <a:pt x="2931" y="60"/>
                  </a:cubicBezTo>
                  <a:cubicBezTo>
                    <a:pt x="2760" y="19"/>
                    <a:pt x="2590" y="0"/>
                    <a:pt x="2423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" name="Google Shape;64;p3"/>
            <p:cNvSpPr/>
            <p:nvPr/>
          </p:nvSpPr>
          <p:spPr>
            <a:xfrm rot="10800000" flipH="1">
              <a:off x="443600" y="1691350"/>
              <a:ext cx="118625" cy="110275"/>
            </a:xfrm>
            <a:custGeom>
              <a:avLst/>
              <a:gdLst/>
              <a:ahLst/>
              <a:cxnLst/>
              <a:rect l="l" t="t" r="r" b="b"/>
              <a:pathLst>
                <a:path w="4745" h="4411" extrusionOk="0">
                  <a:moveTo>
                    <a:pt x="2370" y="0"/>
                  </a:moveTo>
                  <a:cubicBezTo>
                    <a:pt x="1308" y="0"/>
                    <a:pt x="373" y="769"/>
                    <a:pt x="197" y="1851"/>
                  </a:cubicBezTo>
                  <a:cubicBezTo>
                    <a:pt x="0" y="3052"/>
                    <a:pt x="817" y="4185"/>
                    <a:pt x="2019" y="4381"/>
                  </a:cubicBezTo>
                  <a:cubicBezTo>
                    <a:pt x="2139" y="4401"/>
                    <a:pt x="2257" y="4410"/>
                    <a:pt x="2375" y="4410"/>
                  </a:cubicBezTo>
                  <a:cubicBezTo>
                    <a:pt x="3436" y="4410"/>
                    <a:pt x="4372" y="3641"/>
                    <a:pt x="4549" y="2559"/>
                  </a:cubicBezTo>
                  <a:cubicBezTo>
                    <a:pt x="4744" y="1357"/>
                    <a:pt x="3928" y="224"/>
                    <a:pt x="2727" y="29"/>
                  </a:cubicBezTo>
                  <a:cubicBezTo>
                    <a:pt x="2607" y="10"/>
                    <a:pt x="2488" y="0"/>
                    <a:pt x="237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" name="Google Shape;65;p3"/>
            <p:cNvSpPr/>
            <p:nvPr/>
          </p:nvSpPr>
          <p:spPr>
            <a:xfrm rot="10800000" flipH="1">
              <a:off x="7848425" y="439500"/>
              <a:ext cx="57300" cy="55125"/>
            </a:xfrm>
            <a:custGeom>
              <a:avLst/>
              <a:gdLst/>
              <a:ahLst/>
              <a:cxnLst/>
              <a:rect l="l" t="t" r="r" b="b"/>
              <a:pathLst>
                <a:path w="2292" h="2205" extrusionOk="0">
                  <a:moveTo>
                    <a:pt x="1190" y="0"/>
                  </a:moveTo>
                  <a:cubicBezTo>
                    <a:pt x="744" y="0"/>
                    <a:pt x="342" y="268"/>
                    <a:pt x="172" y="681"/>
                  </a:cubicBezTo>
                  <a:cubicBezTo>
                    <a:pt x="0" y="1092"/>
                    <a:pt x="95" y="1567"/>
                    <a:pt x="410" y="1882"/>
                  </a:cubicBezTo>
                  <a:cubicBezTo>
                    <a:pt x="621" y="2092"/>
                    <a:pt x="903" y="2205"/>
                    <a:pt x="1189" y="2205"/>
                  </a:cubicBezTo>
                  <a:cubicBezTo>
                    <a:pt x="1331" y="2205"/>
                    <a:pt x="1475" y="2177"/>
                    <a:pt x="1611" y="2120"/>
                  </a:cubicBezTo>
                  <a:cubicBezTo>
                    <a:pt x="2023" y="1950"/>
                    <a:pt x="2292" y="1548"/>
                    <a:pt x="2292" y="1102"/>
                  </a:cubicBezTo>
                  <a:cubicBezTo>
                    <a:pt x="2292" y="493"/>
                    <a:pt x="1798" y="0"/>
                    <a:pt x="119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" name="Google Shape;66;p3"/>
            <p:cNvSpPr/>
            <p:nvPr/>
          </p:nvSpPr>
          <p:spPr>
            <a:xfrm rot="10800000" flipH="1">
              <a:off x="8622125" y="976550"/>
              <a:ext cx="57300" cy="55150"/>
            </a:xfrm>
            <a:custGeom>
              <a:avLst/>
              <a:gdLst/>
              <a:ahLst/>
              <a:cxnLst/>
              <a:rect l="l" t="t" r="r" b="b"/>
              <a:pathLst>
                <a:path w="2292" h="2206" extrusionOk="0">
                  <a:moveTo>
                    <a:pt x="1190" y="1"/>
                  </a:moveTo>
                  <a:cubicBezTo>
                    <a:pt x="743" y="1"/>
                    <a:pt x="342" y="270"/>
                    <a:pt x="171" y="681"/>
                  </a:cubicBezTo>
                  <a:cubicBezTo>
                    <a:pt x="0" y="1093"/>
                    <a:pt x="95" y="1567"/>
                    <a:pt x="410" y="1883"/>
                  </a:cubicBezTo>
                  <a:cubicBezTo>
                    <a:pt x="621" y="2094"/>
                    <a:pt x="902" y="2206"/>
                    <a:pt x="1189" y="2206"/>
                  </a:cubicBezTo>
                  <a:cubicBezTo>
                    <a:pt x="1331" y="2206"/>
                    <a:pt x="1475" y="2178"/>
                    <a:pt x="1611" y="2122"/>
                  </a:cubicBezTo>
                  <a:cubicBezTo>
                    <a:pt x="2023" y="1951"/>
                    <a:pt x="2292" y="1549"/>
                    <a:pt x="2292" y="1104"/>
                  </a:cubicBezTo>
                  <a:cubicBezTo>
                    <a:pt x="2292" y="495"/>
                    <a:pt x="1798" y="1"/>
                    <a:pt x="1190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" name="Google Shape;67;p3"/>
            <p:cNvSpPr/>
            <p:nvPr/>
          </p:nvSpPr>
          <p:spPr>
            <a:xfrm rot="10800000" flipH="1">
              <a:off x="8561625" y="221750"/>
              <a:ext cx="254625" cy="243700"/>
            </a:xfrm>
            <a:custGeom>
              <a:avLst/>
              <a:gdLst/>
              <a:ahLst/>
              <a:cxnLst/>
              <a:rect l="l" t="t" r="r" b="b"/>
              <a:pathLst>
                <a:path w="10185" h="9748" extrusionOk="0">
                  <a:moveTo>
                    <a:pt x="2935" y="0"/>
                  </a:moveTo>
                  <a:lnTo>
                    <a:pt x="4009" y="3406"/>
                  </a:lnTo>
                  <a:lnTo>
                    <a:pt x="1" y="5229"/>
                  </a:lnTo>
                  <a:lnTo>
                    <a:pt x="4427" y="5852"/>
                  </a:lnTo>
                  <a:lnTo>
                    <a:pt x="5023" y="9747"/>
                  </a:lnTo>
                  <a:lnTo>
                    <a:pt x="6458" y="5795"/>
                  </a:lnTo>
                  <a:lnTo>
                    <a:pt x="10185" y="7200"/>
                  </a:lnTo>
                  <a:lnTo>
                    <a:pt x="7698" y="4393"/>
                  </a:lnTo>
                  <a:lnTo>
                    <a:pt x="9275" y="1470"/>
                  </a:lnTo>
                  <a:lnTo>
                    <a:pt x="9275" y="1470"/>
                  </a:lnTo>
                  <a:lnTo>
                    <a:pt x="6032" y="2703"/>
                  </a:lnTo>
                  <a:lnTo>
                    <a:pt x="2935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" name="Google Shape;68;p3"/>
            <p:cNvSpPr/>
            <p:nvPr/>
          </p:nvSpPr>
          <p:spPr>
            <a:xfrm rot="10800000" flipH="1">
              <a:off x="8342225" y="1843000"/>
              <a:ext cx="254625" cy="243675"/>
            </a:xfrm>
            <a:custGeom>
              <a:avLst/>
              <a:gdLst/>
              <a:ahLst/>
              <a:cxnLst/>
              <a:rect l="l" t="t" r="r" b="b"/>
              <a:pathLst>
                <a:path w="10185" h="9747" extrusionOk="0">
                  <a:moveTo>
                    <a:pt x="2936" y="0"/>
                  </a:moveTo>
                  <a:lnTo>
                    <a:pt x="4010" y="3406"/>
                  </a:lnTo>
                  <a:lnTo>
                    <a:pt x="1" y="5229"/>
                  </a:lnTo>
                  <a:lnTo>
                    <a:pt x="4427" y="5851"/>
                  </a:lnTo>
                  <a:lnTo>
                    <a:pt x="5024" y="9747"/>
                  </a:lnTo>
                  <a:lnTo>
                    <a:pt x="6458" y="5794"/>
                  </a:lnTo>
                  <a:lnTo>
                    <a:pt x="10185" y="7200"/>
                  </a:lnTo>
                  <a:lnTo>
                    <a:pt x="7699" y="4392"/>
                  </a:lnTo>
                  <a:lnTo>
                    <a:pt x="9276" y="1470"/>
                  </a:lnTo>
                  <a:lnTo>
                    <a:pt x="6034" y="2704"/>
                  </a:lnTo>
                  <a:lnTo>
                    <a:pt x="2936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" name="Google Shape;69;p3"/>
            <p:cNvSpPr/>
            <p:nvPr/>
          </p:nvSpPr>
          <p:spPr>
            <a:xfrm rot="10800000" flipH="1">
              <a:off x="7760975" y="989838"/>
              <a:ext cx="87450" cy="87450"/>
            </a:xfrm>
            <a:custGeom>
              <a:avLst/>
              <a:gdLst/>
              <a:ahLst/>
              <a:cxnLst/>
              <a:rect l="l" t="t" r="r" b="b"/>
              <a:pathLst>
                <a:path w="3498" h="3498" extrusionOk="0">
                  <a:moveTo>
                    <a:pt x="1749" y="0"/>
                  </a:moveTo>
                  <a:cubicBezTo>
                    <a:pt x="784" y="0"/>
                    <a:pt x="0" y="784"/>
                    <a:pt x="0" y="1749"/>
                  </a:cubicBezTo>
                  <a:cubicBezTo>
                    <a:pt x="0" y="2714"/>
                    <a:pt x="784" y="3497"/>
                    <a:pt x="1749" y="3497"/>
                  </a:cubicBezTo>
                  <a:cubicBezTo>
                    <a:pt x="2715" y="3497"/>
                    <a:pt x="3497" y="2714"/>
                    <a:pt x="3497" y="1749"/>
                  </a:cubicBezTo>
                  <a:cubicBezTo>
                    <a:pt x="3497" y="784"/>
                    <a:pt x="2715" y="0"/>
                    <a:pt x="1749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" name="Google Shape;70;p3"/>
            <p:cNvSpPr/>
            <p:nvPr/>
          </p:nvSpPr>
          <p:spPr>
            <a:xfrm rot="10800000" flipH="1">
              <a:off x="323413" y="989850"/>
              <a:ext cx="90900" cy="87450"/>
            </a:xfrm>
            <a:custGeom>
              <a:avLst/>
              <a:gdLst/>
              <a:ahLst/>
              <a:cxnLst/>
              <a:rect l="l" t="t" r="r" b="b"/>
              <a:pathLst>
                <a:path w="3636" h="3498" extrusionOk="0">
                  <a:moveTo>
                    <a:pt x="1883" y="0"/>
                  </a:moveTo>
                  <a:cubicBezTo>
                    <a:pt x="1178" y="0"/>
                    <a:pt x="541" y="427"/>
                    <a:pt x="271" y="1079"/>
                  </a:cubicBezTo>
                  <a:cubicBezTo>
                    <a:pt x="0" y="1732"/>
                    <a:pt x="150" y="2485"/>
                    <a:pt x="650" y="2985"/>
                  </a:cubicBezTo>
                  <a:cubicBezTo>
                    <a:pt x="984" y="3319"/>
                    <a:pt x="1432" y="3497"/>
                    <a:pt x="1887" y="3497"/>
                  </a:cubicBezTo>
                  <a:cubicBezTo>
                    <a:pt x="2112" y="3497"/>
                    <a:pt x="2339" y="3453"/>
                    <a:pt x="2555" y="3364"/>
                  </a:cubicBezTo>
                  <a:cubicBezTo>
                    <a:pt x="3210" y="3093"/>
                    <a:pt x="3635" y="2456"/>
                    <a:pt x="3635" y="1748"/>
                  </a:cubicBezTo>
                  <a:cubicBezTo>
                    <a:pt x="3635" y="782"/>
                    <a:pt x="2852" y="0"/>
                    <a:pt x="1886" y="0"/>
                  </a:cubicBezTo>
                  <a:cubicBezTo>
                    <a:pt x="1885" y="0"/>
                    <a:pt x="1884" y="0"/>
                    <a:pt x="188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" name="Google Shape;71;p3"/>
            <p:cNvSpPr/>
            <p:nvPr/>
          </p:nvSpPr>
          <p:spPr>
            <a:xfrm flipH="1">
              <a:off x="266125" y="316038"/>
              <a:ext cx="57300" cy="55125"/>
            </a:xfrm>
            <a:custGeom>
              <a:avLst/>
              <a:gdLst/>
              <a:ahLst/>
              <a:cxnLst/>
              <a:rect l="l" t="t" r="r" b="b"/>
              <a:pathLst>
                <a:path w="2292" h="2205" extrusionOk="0">
                  <a:moveTo>
                    <a:pt x="1190" y="0"/>
                  </a:moveTo>
                  <a:cubicBezTo>
                    <a:pt x="744" y="0"/>
                    <a:pt x="342" y="268"/>
                    <a:pt x="172" y="681"/>
                  </a:cubicBezTo>
                  <a:cubicBezTo>
                    <a:pt x="0" y="1092"/>
                    <a:pt x="95" y="1567"/>
                    <a:pt x="410" y="1882"/>
                  </a:cubicBezTo>
                  <a:cubicBezTo>
                    <a:pt x="621" y="2092"/>
                    <a:pt x="903" y="2205"/>
                    <a:pt x="1189" y="2205"/>
                  </a:cubicBezTo>
                  <a:cubicBezTo>
                    <a:pt x="1331" y="2205"/>
                    <a:pt x="1475" y="2177"/>
                    <a:pt x="1611" y="2120"/>
                  </a:cubicBezTo>
                  <a:cubicBezTo>
                    <a:pt x="2023" y="1950"/>
                    <a:pt x="2292" y="1548"/>
                    <a:pt x="2292" y="1102"/>
                  </a:cubicBezTo>
                  <a:cubicBezTo>
                    <a:pt x="2292" y="493"/>
                    <a:pt x="1798" y="0"/>
                    <a:pt x="119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" name="Google Shape;72;p3"/>
            <p:cNvSpPr/>
            <p:nvPr/>
          </p:nvSpPr>
          <p:spPr>
            <a:xfrm flipH="1">
              <a:off x="475938" y="2767100"/>
              <a:ext cx="57300" cy="55150"/>
            </a:xfrm>
            <a:custGeom>
              <a:avLst/>
              <a:gdLst/>
              <a:ahLst/>
              <a:cxnLst/>
              <a:rect l="l" t="t" r="r" b="b"/>
              <a:pathLst>
                <a:path w="2292" h="2206" extrusionOk="0">
                  <a:moveTo>
                    <a:pt x="1190" y="1"/>
                  </a:moveTo>
                  <a:cubicBezTo>
                    <a:pt x="743" y="1"/>
                    <a:pt x="342" y="270"/>
                    <a:pt x="171" y="681"/>
                  </a:cubicBezTo>
                  <a:cubicBezTo>
                    <a:pt x="0" y="1093"/>
                    <a:pt x="95" y="1567"/>
                    <a:pt x="410" y="1883"/>
                  </a:cubicBezTo>
                  <a:cubicBezTo>
                    <a:pt x="621" y="2094"/>
                    <a:pt x="902" y="2206"/>
                    <a:pt x="1189" y="2206"/>
                  </a:cubicBezTo>
                  <a:cubicBezTo>
                    <a:pt x="1331" y="2206"/>
                    <a:pt x="1475" y="2178"/>
                    <a:pt x="1611" y="2122"/>
                  </a:cubicBezTo>
                  <a:cubicBezTo>
                    <a:pt x="2023" y="1951"/>
                    <a:pt x="2292" y="1549"/>
                    <a:pt x="2292" y="1104"/>
                  </a:cubicBezTo>
                  <a:cubicBezTo>
                    <a:pt x="2292" y="495"/>
                    <a:pt x="1798" y="1"/>
                    <a:pt x="1190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" name="Google Shape;73;p3"/>
            <p:cNvSpPr/>
            <p:nvPr/>
          </p:nvSpPr>
          <p:spPr>
            <a:xfrm rot="10800000" flipH="1">
              <a:off x="1661725" y="221775"/>
              <a:ext cx="254625" cy="243675"/>
            </a:xfrm>
            <a:custGeom>
              <a:avLst/>
              <a:gdLst/>
              <a:ahLst/>
              <a:cxnLst/>
              <a:rect l="l" t="t" r="r" b="b"/>
              <a:pathLst>
                <a:path w="10185" h="9747" extrusionOk="0">
                  <a:moveTo>
                    <a:pt x="2936" y="0"/>
                  </a:moveTo>
                  <a:lnTo>
                    <a:pt x="4010" y="3406"/>
                  </a:lnTo>
                  <a:lnTo>
                    <a:pt x="1" y="5229"/>
                  </a:lnTo>
                  <a:lnTo>
                    <a:pt x="4427" y="5851"/>
                  </a:lnTo>
                  <a:lnTo>
                    <a:pt x="5024" y="9747"/>
                  </a:lnTo>
                  <a:lnTo>
                    <a:pt x="6458" y="5794"/>
                  </a:lnTo>
                  <a:lnTo>
                    <a:pt x="10185" y="7200"/>
                  </a:lnTo>
                  <a:lnTo>
                    <a:pt x="7699" y="4392"/>
                  </a:lnTo>
                  <a:lnTo>
                    <a:pt x="9276" y="1470"/>
                  </a:lnTo>
                  <a:lnTo>
                    <a:pt x="6034" y="2704"/>
                  </a:lnTo>
                  <a:lnTo>
                    <a:pt x="2936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" name="Google Shape;74;p3"/>
            <p:cNvSpPr/>
            <p:nvPr/>
          </p:nvSpPr>
          <p:spPr>
            <a:xfrm flipH="1">
              <a:off x="5818888" y="663475"/>
              <a:ext cx="57300" cy="55125"/>
            </a:xfrm>
            <a:custGeom>
              <a:avLst/>
              <a:gdLst/>
              <a:ahLst/>
              <a:cxnLst/>
              <a:rect l="l" t="t" r="r" b="b"/>
              <a:pathLst>
                <a:path w="2292" h="2205" extrusionOk="0">
                  <a:moveTo>
                    <a:pt x="1190" y="0"/>
                  </a:moveTo>
                  <a:cubicBezTo>
                    <a:pt x="744" y="0"/>
                    <a:pt x="342" y="268"/>
                    <a:pt x="172" y="681"/>
                  </a:cubicBezTo>
                  <a:cubicBezTo>
                    <a:pt x="0" y="1092"/>
                    <a:pt x="95" y="1567"/>
                    <a:pt x="410" y="1882"/>
                  </a:cubicBezTo>
                  <a:cubicBezTo>
                    <a:pt x="621" y="2092"/>
                    <a:pt x="903" y="2205"/>
                    <a:pt x="1189" y="2205"/>
                  </a:cubicBezTo>
                  <a:cubicBezTo>
                    <a:pt x="1331" y="2205"/>
                    <a:pt x="1475" y="2177"/>
                    <a:pt x="1611" y="2120"/>
                  </a:cubicBezTo>
                  <a:cubicBezTo>
                    <a:pt x="2023" y="1950"/>
                    <a:pt x="2292" y="1548"/>
                    <a:pt x="2292" y="1102"/>
                  </a:cubicBezTo>
                  <a:cubicBezTo>
                    <a:pt x="2292" y="493"/>
                    <a:pt x="1798" y="0"/>
                    <a:pt x="119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" name="Google Shape;75;p3"/>
            <p:cNvSpPr/>
            <p:nvPr/>
          </p:nvSpPr>
          <p:spPr>
            <a:xfrm rot="10800000" flipH="1">
              <a:off x="6460200" y="663463"/>
              <a:ext cx="330025" cy="344950"/>
            </a:xfrm>
            <a:custGeom>
              <a:avLst/>
              <a:gdLst/>
              <a:ahLst/>
              <a:cxnLst/>
              <a:rect l="l" t="t" r="r" b="b"/>
              <a:pathLst>
                <a:path w="13201" h="13798" extrusionOk="0">
                  <a:moveTo>
                    <a:pt x="8852" y="0"/>
                  </a:moveTo>
                  <a:lnTo>
                    <a:pt x="6130" y="4327"/>
                  </a:lnTo>
                  <a:lnTo>
                    <a:pt x="2490" y="1634"/>
                  </a:lnTo>
                  <a:lnTo>
                    <a:pt x="4510" y="5622"/>
                  </a:lnTo>
                  <a:lnTo>
                    <a:pt x="1" y="6710"/>
                  </a:lnTo>
                  <a:lnTo>
                    <a:pt x="4404" y="7871"/>
                  </a:lnTo>
                  <a:lnTo>
                    <a:pt x="3010" y="11792"/>
                  </a:lnTo>
                  <a:lnTo>
                    <a:pt x="5790" y="9347"/>
                  </a:lnTo>
                  <a:lnTo>
                    <a:pt x="8224" y="13798"/>
                  </a:lnTo>
                  <a:lnTo>
                    <a:pt x="8014" y="8532"/>
                  </a:lnTo>
                  <a:lnTo>
                    <a:pt x="12517" y="9854"/>
                  </a:lnTo>
                  <a:lnTo>
                    <a:pt x="12517" y="9854"/>
                  </a:lnTo>
                  <a:lnTo>
                    <a:pt x="9266" y="6702"/>
                  </a:lnTo>
                  <a:lnTo>
                    <a:pt x="13201" y="4447"/>
                  </a:lnTo>
                  <a:lnTo>
                    <a:pt x="8929" y="4678"/>
                  </a:lnTo>
                  <a:lnTo>
                    <a:pt x="8852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" name="Google Shape;76;p3"/>
            <p:cNvSpPr/>
            <p:nvPr/>
          </p:nvSpPr>
          <p:spPr>
            <a:xfrm rot="10800000" flipH="1">
              <a:off x="8012175" y="2767100"/>
              <a:ext cx="330050" cy="344950"/>
            </a:xfrm>
            <a:custGeom>
              <a:avLst/>
              <a:gdLst/>
              <a:ahLst/>
              <a:cxnLst/>
              <a:rect l="l" t="t" r="r" b="b"/>
              <a:pathLst>
                <a:path w="13202" h="13798" extrusionOk="0">
                  <a:moveTo>
                    <a:pt x="8853" y="0"/>
                  </a:moveTo>
                  <a:lnTo>
                    <a:pt x="6131" y="4327"/>
                  </a:lnTo>
                  <a:lnTo>
                    <a:pt x="2490" y="1634"/>
                  </a:lnTo>
                  <a:lnTo>
                    <a:pt x="4511" y="5623"/>
                  </a:lnTo>
                  <a:lnTo>
                    <a:pt x="1" y="6711"/>
                  </a:lnTo>
                  <a:lnTo>
                    <a:pt x="4404" y="7871"/>
                  </a:lnTo>
                  <a:lnTo>
                    <a:pt x="3010" y="11793"/>
                  </a:lnTo>
                  <a:lnTo>
                    <a:pt x="5791" y="9347"/>
                  </a:lnTo>
                  <a:lnTo>
                    <a:pt x="8225" y="13798"/>
                  </a:lnTo>
                  <a:lnTo>
                    <a:pt x="8015" y="8532"/>
                  </a:lnTo>
                  <a:lnTo>
                    <a:pt x="12517" y="9856"/>
                  </a:lnTo>
                  <a:lnTo>
                    <a:pt x="12517" y="9856"/>
                  </a:lnTo>
                  <a:lnTo>
                    <a:pt x="9266" y="6703"/>
                  </a:lnTo>
                  <a:lnTo>
                    <a:pt x="13201" y="4448"/>
                  </a:lnTo>
                  <a:lnTo>
                    <a:pt x="8929" y="4679"/>
                  </a:lnTo>
                  <a:lnTo>
                    <a:pt x="8853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953682224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six columns">
  <p:cSld name="Title and six columns">
    <p:spTree>
      <p:nvGrpSpPr>
        <p:cNvPr id="1" name="Shape 62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8" name="Google Shape;628;p28"/>
          <p:cNvSpPr txBox="1">
            <a:spLocks noGrp="1"/>
          </p:cNvSpPr>
          <p:nvPr>
            <p:ph type="title"/>
          </p:nvPr>
        </p:nvSpPr>
        <p:spPr>
          <a:xfrm>
            <a:off x="848075" y="2428251"/>
            <a:ext cx="20493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9pPr>
          </a:lstStyle>
          <a:p>
            <a:endParaRPr/>
          </a:p>
        </p:txBody>
      </p:sp>
      <p:sp>
        <p:nvSpPr>
          <p:cNvPr id="629" name="Google Shape;629;p28"/>
          <p:cNvSpPr txBox="1">
            <a:spLocks noGrp="1"/>
          </p:cNvSpPr>
          <p:nvPr>
            <p:ph type="subTitle" idx="1"/>
          </p:nvPr>
        </p:nvSpPr>
        <p:spPr>
          <a:xfrm>
            <a:off x="848075" y="3108684"/>
            <a:ext cx="2049300" cy="64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>
                <a:latin typeface="Zilla Slab Light"/>
                <a:ea typeface="Zilla Slab Light"/>
                <a:cs typeface="Zilla Slab Light"/>
                <a:sym typeface="Zilla Slab Light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30" name="Google Shape;630;p28"/>
          <p:cNvSpPr txBox="1">
            <a:spLocks noGrp="1"/>
          </p:cNvSpPr>
          <p:nvPr>
            <p:ph type="title" idx="2"/>
          </p:nvPr>
        </p:nvSpPr>
        <p:spPr>
          <a:xfrm>
            <a:off x="3547375" y="2428251"/>
            <a:ext cx="20493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9pPr>
          </a:lstStyle>
          <a:p>
            <a:endParaRPr/>
          </a:p>
        </p:txBody>
      </p:sp>
      <p:sp>
        <p:nvSpPr>
          <p:cNvPr id="631" name="Google Shape;631;p28"/>
          <p:cNvSpPr txBox="1">
            <a:spLocks noGrp="1"/>
          </p:cNvSpPr>
          <p:nvPr>
            <p:ph type="subTitle" idx="3"/>
          </p:nvPr>
        </p:nvSpPr>
        <p:spPr>
          <a:xfrm>
            <a:off x="3547375" y="3108684"/>
            <a:ext cx="2049300" cy="64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>
                <a:latin typeface="Zilla Slab Light"/>
                <a:ea typeface="Zilla Slab Light"/>
                <a:cs typeface="Zilla Slab Light"/>
                <a:sym typeface="Zilla Slab Light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32" name="Google Shape;632;p28"/>
          <p:cNvSpPr txBox="1">
            <a:spLocks noGrp="1"/>
          </p:cNvSpPr>
          <p:nvPr>
            <p:ph type="title" idx="4"/>
          </p:nvPr>
        </p:nvSpPr>
        <p:spPr>
          <a:xfrm>
            <a:off x="848075" y="4817833"/>
            <a:ext cx="20493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9pPr>
          </a:lstStyle>
          <a:p>
            <a:endParaRPr/>
          </a:p>
        </p:txBody>
      </p:sp>
      <p:sp>
        <p:nvSpPr>
          <p:cNvPr id="633" name="Google Shape;633;p28"/>
          <p:cNvSpPr txBox="1">
            <a:spLocks noGrp="1"/>
          </p:cNvSpPr>
          <p:nvPr>
            <p:ph type="subTitle" idx="5"/>
          </p:nvPr>
        </p:nvSpPr>
        <p:spPr>
          <a:xfrm>
            <a:off x="848075" y="5498267"/>
            <a:ext cx="2049300" cy="64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>
                <a:latin typeface="Zilla Slab Light"/>
                <a:ea typeface="Zilla Slab Light"/>
                <a:cs typeface="Zilla Slab Light"/>
                <a:sym typeface="Zilla Slab Light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34" name="Google Shape;634;p28"/>
          <p:cNvSpPr txBox="1">
            <a:spLocks noGrp="1"/>
          </p:cNvSpPr>
          <p:nvPr>
            <p:ph type="title" idx="6"/>
          </p:nvPr>
        </p:nvSpPr>
        <p:spPr>
          <a:xfrm>
            <a:off x="3547375" y="4817833"/>
            <a:ext cx="20493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9pPr>
          </a:lstStyle>
          <a:p>
            <a:endParaRPr/>
          </a:p>
        </p:txBody>
      </p:sp>
      <p:sp>
        <p:nvSpPr>
          <p:cNvPr id="635" name="Google Shape;635;p28"/>
          <p:cNvSpPr txBox="1">
            <a:spLocks noGrp="1"/>
          </p:cNvSpPr>
          <p:nvPr>
            <p:ph type="subTitle" idx="7"/>
          </p:nvPr>
        </p:nvSpPr>
        <p:spPr>
          <a:xfrm>
            <a:off x="3547375" y="5498267"/>
            <a:ext cx="2049300" cy="64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>
                <a:latin typeface="Zilla Slab Light"/>
                <a:ea typeface="Zilla Slab Light"/>
                <a:cs typeface="Zilla Slab Light"/>
                <a:sym typeface="Zilla Slab Light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36" name="Google Shape;636;p28"/>
          <p:cNvSpPr txBox="1">
            <a:spLocks noGrp="1"/>
          </p:cNvSpPr>
          <p:nvPr>
            <p:ph type="title" idx="8"/>
          </p:nvPr>
        </p:nvSpPr>
        <p:spPr>
          <a:xfrm>
            <a:off x="6246624" y="2428251"/>
            <a:ext cx="20493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9pPr>
          </a:lstStyle>
          <a:p>
            <a:endParaRPr/>
          </a:p>
        </p:txBody>
      </p:sp>
      <p:sp>
        <p:nvSpPr>
          <p:cNvPr id="637" name="Google Shape;637;p28"/>
          <p:cNvSpPr txBox="1">
            <a:spLocks noGrp="1"/>
          </p:cNvSpPr>
          <p:nvPr>
            <p:ph type="subTitle" idx="9"/>
          </p:nvPr>
        </p:nvSpPr>
        <p:spPr>
          <a:xfrm>
            <a:off x="6246624" y="3108684"/>
            <a:ext cx="2049300" cy="64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>
                <a:latin typeface="Zilla Slab Light"/>
                <a:ea typeface="Zilla Slab Light"/>
                <a:cs typeface="Zilla Slab Light"/>
                <a:sym typeface="Zilla Slab Light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38" name="Google Shape;638;p28"/>
          <p:cNvSpPr txBox="1">
            <a:spLocks noGrp="1"/>
          </p:cNvSpPr>
          <p:nvPr>
            <p:ph type="title" idx="13"/>
          </p:nvPr>
        </p:nvSpPr>
        <p:spPr>
          <a:xfrm>
            <a:off x="6246624" y="4817833"/>
            <a:ext cx="20493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9pPr>
          </a:lstStyle>
          <a:p>
            <a:endParaRPr/>
          </a:p>
        </p:txBody>
      </p:sp>
      <p:sp>
        <p:nvSpPr>
          <p:cNvPr id="639" name="Google Shape;639;p28"/>
          <p:cNvSpPr txBox="1">
            <a:spLocks noGrp="1"/>
          </p:cNvSpPr>
          <p:nvPr>
            <p:ph type="subTitle" idx="14"/>
          </p:nvPr>
        </p:nvSpPr>
        <p:spPr>
          <a:xfrm>
            <a:off x="6246624" y="5498267"/>
            <a:ext cx="2049300" cy="64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>
                <a:latin typeface="Zilla Slab Light"/>
                <a:ea typeface="Zilla Slab Light"/>
                <a:cs typeface="Zilla Slab Light"/>
                <a:sym typeface="Zilla Slab Light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40" name="Google Shape;640;p28"/>
          <p:cNvSpPr txBox="1">
            <a:spLocks noGrp="1"/>
          </p:cNvSpPr>
          <p:nvPr>
            <p:ph type="title" idx="15"/>
          </p:nvPr>
        </p:nvSpPr>
        <p:spPr>
          <a:xfrm>
            <a:off x="720000" y="593367"/>
            <a:ext cx="7704000" cy="76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/>
          </a:p>
        </p:txBody>
      </p:sp>
      <p:grpSp>
        <p:nvGrpSpPr>
          <p:cNvPr id="641" name="Google Shape;641;p28"/>
          <p:cNvGrpSpPr/>
          <p:nvPr/>
        </p:nvGrpSpPr>
        <p:grpSpPr>
          <a:xfrm>
            <a:off x="117239" y="228185"/>
            <a:ext cx="8699013" cy="6378985"/>
            <a:chOff x="117238" y="171138"/>
            <a:chExt cx="8699013" cy="4784239"/>
          </a:xfrm>
        </p:grpSpPr>
        <p:sp>
          <p:nvSpPr>
            <p:cNvPr id="642" name="Google Shape;642;p28"/>
            <p:cNvSpPr/>
            <p:nvPr/>
          </p:nvSpPr>
          <p:spPr>
            <a:xfrm>
              <a:off x="7846725" y="362513"/>
              <a:ext cx="330025" cy="344950"/>
            </a:xfrm>
            <a:custGeom>
              <a:avLst/>
              <a:gdLst/>
              <a:ahLst/>
              <a:cxnLst/>
              <a:rect l="l" t="t" r="r" b="b"/>
              <a:pathLst>
                <a:path w="13201" h="13798" extrusionOk="0">
                  <a:moveTo>
                    <a:pt x="8852" y="0"/>
                  </a:moveTo>
                  <a:lnTo>
                    <a:pt x="6130" y="4327"/>
                  </a:lnTo>
                  <a:lnTo>
                    <a:pt x="2490" y="1634"/>
                  </a:lnTo>
                  <a:lnTo>
                    <a:pt x="4510" y="5622"/>
                  </a:lnTo>
                  <a:lnTo>
                    <a:pt x="1" y="6710"/>
                  </a:lnTo>
                  <a:lnTo>
                    <a:pt x="4404" y="7871"/>
                  </a:lnTo>
                  <a:lnTo>
                    <a:pt x="3010" y="11792"/>
                  </a:lnTo>
                  <a:lnTo>
                    <a:pt x="5790" y="9347"/>
                  </a:lnTo>
                  <a:lnTo>
                    <a:pt x="8224" y="13798"/>
                  </a:lnTo>
                  <a:lnTo>
                    <a:pt x="8014" y="8532"/>
                  </a:lnTo>
                  <a:lnTo>
                    <a:pt x="12517" y="9854"/>
                  </a:lnTo>
                  <a:lnTo>
                    <a:pt x="12517" y="9854"/>
                  </a:lnTo>
                  <a:lnTo>
                    <a:pt x="9266" y="6702"/>
                  </a:lnTo>
                  <a:lnTo>
                    <a:pt x="13201" y="4447"/>
                  </a:lnTo>
                  <a:lnTo>
                    <a:pt x="8929" y="4678"/>
                  </a:lnTo>
                  <a:lnTo>
                    <a:pt x="8852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3" name="Google Shape;643;p28"/>
            <p:cNvSpPr/>
            <p:nvPr/>
          </p:nvSpPr>
          <p:spPr>
            <a:xfrm>
              <a:off x="7116000" y="4703625"/>
              <a:ext cx="121275" cy="110275"/>
            </a:xfrm>
            <a:custGeom>
              <a:avLst/>
              <a:gdLst/>
              <a:ahLst/>
              <a:cxnLst/>
              <a:rect l="l" t="t" r="r" b="b"/>
              <a:pathLst>
                <a:path w="4851" h="4411" extrusionOk="0">
                  <a:moveTo>
                    <a:pt x="2423" y="0"/>
                  </a:moveTo>
                  <a:cubicBezTo>
                    <a:pt x="1424" y="0"/>
                    <a:pt x="519" y="685"/>
                    <a:pt x="280" y="1700"/>
                  </a:cubicBezTo>
                  <a:cubicBezTo>
                    <a:pt x="1" y="2885"/>
                    <a:pt x="736" y="4073"/>
                    <a:pt x="1921" y="4351"/>
                  </a:cubicBezTo>
                  <a:cubicBezTo>
                    <a:pt x="2091" y="4391"/>
                    <a:pt x="2260" y="4410"/>
                    <a:pt x="2427" y="4410"/>
                  </a:cubicBezTo>
                  <a:cubicBezTo>
                    <a:pt x="3428" y="4410"/>
                    <a:pt x="4334" y="3725"/>
                    <a:pt x="4572" y="2710"/>
                  </a:cubicBezTo>
                  <a:cubicBezTo>
                    <a:pt x="4851" y="1524"/>
                    <a:pt x="4116" y="338"/>
                    <a:pt x="2931" y="60"/>
                  </a:cubicBezTo>
                  <a:cubicBezTo>
                    <a:pt x="2760" y="19"/>
                    <a:pt x="2590" y="0"/>
                    <a:pt x="2423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4" name="Google Shape;644;p28"/>
            <p:cNvSpPr/>
            <p:nvPr/>
          </p:nvSpPr>
          <p:spPr>
            <a:xfrm>
              <a:off x="3438425" y="4703613"/>
              <a:ext cx="118625" cy="110275"/>
            </a:xfrm>
            <a:custGeom>
              <a:avLst/>
              <a:gdLst/>
              <a:ahLst/>
              <a:cxnLst/>
              <a:rect l="l" t="t" r="r" b="b"/>
              <a:pathLst>
                <a:path w="4745" h="4411" extrusionOk="0">
                  <a:moveTo>
                    <a:pt x="2370" y="0"/>
                  </a:moveTo>
                  <a:cubicBezTo>
                    <a:pt x="1308" y="0"/>
                    <a:pt x="373" y="769"/>
                    <a:pt x="197" y="1851"/>
                  </a:cubicBezTo>
                  <a:cubicBezTo>
                    <a:pt x="0" y="3052"/>
                    <a:pt x="817" y="4185"/>
                    <a:pt x="2019" y="4381"/>
                  </a:cubicBezTo>
                  <a:cubicBezTo>
                    <a:pt x="2139" y="4401"/>
                    <a:pt x="2257" y="4410"/>
                    <a:pt x="2375" y="4410"/>
                  </a:cubicBezTo>
                  <a:cubicBezTo>
                    <a:pt x="3436" y="4410"/>
                    <a:pt x="4372" y="3641"/>
                    <a:pt x="4549" y="2559"/>
                  </a:cubicBezTo>
                  <a:cubicBezTo>
                    <a:pt x="4744" y="1357"/>
                    <a:pt x="3928" y="224"/>
                    <a:pt x="2727" y="29"/>
                  </a:cubicBezTo>
                  <a:cubicBezTo>
                    <a:pt x="2607" y="10"/>
                    <a:pt x="2488" y="0"/>
                    <a:pt x="237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5" name="Google Shape;645;p28"/>
            <p:cNvSpPr/>
            <p:nvPr/>
          </p:nvSpPr>
          <p:spPr>
            <a:xfrm>
              <a:off x="7701900" y="4875857"/>
              <a:ext cx="87451" cy="79519"/>
            </a:xfrm>
            <a:custGeom>
              <a:avLst/>
              <a:gdLst/>
              <a:ahLst/>
              <a:cxnLst/>
              <a:rect l="l" t="t" r="r" b="b"/>
              <a:pathLst>
                <a:path w="4851" h="4411" extrusionOk="0">
                  <a:moveTo>
                    <a:pt x="2424" y="0"/>
                  </a:moveTo>
                  <a:cubicBezTo>
                    <a:pt x="1424" y="0"/>
                    <a:pt x="519" y="684"/>
                    <a:pt x="280" y="1699"/>
                  </a:cubicBezTo>
                  <a:cubicBezTo>
                    <a:pt x="0" y="2884"/>
                    <a:pt x="733" y="4071"/>
                    <a:pt x="1918" y="4351"/>
                  </a:cubicBezTo>
                  <a:cubicBezTo>
                    <a:pt x="2088" y="4391"/>
                    <a:pt x="2258" y="4410"/>
                    <a:pt x="2425" y="4410"/>
                  </a:cubicBezTo>
                  <a:cubicBezTo>
                    <a:pt x="3425" y="4410"/>
                    <a:pt x="4331" y="3727"/>
                    <a:pt x="4570" y="2712"/>
                  </a:cubicBezTo>
                  <a:cubicBezTo>
                    <a:pt x="4850" y="1527"/>
                    <a:pt x="4116" y="339"/>
                    <a:pt x="2932" y="60"/>
                  </a:cubicBezTo>
                  <a:cubicBezTo>
                    <a:pt x="2762" y="19"/>
                    <a:pt x="2591" y="0"/>
                    <a:pt x="2424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6" name="Google Shape;646;p28"/>
            <p:cNvSpPr/>
            <p:nvPr/>
          </p:nvSpPr>
          <p:spPr>
            <a:xfrm>
              <a:off x="8758950" y="4042250"/>
              <a:ext cx="57300" cy="55150"/>
            </a:xfrm>
            <a:custGeom>
              <a:avLst/>
              <a:gdLst/>
              <a:ahLst/>
              <a:cxnLst/>
              <a:rect l="l" t="t" r="r" b="b"/>
              <a:pathLst>
                <a:path w="2292" h="2206" extrusionOk="0">
                  <a:moveTo>
                    <a:pt x="1190" y="1"/>
                  </a:moveTo>
                  <a:cubicBezTo>
                    <a:pt x="743" y="1"/>
                    <a:pt x="342" y="270"/>
                    <a:pt x="171" y="681"/>
                  </a:cubicBezTo>
                  <a:cubicBezTo>
                    <a:pt x="0" y="1093"/>
                    <a:pt x="95" y="1567"/>
                    <a:pt x="410" y="1883"/>
                  </a:cubicBezTo>
                  <a:cubicBezTo>
                    <a:pt x="621" y="2094"/>
                    <a:pt x="902" y="2206"/>
                    <a:pt x="1189" y="2206"/>
                  </a:cubicBezTo>
                  <a:cubicBezTo>
                    <a:pt x="1331" y="2206"/>
                    <a:pt x="1475" y="2178"/>
                    <a:pt x="1611" y="2122"/>
                  </a:cubicBezTo>
                  <a:cubicBezTo>
                    <a:pt x="2023" y="1951"/>
                    <a:pt x="2292" y="1549"/>
                    <a:pt x="2292" y="1104"/>
                  </a:cubicBezTo>
                  <a:cubicBezTo>
                    <a:pt x="2292" y="495"/>
                    <a:pt x="1798" y="1"/>
                    <a:pt x="1190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7" name="Google Shape;647;p28"/>
            <p:cNvSpPr/>
            <p:nvPr/>
          </p:nvSpPr>
          <p:spPr>
            <a:xfrm>
              <a:off x="8301588" y="4608500"/>
              <a:ext cx="254625" cy="243700"/>
            </a:xfrm>
            <a:custGeom>
              <a:avLst/>
              <a:gdLst/>
              <a:ahLst/>
              <a:cxnLst/>
              <a:rect l="l" t="t" r="r" b="b"/>
              <a:pathLst>
                <a:path w="10185" h="9748" extrusionOk="0">
                  <a:moveTo>
                    <a:pt x="2935" y="0"/>
                  </a:moveTo>
                  <a:lnTo>
                    <a:pt x="4009" y="3406"/>
                  </a:lnTo>
                  <a:lnTo>
                    <a:pt x="1" y="5229"/>
                  </a:lnTo>
                  <a:lnTo>
                    <a:pt x="4427" y="5852"/>
                  </a:lnTo>
                  <a:lnTo>
                    <a:pt x="5023" y="9747"/>
                  </a:lnTo>
                  <a:lnTo>
                    <a:pt x="6458" y="5795"/>
                  </a:lnTo>
                  <a:lnTo>
                    <a:pt x="10185" y="7200"/>
                  </a:lnTo>
                  <a:lnTo>
                    <a:pt x="7698" y="4393"/>
                  </a:lnTo>
                  <a:lnTo>
                    <a:pt x="9275" y="1470"/>
                  </a:lnTo>
                  <a:lnTo>
                    <a:pt x="9275" y="1470"/>
                  </a:lnTo>
                  <a:lnTo>
                    <a:pt x="6032" y="2703"/>
                  </a:lnTo>
                  <a:lnTo>
                    <a:pt x="2935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8" name="Google Shape;648;p28"/>
            <p:cNvSpPr/>
            <p:nvPr/>
          </p:nvSpPr>
          <p:spPr>
            <a:xfrm>
              <a:off x="2239438" y="4608513"/>
              <a:ext cx="254625" cy="243675"/>
            </a:xfrm>
            <a:custGeom>
              <a:avLst/>
              <a:gdLst/>
              <a:ahLst/>
              <a:cxnLst/>
              <a:rect l="l" t="t" r="r" b="b"/>
              <a:pathLst>
                <a:path w="10185" h="9747" extrusionOk="0">
                  <a:moveTo>
                    <a:pt x="2936" y="0"/>
                  </a:moveTo>
                  <a:lnTo>
                    <a:pt x="4010" y="3406"/>
                  </a:lnTo>
                  <a:lnTo>
                    <a:pt x="1" y="5229"/>
                  </a:lnTo>
                  <a:lnTo>
                    <a:pt x="4427" y="5851"/>
                  </a:lnTo>
                  <a:lnTo>
                    <a:pt x="5024" y="9747"/>
                  </a:lnTo>
                  <a:lnTo>
                    <a:pt x="6458" y="5794"/>
                  </a:lnTo>
                  <a:lnTo>
                    <a:pt x="10185" y="7200"/>
                  </a:lnTo>
                  <a:lnTo>
                    <a:pt x="7699" y="4392"/>
                  </a:lnTo>
                  <a:lnTo>
                    <a:pt x="9276" y="1470"/>
                  </a:lnTo>
                  <a:lnTo>
                    <a:pt x="6034" y="2704"/>
                  </a:lnTo>
                  <a:lnTo>
                    <a:pt x="2936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9" name="Google Shape;649;p28"/>
            <p:cNvSpPr/>
            <p:nvPr/>
          </p:nvSpPr>
          <p:spPr>
            <a:xfrm rot="10800000">
              <a:off x="6785938" y="171138"/>
              <a:ext cx="330050" cy="344950"/>
            </a:xfrm>
            <a:custGeom>
              <a:avLst/>
              <a:gdLst/>
              <a:ahLst/>
              <a:cxnLst/>
              <a:rect l="l" t="t" r="r" b="b"/>
              <a:pathLst>
                <a:path w="13202" h="13798" extrusionOk="0">
                  <a:moveTo>
                    <a:pt x="8853" y="0"/>
                  </a:moveTo>
                  <a:lnTo>
                    <a:pt x="6131" y="4327"/>
                  </a:lnTo>
                  <a:lnTo>
                    <a:pt x="2490" y="1634"/>
                  </a:lnTo>
                  <a:lnTo>
                    <a:pt x="4511" y="5623"/>
                  </a:lnTo>
                  <a:lnTo>
                    <a:pt x="1" y="6711"/>
                  </a:lnTo>
                  <a:lnTo>
                    <a:pt x="4404" y="7871"/>
                  </a:lnTo>
                  <a:lnTo>
                    <a:pt x="3010" y="11793"/>
                  </a:lnTo>
                  <a:lnTo>
                    <a:pt x="5791" y="9347"/>
                  </a:lnTo>
                  <a:lnTo>
                    <a:pt x="8225" y="13798"/>
                  </a:lnTo>
                  <a:lnTo>
                    <a:pt x="8015" y="8532"/>
                  </a:lnTo>
                  <a:lnTo>
                    <a:pt x="12517" y="9856"/>
                  </a:lnTo>
                  <a:lnTo>
                    <a:pt x="12517" y="9856"/>
                  </a:lnTo>
                  <a:lnTo>
                    <a:pt x="9266" y="6703"/>
                  </a:lnTo>
                  <a:lnTo>
                    <a:pt x="13201" y="4448"/>
                  </a:lnTo>
                  <a:lnTo>
                    <a:pt x="8929" y="4679"/>
                  </a:lnTo>
                  <a:lnTo>
                    <a:pt x="8853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0" name="Google Shape;650;p28"/>
            <p:cNvSpPr/>
            <p:nvPr/>
          </p:nvSpPr>
          <p:spPr>
            <a:xfrm rot="10800000">
              <a:off x="418563" y="4507250"/>
              <a:ext cx="330025" cy="344950"/>
            </a:xfrm>
            <a:custGeom>
              <a:avLst/>
              <a:gdLst/>
              <a:ahLst/>
              <a:cxnLst/>
              <a:rect l="l" t="t" r="r" b="b"/>
              <a:pathLst>
                <a:path w="13201" h="13798" extrusionOk="0">
                  <a:moveTo>
                    <a:pt x="8852" y="0"/>
                  </a:moveTo>
                  <a:lnTo>
                    <a:pt x="6130" y="4327"/>
                  </a:lnTo>
                  <a:lnTo>
                    <a:pt x="2490" y="1634"/>
                  </a:lnTo>
                  <a:lnTo>
                    <a:pt x="4510" y="5622"/>
                  </a:lnTo>
                  <a:lnTo>
                    <a:pt x="1" y="6710"/>
                  </a:lnTo>
                  <a:lnTo>
                    <a:pt x="4404" y="7871"/>
                  </a:lnTo>
                  <a:lnTo>
                    <a:pt x="3010" y="11792"/>
                  </a:lnTo>
                  <a:lnTo>
                    <a:pt x="5790" y="9347"/>
                  </a:lnTo>
                  <a:lnTo>
                    <a:pt x="8224" y="13798"/>
                  </a:lnTo>
                  <a:lnTo>
                    <a:pt x="8014" y="8532"/>
                  </a:lnTo>
                  <a:lnTo>
                    <a:pt x="12517" y="9854"/>
                  </a:lnTo>
                  <a:lnTo>
                    <a:pt x="12517" y="9854"/>
                  </a:lnTo>
                  <a:lnTo>
                    <a:pt x="9266" y="6702"/>
                  </a:lnTo>
                  <a:lnTo>
                    <a:pt x="13201" y="4447"/>
                  </a:lnTo>
                  <a:lnTo>
                    <a:pt x="8929" y="4678"/>
                  </a:lnTo>
                  <a:lnTo>
                    <a:pt x="8852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1" name="Google Shape;651;p28"/>
            <p:cNvSpPr/>
            <p:nvPr/>
          </p:nvSpPr>
          <p:spPr>
            <a:xfrm rot="10800000">
              <a:off x="1833038" y="260050"/>
              <a:ext cx="121275" cy="110275"/>
            </a:xfrm>
            <a:custGeom>
              <a:avLst/>
              <a:gdLst/>
              <a:ahLst/>
              <a:cxnLst/>
              <a:rect l="l" t="t" r="r" b="b"/>
              <a:pathLst>
                <a:path w="4851" h="4411" extrusionOk="0">
                  <a:moveTo>
                    <a:pt x="2423" y="0"/>
                  </a:moveTo>
                  <a:cubicBezTo>
                    <a:pt x="1424" y="0"/>
                    <a:pt x="519" y="685"/>
                    <a:pt x="280" y="1700"/>
                  </a:cubicBezTo>
                  <a:cubicBezTo>
                    <a:pt x="1" y="2885"/>
                    <a:pt x="736" y="4073"/>
                    <a:pt x="1921" y="4351"/>
                  </a:cubicBezTo>
                  <a:cubicBezTo>
                    <a:pt x="2091" y="4391"/>
                    <a:pt x="2260" y="4410"/>
                    <a:pt x="2427" y="4410"/>
                  </a:cubicBezTo>
                  <a:cubicBezTo>
                    <a:pt x="3428" y="4410"/>
                    <a:pt x="4334" y="3725"/>
                    <a:pt x="4572" y="2710"/>
                  </a:cubicBezTo>
                  <a:cubicBezTo>
                    <a:pt x="4851" y="1524"/>
                    <a:pt x="4116" y="338"/>
                    <a:pt x="2931" y="60"/>
                  </a:cubicBezTo>
                  <a:cubicBezTo>
                    <a:pt x="2760" y="19"/>
                    <a:pt x="2590" y="0"/>
                    <a:pt x="2423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2" name="Google Shape;652;p28"/>
            <p:cNvSpPr/>
            <p:nvPr/>
          </p:nvSpPr>
          <p:spPr>
            <a:xfrm rot="10800000">
              <a:off x="311363" y="3953313"/>
              <a:ext cx="118625" cy="110275"/>
            </a:xfrm>
            <a:custGeom>
              <a:avLst/>
              <a:gdLst/>
              <a:ahLst/>
              <a:cxnLst/>
              <a:rect l="l" t="t" r="r" b="b"/>
              <a:pathLst>
                <a:path w="4745" h="4411" extrusionOk="0">
                  <a:moveTo>
                    <a:pt x="2370" y="0"/>
                  </a:moveTo>
                  <a:cubicBezTo>
                    <a:pt x="1308" y="0"/>
                    <a:pt x="373" y="769"/>
                    <a:pt x="197" y="1851"/>
                  </a:cubicBezTo>
                  <a:cubicBezTo>
                    <a:pt x="0" y="3052"/>
                    <a:pt x="817" y="4185"/>
                    <a:pt x="2019" y="4381"/>
                  </a:cubicBezTo>
                  <a:cubicBezTo>
                    <a:pt x="2139" y="4401"/>
                    <a:pt x="2257" y="4410"/>
                    <a:pt x="2375" y="4410"/>
                  </a:cubicBezTo>
                  <a:cubicBezTo>
                    <a:pt x="3436" y="4410"/>
                    <a:pt x="4372" y="3641"/>
                    <a:pt x="4549" y="2559"/>
                  </a:cubicBezTo>
                  <a:cubicBezTo>
                    <a:pt x="4744" y="1357"/>
                    <a:pt x="3928" y="224"/>
                    <a:pt x="2727" y="29"/>
                  </a:cubicBezTo>
                  <a:cubicBezTo>
                    <a:pt x="2607" y="10"/>
                    <a:pt x="2488" y="0"/>
                    <a:pt x="237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3" name="Google Shape;653;p28"/>
            <p:cNvSpPr/>
            <p:nvPr/>
          </p:nvSpPr>
          <p:spPr>
            <a:xfrm rot="10800000">
              <a:off x="1027763" y="439500"/>
              <a:ext cx="57300" cy="55125"/>
            </a:xfrm>
            <a:custGeom>
              <a:avLst/>
              <a:gdLst/>
              <a:ahLst/>
              <a:cxnLst/>
              <a:rect l="l" t="t" r="r" b="b"/>
              <a:pathLst>
                <a:path w="2292" h="2205" extrusionOk="0">
                  <a:moveTo>
                    <a:pt x="1190" y="0"/>
                  </a:moveTo>
                  <a:cubicBezTo>
                    <a:pt x="744" y="0"/>
                    <a:pt x="342" y="268"/>
                    <a:pt x="172" y="681"/>
                  </a:cubicBezTo>
                  <a:cubicBezTo>
                    <a:pt x="0" y="1092"/>
                    <a:pt x="95" y="1567"/>
                    <a:pt x="410" y="1882"/>
                  </a:cubicBezTo>
                  <a:cubicBezTo>
                    <a:pt x="621" y="2092"/>
                    <a:pt x="903" y="2205"/>
                    <a:pt x="1189" y="2205"/>
                  </a:cubicBezTo>
                  <a:cubicBezTo>
                    <a:pt x="1331" y="2205"/>
                    <a:pt x="1475" y="2177"/>
                    <a:pt x="1611" y="2120"/>
                  </a:cubicBezTo>
                  <a:cubicBezTo>
                    <a:pt x="2023" y="1950"/>
                    <a:pt x="2292" y="1548"/>
                    <a:pt x="2292" y="1102"/>
                  </a:cubicBezTo>
                  <a:cubicBezTo>
                    <a:pt x="2292" y="493"/>
                    <a:pt x="1798" y="0"/>
                    <a:pt x="119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4" name="Google Shape;654;p28"/>
            <p:cNvSpPr/>
            <p:nvPr/>
          </p:nvSpPr>
          <p:spPr>
            <a:xfrm rot="10800000">
              <a:off x="254063" y="976550"/>
              <a:ext cx="57300" cy="55150"/>
            </a:xfrm>
            <a:custGeom>
              <a:avLst/>
              <a:gdLst/>
              <a:ahLst/>
              <a:cxnLst/>
              <a:rect l="l" t="t" r="r" b="b"/>
              <a:pathLst>
                <a:path w="2292" h="2206" extrusionOk="0">
                  <a:moveTo>
                    <a:pt x="1190" y="1"/>
                  </a:moveTo>
                  <a:cubicBezTo>
                    <a:pt x="743" y="1"/>
                    <a:pt x="342" y="270"/>
                    <a:pt x="171" y="681"/>
                  </a:cubicBezTo>
                  <a:cubicBezTo>
                    <a:pt x="0" y="1093"/>
                    <a:pt x="95" y="1567"/>
                    <a:pt x="410" y="1883"/>
                  </a:cubicBezTo>
                  <a:cubicBezTo>
                    <a:pt x="621" y="2094"/>
                    <a:pt x="902" y="2206"/>
                    <a:pt x="1189" y="2206"/>
                  </a:cubicBezTo>
                  <a:cubicBezTo>
                    <a:pt x="1331" y="2206"/>
                    <a:pt x="1475" y="2178"/>
                    <a:pt x="1611" y="2122"/>
                  </a:cubicBezTo>
                  <a:cubicBezTo>
                    <a:pt x="2023" y="1951"/>
                    <a:pt x="2292" y="1549"/>
                    <a:pt x="2292" y="1104"/>
                  </a:cubicBezTo>
                  <a:cubicBezTo>
                    <a:pt x="2292" y="495"/>
                    <a:pt x="1798" y="1"/>
                    <a:pt x="1190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5" name="Google Shape;655;p28"/>
            <p:cNvSpPr/>
            <p:nvPr/>
          </p:nvSpPr>
          <p:spPr>
            <a:xfrm rot="10800000">
              <a:off x="117238" y="221750"/>
              <a:ext cx="254625" cy="243700"/>
            </a:xfrm>
            <a:custGeom>
              <a:avLst/>
              <a:gdLst/>
              <a:ahLst/>
              <a:cxnLst/>
              <a:rect l="l" t="t" r="r" b="b"/>
              <a:pathLst>
                <a:path w="10185" h="9748" extrusionOk="0">
                  <a:moveTo>
                    <a:pt x="2935" y="0"/>
                  </a:moveTo>
                  <a:lnTo>
                    <a:pt x="4009" y="3406"/>
                  </a:lnTo>
                  <a:lnTo>
                    <a:pt x="1" y="5229"/>
                  </a:lnTo>
                  <a:lnTo>
                    <a:pt x="4427" y="5852"/>
                  </a:lnTo>
                  <a:lnTo>
                    <a:pt x="5023" y="9747"/>
                  </a:lnTo>
                  <a:lnTo>
                    <a:pt x="6458" y="5795"/>
                  </a:lnTo>
                  <a:lnTo>
                    <a:pt x="10185" y="7200"/>
                  </a:lnTo>
                  <a:lnTo>
                    <a:pt x="7698" y="4393"/>
                  </a:lnTo>
                  <a:lnTo>
                    <a:pt x="9275" y="1470"/>
                  </a:lnTo>
                  <a:lnTo>
                    <a:pt x="9275" y="1470"/>
                  </a:lnTo>
                  <a:lnTo>
                    <a:pt x="6032" y="2703"/>
                  </a:lnTo>
                  <a:lnTo>
                    <a:pt x="2935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6" name="Google Shape;656;p28"/>
            <p:cNvSpPr/>
            <p:nvPr/>
          </p:nvSpPr>
          <p:spPr>
            <a:xfrm rot="10800000">
              <a:off x="285363" y="1793400"/>
              <a:ext cx="254625" cy="243675"/>
            </a:xfrm>
            <a:custGeom>
              <a:avLst/>
              <a:gdLst/>
              <a:ahLst/>
              <a:cxnLst/>
              <a:rect l="l" t="t" r="r" b="b"/>
              <a:pathLst>
                <a:path w="10185" h="9747" extrusionOk="0">
                  <a:moveTo>
                    <a:pt x="2936" y="0"/>
                  </a:moveTo>
                  <a:lnTo>
                    <a:pt x="4010" y="3406"/>
                  </a:lnTo>
                  <a:lnTo>
                    <a:pt x="1" y="5229"/>
                  </a:lnTo>
                  <a:lnTo>
                    <a:pt x="4427" y="5851"/>
                  </a:lnTo>
                  <a:lnTo>
                    <a:pt x="5024" y="9747"/>
                  </a:lnTo>
                  <a:lnTo>
                    <a:pt x="6458" y="5794"/>
                  </a:lnTo>
                  <a:lnTo>
                    <a:pt x="10185" y="7200"/>
                  </a:lnTo>
                  <a:lnTo>
                    <a:pt x="7699" y="4392"/>
                  </a:lnTo>
                  <a:lnTo>
                    <a:pt x="9276" y="1470"/>
                  </a:lnTo>
                  <a:lnTo>
                    <a:pt x="6034" y="2704"/>
                  </a:lnTo>
                  <a:lnTo>
                    <a:pt x="2936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7" name="Google Shape;657;p28"/>
            <p:cNvSpPr/>
            <p:nvPr/>
          </p:nvSpPr>
          <p:spPr>
            <a:xfrm rot="10800000">
              <a:off x="3611975" y="316050"/>
              <a:ext cx="90900" cy="87450"/>
            </a:xfrm>
            <a:custGeom>
              <a:avLst/>
              <a:gdLst/>
              <a:ahLst/>
              <a:cxnLst/>
              <a:rect l="l" t="t" r="r" b="b"/>
              <a:pathLst>
                <a:path w="3636" h="3498" extrusionOk="0">
                  <a:moveTo>
                    <a:pt x="1883" y="0"/>
                  </a:moveTo>
                  <a:cubicBezTo>
                    <a:pt x="1178" y="0"/>
                    <a:pt x="541" y="427"/>
                    <a:pt x="271" y="1079"/>
                  </a:cubicBezTo>
                  <a:cubicBezTo>
                    <a:pt x="0" y="1732"/>
                    <a:pt x="150" y="2485"/>
                    <a:pt x="650" y="2985"/>
                  </a:cubicBezTo>
                  <a:cubicBezTo>
                    <a:pt x="984" y="3319"/>
                    <a:pt x="1432" y="3497"/>
                    <a:pt x="1887" y="3497"/>
                  </a:cubicBezTo>
                  <a:cubicBezTo>
                    <a:pt x="2112" y="3497"/>
                    <a:pt x="2339" y="3453"/>
                    <a:pt x="2555" y="3364"/>
                  </a:cubicBezTo>
                  <a:cubicBezTo>
                    <a:pt x="3210" y="3093"/>
                    <a:pt x="3635" y="2456"/>
                    <a:pt x="3635" y="1748"/>
                  </a:cubicBezTo>
                  <a:cubicBezTo>
                    <a:pt x="3635" y="782"/>
                    <a:pt x="2852" y="0"/>
                    <a:pt x="1886" y="0"/>
                  </a:cubicBezTo>
                  <a:cubicBezTo>
                    <a:pt x="1885" y="0"/>
                    <a:pt x="1884" y="0"/>
                    <a:pt x="188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8" name="Google Shape;658;p28"/>
            <p:cNvSpPr/>
            <p:nvPr/>
          </p:nvSpPr>
          <p:spPr>
            <a:xfrm>
              <a:off x="8610063" y="316038"/>
              <a:ext cx="57300" cy="55125"/>
            </a:xfrm>
            <a:custGeom>
              <a:avLst/>
              <a:gdLst/>
              <a:ahLst/>
              <a:cxnLst/>
              <a:rect l="l" t="t" r="r" b="b"/>
              <a:pathLst>
                <a:path w="2292" h="2205" extrusionOk="0">
                  <a:moveTo>
                    <a:pt x="1190" y="0"/>
                  </a:moveTo>
                  <a:cubicBezTo>
                    <a:pt x="744" y="0"/>
                    <a:pt x="342" y="268"/>
                    <a:pt x="172" y="681"/>
                  </a:cubicBezTo>
                  <a:cubicBezTo>
                    <a:pt x="0" y="1092"/>
                    <a:pt x="95" y="1567"/>
                    <a:pt x="410" y="1882"/>
                  </a:cubicBezTo>
                  <a:cubicBezTo>
                    <a:pt x="621" y="2092"/>
                    <a:pt x="903" y="2205"/>
                    <a:pt x="1189" y="2205"/>
                  </a:cubicBezTo>
                  <a:cubicBezTo>
                    <a:pt x="1331" y="2205"/>
                    <a:pt x="1475" y="2177"/>
                    <a:pt x="1611" y="2120"/>
                  </a:cubicBezTo>
                  <a:cubicBezTo>
                    <a:pt x="2023" y="1950"/>
                    <a:pt x="2292" y="1548"/>
                    <a:pt x="2292" y="1102"/>
                  </a:cubicBezTo>
                  <a:cubicBezTo>
                    <a:pt x="2292" y="493"/>
                    <a:pt x="1798" y="0"/>
                    <a:pt x="119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1490850917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5">
  <p:cSld name="Title only 5">
    <p:spTree>
      <p:nvGrpSpPr>
        <p:cNvPr id="1" name="Shape 70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01" name="Google Shape;701;p30"/>
          <p:cNvGrpSpPr/>
          <p:nvPr/>
        </p:nvGrpSpPr>
        <p:grpSpPr>
          <a:xfrm>
            <a:off x="218313" y="362551"/>
            <a:ext cx="8743300" cy="6251384"/>
            <a:chOff x="218313" y="271913"/>
            <a:chExt cx="8743300" cy="4688538"/>
          </a:xfrm>
        </p:grpSpPr>
        <p:sp>
          <p:nvSpPr>
            <p:cNvPr id="702" name="Google Shape;702;p30"/>
            <p:cNvSpPr/>
            <p:nvPr/>
          </p:nvSpPr>
          <p:spPr>
            <a:xfrm rot="10800000" flipH="1">
              <a:off x="8424000" y="4541238"/>
              <a:ext cx="330025" cy="344950"/>
            </a:xfrm>
            <a:custGeom>
              <a:avLst/>
              <a:gdLst/>
              <a:ahLst/>
              <a:cxnLst/>
              <a:rect l="l" t="t" r="r" b="b"/>
              <a:pathLst>
                <a:path w="13201" h="13798" extrusionOk="0">
                  <a:moveTo>
                    <a:pt x="8852" y="0"/>
                  </a:moveTo>
                  <a:lnTo>
                    <a:pt x="6130" y="4327"/>
                  </a:lnTo>
                  <a:lnTo>
                    <a:pt x="2490" y="1634"/>
                  </a:lnTo>
                  <a:lnTo>
                    <a:pt x="4510" y="5622"/>
                  </a:lnTo>
                  <a:lnTo>
                    <a:pt x="1" y="6710"/>
                  </a:lnTo>
                  <a:lnTo>
                    <a:pt x="4404" y="7871"/>
                  </a:lnTo>
                  <a:lnTo>
                    <a:pt x="3010" y="11792"/>
                  </a:lnTo>
                  <a:lnTo>
                    <a:pt x="5790" y="9347"/>
                  </a:lnTo>
                  <a:lnTo>
                    <a:pt x="8224" y="13798"/>
                  </a:lnTo>
                  <a:lnTo>
                    <a:pt x="8014" y="8532"/>
                  </a:lnTo>
                  <a:lnTo>
                    <a:pt x="12517" y="9854"/>
                  </a:lnTo>
                  <a:lnTo>
                    <a:pt x="12517" y="9854"/>
                  </a:lnTo>
                  <a:lnTo>
                    <a:pt x="9266" y="6702"/>
                  </a:lnTo>
                  <a:lnTo>
                    <a:pt x="13201" y="4447"/>
                  </a:lnTo>
                  <a:lnTo>
                    <a:pt x="8929" y="4678"/>
                  </a:lnTo>
                  <a:lnTo>
                    <a:pt x="8852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3" name="Google Shape;703;p30"/>
            <p:cNvSpPr/>
            <p:nvPr/>
          </p:nvSpPr>
          <p:spPr>
            <a:xfrm rot="10800000" flipH="1">
              <a:off x="1200913" y="405350"/>
              <a:ext cx="121275" cy="110275"/>
            </a:xfrm>
            <a:custGeom>
              <a:avLst/>
              <a:gdLst/>
              <a:ahLst/>
              <a:cxnLst/>
              <a:rect l="l" t="t" r="r" b="b"/>
              <a:pathLst>
                <a:path w="4851" h="4411" extrusionOk="0">
                  <a:moveTo>
                    <a:pt x="2424" y="0"/>
                  </a:moveTo>
                  <a:cubicBezTo>
                    <a:pt x="1424" y="0"/>
                    <a:pt x="519" y="684"/>
                    <a:pt x="280" y="1699"/>
                  </a:cubicBezTo>
                  <a:cubicBezTo>
                    <a:pt x="0" y="2884"/>
                    <a:pt x="733" y="4071"/>
                    <a:pt x="1918" y="4351"/>
                  </a:cubicBezTo>
                  <a:cubicBezTo>
                    <a:pt x="2088" y="4391"/>
                    <a:pt x="2258" y="4410"/>
                    <a:pt x="2425" y="4410"/>
                  </a:cubicBezTo>
                  <a:cubicBezTo>
                    <a:pt x="3425" y="4410"/>
                    <a:pt x="4331" y="3727"/>
                    <a:pt x="4570" y="2712"/>
                  </a:cubicBezTo>
                  <a:cubicBezTo>
                    <a:pt x="4850" y="1527"/>
                    <a:pt x="4116" y="339"/>
                    <a:pt x="2932" y="60"/>
                  </a:cubicBezTo>
                  <a:cubicBezTo>
                    <a:pt x="2762" y="19"/>
                    <a:pt x="2591" y="0"/>
                    <a:pt x="2424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4" name="Google Shape;704;p30"/>
            <p:cNvSpPr/>
            <p:nvPr/>
          </p:nvSpPr>
          <p:spPr>
            <a:xfrm rot="10800000" flipH="1">
              <a:off x="7759488" y="283500"/>
              <a:ext cx="57300" cy="55125"/>
            </a:xfrm>
            <a:custGeom>
              <a:avLst/>
              <a:gdLst/>
              <a:ahLst/>
              <a:cxnLst/>
              <a:rect l="l" t="t" r="r" b="b"/>
              <a:pathLst>
                <a:path w="2292" h="2205" extrusionOk="0">
                  <a:moveTo>
                    <a:pt x="1190" y="0"/>
                  </a:moveTo>
                  <a:cubicBezTo>
                    <a:pt x="744" y="0"/>
                    <a:pt x="342" y="268"/>
                    <a:pt x="172" y="681"/>
                  </a:cubicBezTo>
                  <a:cubicBezTo>
                    <a:pt x="0" y="1092"/>
                    <a:pt x="95" y="1567"/>
                    <a:pt x="410" y="1882"/>
                  </a:cubicBezTo>
                  <a:cubicBezTo>
                    <a:pt x="621" y="2092"/>
                    <a:pt x="903" y="2205"/>
                    <a:pt x="1189" y="2205"/>
                  </a:cubicBezTo>
                  <a:cubicBezTo>
                    <a:pt x="1331" y="2205"/>
                    <a:pt x="1475" y="2177"/>
                    <a:pt x="1611" y="2120"/>
                  </a:cubicBezTo>
                  <a:cubicBezTo>
                    <a:pt x="2023" y="1950"/>
                    <a:pt x="2292" y="1548"/>
                    <a:pt x="2292" y="1102"/>
                  </a:cubicBezTo>
                  <a:cubicBezTo>
                    <a:pt x="2292" y="493"/>
                    <a:pt x="1798" y="0"/>
                    <a:pt x="119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5" name="Google Shape;705;p30"/>
            <p:cNvSpPr/>
            <p:nvPr/>
          </p:nvSpPr>
          <p:spPr>
            <a:xfrm rot="10800000" flipH="1">
              <a:off x="8693063" y="1409825"/>
              <a:ext cx="57300" cy="55150"/>
            </a:xfrm>
            <a:custGeom>
              <a:avLst/>
              <a:gdLst/>
              <a:ahLst/>
              <a:cxnLst/>
              <a:rect l="l" t="t" r="r" b="b"/>
              <a:pathLst>
                <a:path w="2292" h="2206" extrusionOk="0">
                  <a:moveTo>
                    <a:pt x="1190" y="1"/>
                  </a:moveTo>
                  <a:cubicBezTo>
                    <a:pt x="743" y="1"/>
                    <a:pt x="342" y="270"/>
                    <a:pt x="171" y="681"/>
                  </a:cubicBezTo>
                  <a:cubicBezTo>
                    <a:pt x="0" y="1093"/>
                    <a:pt x="95" y="1567"/>
                    <a:pt x="410" y="1883"/>
                  </a:cubicBezTo>
                  <a:cubicBezTo>
                    <a:pt x="621" y="2094"/>
                    <a:pt x="902" y="2206"/>
                    <a:pt x="1189" y="2206"/>
                  </a:cubicBezTo>
                  <a:cubicBezTo>
                    <a:pt x="1331" y="2206"/>
                    <a:pt x="1475" y="2178"/>
                    <a:pt x="1611" y="2122"/>
                  </a:cubicBezTo>
                  <a:cubicBezTo>
                    <a:pt x="2023" y="1951"/>
                    <a:pt x="2292" y="1549"/>
                    <a:pt x="2292" y="1104"/>
                  </a:cubicBezTo>
                  <a:cubicBezTo>
                    <a:pt x="2292" y="495"/>
                    <a:pt x="1798" y="1"/>
                    <a:pt x="1190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6" name="Google Shape;706;p30"/>
            <p:cNvSpPr/>
            <p:nvPr/>
          </p:nvSpPr>
          <p:spPr>
            <a:xfrm rot="10800000" flipH="1">
              <a:off x="339588" y="271913"/>
              <a:ext cx="254625" cy="243700"/>
            </a:xfrm>
            <a:custGeom>
              <a:avLst/>
              <a:gdLst/>
              <a:ahLst/>
              <a:cxnLst/>
              <a:rect l="l" t="t" r="r" b="b"/>
              <a:pathLst>
                <a:path w="10185" h="9748" extrusionOk="0">
                  <a:moveTo>
                    <a:pt x="2935" y="0"/>
                  </a:moveTo>
                  <a:lnTo>
                    <a:pt x="4009" y="3406"/>
                  </a:lnTo>
                  <a:lnTo>
                    <a:pt x="1" y="5229"/>
                  </a:lnTo>
                  <a:lnTo>
                    <a:pt x="4427" y="5852"/>
                  </a:lnTo>
                  <a:lnTo>
                    <a:pt x="5023" y="9747"/>
                  </a:lnTo>
                  <a:lnTo>
                    <a:pt x="6458" y="5795"/>
                  </a:lnTo>
                  <a:lnTo>
                    <a:pt x="10185" y="7200"/>
                  </a:lnTo>
                  <a:lnTo>
                    <a:pt x="7698" y="4393"/>
                  </a:lnTo>
                  <a:lnTo>
                    <a:pt x="9275" y="1470"/>
                  </a:lnTo>
                  <a:lnTo>
                    <a:pt x="9275" y="1470"/>
                  </a:lnTo>
                  <a:lnTo>
                    <a:pt x="6032" y="2703"/>
                  </a:lnTo>
                  <a:lnTo>
                    <a:pt x="2935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7" name="Google Shape;707;p30"/>
            <p:cNvSpPr/>
            <p:nvPr/>
          </p:nvSpPr>
          <p:spPr>
            <a:xfrm rot="10800000" flipH="1">
              <a:off x="8562813" y="271925"/>
              <a:ext cx="254625" cy="243675"/>
            </a:xfrm>
            <a:custGeom>
              <a:avLst/>
              <a:gdLst/>
              <a:ahLst/>
              <a:cxnLst/>
              <a:rect l="l" t="t" r="r" b="b"/>
              <a:pathLst>
                <a:path w="10185" h="9747" extrusionOk="0">
                  <a:moveTo>
                    <a:pt x="2936" y="0"/>
                  </a:moveTo>
                  <a:lnTo>
                    <a:pt x="4010" y="3406"/>
                  </a:lnTo>
                  <a:lnTo>
                    <a:pt x="1" y="5229"/>
                  </a:lnTo>
                  <a:lnTo>
                    <a:pt x="4427" y="5851"/>
                  </a:lnTo>
                  <a:lnTo>
                    <a:pt x="5024" y="9747"/>
                  </a:lnTo>
                  <a:lnTo>
                    <a:pt x="6458" y="5794"/>
                  </a:lnTo>
                  <a:lnTo>
                    <a:pt x="10185" y="7200"/>
                  </a:lnTo>
                  <a:lnTo>
                    <a:pt x="7699" y="4392"/>
                  </a:lnTo>
                  <a:lnTo>
                    <a:pt x="9276" y="1470"/>
                  </a:lnTo>
                  <a:lnTo>
                    <a:pt x="6034" y="2704"/>
                  </a:lnTo>
                  <a:lnTo>
                    <a:pt x="2936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8" name="Google Shape;708;p30"/>
            <p:cNvSpPr/>
            <p:nvPr/>
          </p:nvSpPr>
          <p:spPr>
            <a:xfrm rot="10800000" flipH="1">
              <a:off x="536913" y="888050"/>
              <a:ext cx="57300" cy="55125"/>
            </a:xfrm>
            <a:custGeom>
              <a:avLst/>
              <a:gdLst/>
              <a:ahLst/>
              <a:cxnLst/>
              <a:rect l="l" t="t" r="r" b="b"/>
              <a:pathLst>
                <a:path w="2292" h="2205" extrusionOk="0">
                  <a:moveTo>
                    <a:pt x="1190" y="0"/>
                  </a:moveTo>
                  <a:cubicBezTo>
                    <a:pt x="744" y="0"/>
                    <a:pt x="342" y="268"/>
                    <a:pt x="172" y="681"/>
                  </a:cubicBezTo>
                  <a:cubicBezTo>
                    <a:pt x="0" y="1092"/>
                    <a:pt x="95" y="1567"/>
                    <a:pt x="410" y="1882"/>
                  </a:cubicBezTo>
                  <a:cubicBezTo>
                    <a:pt x="621" y="2092"/>
                    <a:pt x="903" y="2205"/>
                    <a:pt x="1189" y="2205"/>
                  </a:cubicBezTo>
                  <a:cubicBezTo>
                    <a:pt x="1331" y="2205"/>
                    <a:pt x="1475" y="2177"/>
                    <a:pt x="1611" y="2120"/>
                  </a:cubicBezTo>
                  <a:cubicBezTo>
                    <a:pt x="2023" y="1950"/>
                    <a:pt x="2292" y="1548"/>
                    <a:pt x="2292" y="1102"/>
                  </a:cubicBezTo>
                  <a:cubicBezTo>
                    <a:pt x="2292" y="493"/>
                    <a:pt x="1798" y="0"/>
                    <a:pt x="1190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9" name="Google Shape;709;p30"/>
            <p:cNvSpPr/>
            <p:nvPr/>
          </p:nvSpPr>
          <p:spPr>
            <a:xfrm rot="10800000" flipH="1">
              <a:off x="8842988" y="896750"/>
              <a:ext cx="118625" cy="110275"/>
            </a:xfrm>
            <a:custGeom>
              <a:avLst/>
              <a:gdLst/>
              <a:ahLst/>
              <a:cxnLst/>
              <a:rect l="l" t="t" r="r" b="b"/>
              <a:pathLst>
                <a:path w="4745" h="4411" extrusionOk="0">
                  <a:moveTo>
                    <a:pt x="2370" y="0"/>
                  </a:moveTo>
                  <a:cubicBezTo>
                    <a:pt x="1308" y="0"/>
                    <a:pt x="373" y="769"/>
                    <a:pt x="197" y="1851"/>
                  </a:cubicBezTo>
                  <a:cubicBezTo>
                    <a:pt x="0" y="3052"/>
                    <a:pt x="817" y="4185"/>
                    <a:pt x="2019" y="4381"/>
                  </a:cubicBezTo>
                  <a:cubicBezTo>
                    <a:pt x="2139" y="4401"/>
                    <a:pt x="2257" y="4410"/>
                    <a:pt x="2375" y="4410"/>
                  </a:cubicBezTo>
                  <a:cubicBezTo>
                    <a:pt x="3436" y="4410"/>
                    <a:pt x="4372" y="3641"/>
                    <a:pt x="4549" y="2559"/>
                  </a:cubicBezTo>
                  <a:cubicBezTo>
                    <a:pt x="4744" y="1357"/>
                    <a:pt x="3928" y="224"/>
                    <a:pt x="2727" y="29"/>
                  </a:cubicBezTo>
                  <a:cubicBezTo>
                    <a:pt x="2607" y="10"/>
                    <a:pt x="2488" y="0"/>
                    <a:pt x="2370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0" name="Google Shape;710;p30"/>
            <p:cNvSpPr/>
            <p:nvPr/>
          </p:nvSpPr>
          <p:spPr>
            <a:xfrm rot="10800000" flipH="1">
              <a:off x="218313" y="4247150"/>
              <a:ext cx="121275" cy="110275"/>
            </a:xfrm>
            <a:custGeom>
              <a:avLst/>
              <a:gdLst/>
              <a:ahLst/>
              <a:cxnLst/>
              <a:rect l="l" t="t" r="r" b="b"/>
              <a:pathLst>
                <a:path w="4851" h="4411" extrusionOk="0">
                  <a:moveTo>
                    <a:pt x="2424" y="0"/>
                  </a:moveTo>
                  <a:cubicBezTo>
                    <a:pt x="1424" y="0"/>
                    <a:pt x="519" y="684"/>
                    <a:pt x="280" y="1699"/>
                  </a:cubicBezTo>
                  <a:cubicBezTo>
                    <a:pt x="0" y="2884"/>
                    <a:pt x="733" y="4071"/>
                    <a:pt x="1918" y="4351"/>
                  </a:cubicBezTo>
                  <a:cubicBezTo>
                    <a:pt x="2088" y="4391"/>
                    <a:pt x="2258" y="4410"/>
                    <a:pt x="2425" y="4410"/>
                  </a:cubicBezTo>
                  <a:cubicBezTo>
                    <a:pt x="3425" y="4410"/>
                    <a:pt x="4331" y="3727"/>
                    <a:pt x="4570" y="2712"/>
                  </a:cubicBezTo>
                  <a:cubicBezTo>
                    <a:pt x="4850" y="1527"/>
                    <a:pt x="4116" y="339"/>
                    <a:pt x="2932" y="60"/>
                  </a:cubicBezTo>
                  <a:cubicBezTo>
                    <a:pt x="2762" y="19"/>
                    <a:pt x="2591" y="0"/>
                    <a:pt x="2424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1" name="Google Shape;711;p30"/>
            <p:cNvSpPr/>
            <p:nvPr/>
          </p:nvSpPr>
          <p:spPr>
            <a:xfrm rot="10800000" flipH="1">
              <a:off x="536913" y="4762150"/>
              <a:ext cx="57300" cy="55125"/>
            </a:xfrm>
            <a:custGeom>
              <a:avLst/>
              <a:gdLst/>
              <a:ahLst/>
              <a:cxnLst/>
              <a:rect l="l" t="t" r="r" b="b"/>
              <a:pathLst>
                <a:path w="2292" h="2205" extrusionOk="0">
                  <a:moveTo>
                    <a:pt x="1190" y="0"/>
                  </a:moveTo>
                  <a:cubicBezTo>
                    <a:pt x="744" y="0"/>
                    <a:pt x="342" y="268"/>
                    <a:pt x="172" y="681"/>
                  </a:cubicBezTo>
                  <a:cubicBezTo>
                    <a:pt x="0" y="1092"/>
                    <a:pt x="95" y="1567"/>
                    <a:pt x="410" y="1882"/>
                  </a:cubicBezTo>
                  <a:cubicBezTo>
                    <a:pt x="621" y="2092"/>
                    <a:pt x="903" y="2205"/>
                    <a:pt x="1189" y="2205"/>
                  </a:cubicBezTo>
                  <a:cubicBezTo>
                    <a:pt x="1331" y="2205"/>
                    <a:pt x="1475" y="2177"/>
                    <a:pt x="1611" y="2120"/>
                  </a:cubicBezTo>
                  <a:cubicBezTo>
                    <a:pt x="2023" y="1950"/>
                    <a:pt x="2292" y="1548"/>
                    <a:pt x="2292" y="1102"/>
                  </a:cubicBezTo>
                  <a:cubicBezTo>
                    <a:pt x="2292" y="493"/>
                    <a:pt x="1798" y="0"/>
                    <a:pt x="119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2" name="Google Shape;712;p30"/>
            <p:cNvSpPr/>
            <p:nvPr/>
          </p:nvSpPr>
          <p:spPr>
            <a:xfrm rot="10800000" flipH="1">
              <a:off x="995188" y="4905325"/>
              <a:ext cx="57300" cy="55125"/>
            </a:xfrm>
            <a:custGeom>
              <a:avLst/>
              <a:gdLst/>
              <a:ahLst/>
              <a:cxnLst/>
              <a:rect l="l" t="t" r="r" b="b"/>
              <a:pathLst>
                <a:path w="2292" h="2205" extrusionOk="0">
                  <a:moveTo>
                    <a:pt x="1190" y="0"/>
                  </a:moveTo>
                  <a:cubicBezTo>
                    <a:pt x="744" y="0"/>
                    <a:pt x="342" y="268"/>
                    <a:pt x="172" y="681"/>
                  </a:cubicBezTo>
                  <a:cubicBezTo>
                    <a:pt x="0" y="1092"/>
                    <a:pt x="95" y="1567"/>
                    <a:pt x="410" y="1882"/>
                  </a:cubicBezTo>
                  <a:cubicBezTo>
                    <a:pt x="621" y="2092"/>
                    <a:pt x="903" y="2205"/>
                    <a:pt x="1189" y="2205"/>
                  </a:cubicBezTo>
                  <a:cubicBezTo>
                    <a:pt x="1331" y="2205"/>
                    <a:pt x="1475" y="2177"/>
                    <a:pt x="1611" y="2120"/>
                  </a:cubicBezTo>
                  <a:cubicBezTo>
                    <a:pt x="2023" y="1950"/>
                    <a:pt x="2292" y="1548"/>
                    <a:pt x="2292" y="1102"/>
                  </a:cubicBezTo>
                  <a:cubicBezTo>
                    <a:pt x="2292" y="493"/>
                    <a:pt x="1798" y="0"/>
                    <a:pt x="1190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713" name="Google Shape;713;p30"/>
          <p:cNvSpPr txBox="1">
            <a:spLocks noGrp="1"/>
          </p:cNvSpPr>
          <p:nvPr>
            <p:ph type="title"/>
          </p:nvPr>
        </p:nvSpPr>
        <p:spPr>
          <a:xfrm>
            <a:off x="720000" y="593367"/>
            <a:ext cx="7704000" cy="76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679293588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hanks">
  <p:cSld name="Thanks">
    <p:spTree>
      <p:nvGrpSpPr>
        <p:cNvPr id="1" name="Shape 71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5" name="Google Shape;715;p31"/>
          <p:cNvSpPr txBox="1">
            <a:spLocks noGrp="1"/>
          </p:cNvSpPr>
          <p:nvPr>
            <p:ph type="ctrTitle"/>
          </p:nvPr>
        </p:nvSpPr>
        <p:spPr>
          <a:xfrm>
            <a:off x="2430000" y="723667"/>
            <a:ext cx="4284000" cy="1330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8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9pPr>
          </a:lstStyle>
          <a:p>
            <a:endParaRPr/>
          </a:p>
        </p:txBody>
      </p:sp>
      <p:sp>
        <p:nvSpPr>
          <p:cNvPr id="716" name="Google Shape;716;p31"/>
          <p:cNvSpPr txBox="1">
            <a:spLocks noGrp="1"/>
          </p:cNvSpPr>
          <p:nvPr>
            <p:ph type="subTitle" idx="1"/>
          </p:nvPr>
        </p:nvSpPr>
        <p:spPr>
          <a:xfrm>
            <a:off x="2425075" y="2272733"/>
            <a:ext cx="4293900" cy="1502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9pPr>
          </a:lstStyle>
          <a:p>
            <a:endParaRPr/>
          </a:p>
        </p:txBody>
      </p:sp>
      <p:grpSp>
        <p:nvGrpSpPr>
          <p:cNvPr id="717" name="Google Shape;717;p31"/>
          <p:cNvGrpSpPr/>
          <p:nvPr/>
        </p:nvGrpSpPr>
        <p:grpSpPr>
          <a:xfrm>
            <a:off x="117239" y="295667"/>
            <a:ext cx="8699013" cy="6173933"/>
            <a:chOff x="117238" y="221750"/>
            <a:chExt cx="8699013" cy="4630450"/>
          </a:xfrm>
        </p:grpSpPr>
        <p:sp>
          <p:nvSpPr>
            <p:cNvPr id="718" name="Google Shape;718;p31"/>
            <p:cNvSpPr/>
            <p:nvPr/>
          </p:nvSpPr>
          <p:spPr>
            <a:xfrm>
              <a:off x="7846725" y="362513"/>
              <a:ext cx="330025" cy="344950"/>
            </a:xfrm>
            <a:custGeom>
              <a:avLst/>
              <a:gdLst/>
              <a:ahLst/>
              <a:cxnLst/>
              <a:rect l="l" t="t" r="r" b="b"/>
              <a:pathLst>
                <a:path w="13201" h="13798" extrusionOk="0">
                  <a:moveTo>
                    <a:pt x="8852" y="0"/>
                  </a:moveTo>
                  <a:lnTo>
                    <a:pt x="6130" y="4327"/>
                  </a:lnTo>
                  <a:lnTo>
                    <a:pt x="2490" y="1634"/>
                  </a:lnTo>
                  <a:lnTo>
                    <a:pt x="4510" y="5622"/>
                  </a:lnTo>
                  <a:lnTo>
                    <a:pt x="1" y="6710"/>
                  </a:lnTo>
                  <a:lnTo>
                    <a:pt x="4404" y="7871"/>
                  </a:lnTo>
                  <a:lnTo>
                    <a:pt x="3010" y="11792"/>
                  </a:lnTo>
                  <a:lnTo>
                    <a:pt x="5790" y="9347"/>
                  </a:lnTo>
                  <a:lnTo>
                    <a:pt x="8224" y="13798"/>
                  </a:lnTo>
                  <a:lnTo>
                    <a:pt x="8014" y="8532"/>
                  </a:lnTo>
                  <a:lnTo>
                    <a:pt x="12517" y="9854"/>
                  </a:lnTo>
                  <a:lnTo>
                    <a:pt x="12517" y="9854"/>
                  </a:lnTo>
                  <a:lnTo>
                    <a:pt x="9266" y="6702"/>
                  </a:lnTo>
                  <a:lnTo>
                    <a:pt x="13201" y="4447"/>
                  </a:lnTo>
                  <a:lnTo>
                    <a:pt x="8929" y="4678"/>
                  </a:lnTo>
                  <a:lnTo>
                    <a:pt x="8852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9" name="Google Shape;719;p31"/>
            <p:cNvSpPr/>
            <p:nvPr/>
          </p:nvSpPr>
          <p:spPr>
            <a:xfrm>
              <a:off x="7116000" y="4703625"/>
              <a:ext cx="121275" cy="110275"/>
            </a:xfrm>
            <a:custGeom>
              <a:avLst/>
              <a:gdLst/>
              <a:ahLst/>
              <a:cxnLst/>
              <a:rect l="l" t="t" r="r" b="b"/>
              <a:pathLst>
                <a:path w="4851" h="4411" extrusionOk="0">
                  <a:moveTo>
                    <a:pt x="2423" y="0"/>
                  </a:moveTo>
                  <a:cubicBezTo>
                    <a:pt x="1424" y="0"/>
                    <a:pt x="519" y="685"/>
                    <a:pt x="280" y="1700"/>
                  </a:cubicBezTo>
                  <a:cubicBezTo>
                    <a:pt x="1" y="2885"/>
                    <a:pt x="736" y="4073"/>
                    <a:pt x="1921" y="4351"/>
                  </a:cubicBezTo>
                  <a:cubicBezTo>
                    <a:pt x="2091" y="4391"/>
                    <a:pt x="2260" y="4410"/>
                    <a:pt x="2427" y="4410"/>
                  </a:cubicBezTo>
                  <a:cubicBezTo>
                    <a:pt x="3428" y="4410"/>
                    <a:pt x="4334" y="3725"/>
                    <a:pt x="4572" y="2710"/>
                  </a:cubicBezTo>
                  <a:cubicBezTo>
                    <a:pt x="4851" y="1524"/>
                    <a:pt x="4116" y="338"/>
                    <a:pt x="2931" y="60"/>
                  </a:cubicBezTo>
                  <a:cubicBezTo>
                    <a:pt x="2760" y="19"/>
                    <a:pt x="2590" y="0"/>
                    <a:pt x="2423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0" name="Google Shape;720;p31"/>
            <p:cNvSpPr/>
            <p:nvPr/>
          </p:nvSpPr>
          <p:spPr>
            <a:xfrm>
              <a:off x="3438425" y="4703613"/>
              <a:ext cx="118625" cy="110275"/>
            </a:xfrm>
            <a:custGeom>
              <a:avLst/>
              <a:gdLst/>
              <a:ahLst/>
              <a:cxnLst/>
              <a:rect l="l" t="t" r="r" b="b"/>
              <a:pathLst>
                <a:path w="4745" h="4411" extrusionOk="0">
                  <a:moveTo>
                    <a:pt x="2370" y="0"/>
                  </a:moveTo>
                  <a:cubicBezTo>
                    <a:pt x="1308" y="0"/>
                    <a:pt x="373" y="769"/>
                    <a:pt x="197" y="1851"/>
                  </a:cubicBezTo>
                  <a:cubicBezTo>
                    <a:pt x="0" y="3052"/>
                    <a:pt x="817" y="4185"/>
                    <a:pt x="2019" y="4381"/>
                  </a:cubicBezTo>
                  <a:cubicBezTo>
                    <a:pt x="2139" y="4401"/>
                    <a:pt x="2257" y="4410"/>
                    <a:pt x="2375" y="4410"/>
                  </a:cubicBezTo>
                  <a:cubicBezTo>
                    <a:pt x="3436" y="4410"/>
                    <a:pt x="4372" y="3641"/>
                    <a:pt x="4549" y="2559"/>
                  </a:cubicBezTo>
                  <a:cubicBezTo>
                    <a:pt x="4744" y="1357"/>
                    <a:pt x="3928" y="224"/>
                    <a:pt x="2727" y="29"/>
                  </a:cubicBezTo>
                  <a:cubicBezTo>
                    <a:pt x="2607" y="10"/>
                    <a:pt x="2488" y="0"/>
                    <a:pt x="237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1" name="Google Shape;721;p31"/>
            <p:cNvSpPr/>
            <p:nvPr/>
          </p:nvSpPr>
          <p:spPr>
            <a:xfrm>
              <a:off x="6332325" y="4172575"/>
              <a:ext cx="121275" cy="110275"/>
            </a:xfrm>
            <a:custGeom>
              <a:avLst/>
              <a:gdLst/>
              <a:ahLst/>
              <a:cxnLst/>
              <a:rect l="l" t="t" r="r" b="b"/>
              <a:pathLst>
                <a:path w="4851" h="4411" extrusionOk="0">
                  <a:moveTo>
                    <a:pt x="2424" y="0"/>
                  </a:moveTo>
                  <a:cubicBezTo>
                    <a:pt x="1424" y="0"/>
                    <a:pt x="519" y="684"/>
                    <a:pt x="280" y="1699"/>
                  </a:cubicBezTo>
                  <a:cubicBezTo>
                    <a:pt x="0" y="2884"/>
                    <a:pt x="733" y="4071"/>
                    <a:pt x="1918" y="4351"/>
                  </a:cubicBezTo>
                  <a:cubicBezTo>
                    <a:pt x="2088" y="4391"/>
                    <a:pt x="2258" y="4410"/>
                    <a:pt x="2425" y="4410"/>
                  </a:cubicBezTo>
                  <a:cubicBezTo>
                    <a:pt x="3425" y="4410"/>
                    <a:pt x="4331" y="3727"/>
                    <a:pt x="4570" y="2712"/>
                  </a:cubicBezTo>
                  <a:cubicBezTo>
                    <a:pt x="4850" y="1527"/>
                    <a:pt x="4116" y="339"/>
                    <a:pt x="2932" y="60"/>
                  </a:cubicBezTo>
                  <a:cubicBezTo>
                    <a:pt x="2762" y="19"/>
                    <a:pt x="2591" y="0"/>
                    <a:pt x="2424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2" name="Google Shape;722;p31"/>
            <p:cNvSpPr/>
            <p:nvPr/>
          </p:nvSpPr>
          <p:spPr>
            <a:xfrm>
              <a:off x="8758950" y="4042250"/>
              <a:ext cx="57300" cy="55150"/>
            </a:xfrm>
            <a:custGeom>
              <a:avLst/>
              <a:gdLst/>
              <a:ahLst/>
              <a:cxnLst/>
              <a:rect l="l" t="t" r="r" b="b"/>
              <a:pathLst>
                <a:path w="2292" h="2206" extrusionOk="0">
                  <a:moveTo>
                    <a:pt x="1190" y="1"/>
                  </a:moveTo>
                  <a:cubicBezTo>
                    <a:pt x="743" y="1"/>
                    <a:pt x="342" y="270"/>
                    <a:pt x="171" y="681"/>
                  </a:cubicBezTo>
                  <a:cubicBezTo>
                    <a:pt x="0" y="1093"/>
                    <a:pt x="95" y="1567"/>
                    <a:pt x="410" y="1883"/>
                  </a:cubicBezTo>
                  <a:cubicBezTo>
                    <a:pt x="621" y="2094"/>
                    <a:pt x="902" y="2206"/>
                    <a:pt x="1189" y="2206"/>
                  </a:cubicBezTo>
                  <a:cubicBezTo>
                    <a:pt x="1331" y="2206"/>
                    <a:pt x="1475" y="2178"/>
                    <a:pt x="1611" y="2122"/>
                  </a:cubicBezTo>
                  <a:cubicBezTo>
                    <a:pt x="2023" y="1951"/>
                    <a:pt x="2292" y="1549"/>
                    <a:pt x="2292" y="1104"/>
                  </a:cubicBezTo>
                  <a:cubicBezTo>
                    <a:pt x="2292" y="495"/>
                    <a:pt x="1798" y="1"/>
                    <a:pt x="1190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3" name="Google Shape;723;p31"/>
            <p:cNvSpPr/>
            <p:nvPr/>
          </p:nvSpPr>
          <p:spPr>
            <a:xfrm>
              <a:off x="8301588" y="4608500"/>
              <a:ext cx="254625" cy="243700"/>
            </a:xfrm>
            <a:custGeom>
              <a:avLst/>
              <a:gdLst/>
              <a:ahLst/>
              <a:cxnLst/>
              <a:rect l="l" t="t" r="r" b="b"/>
              <a:pathLst>
                <a:path w="10185" h="9748" extrusionOk="0">
                  <a:moveTo>
                    <a:pt x="2935" y="0"/>
                  </a:moveTo>
                  <a:lnTo>
                    <a:pt x="4009" y="3406"/>
                  </a:lnTo>
                  <a:lnTo>
                    <a:pt x="1" y="5229"/>
                  </a:lnTo>
                  <a:lnTo>
                    <a:pt x="4427" y="5852"/>
                  </a:lnTo>
                  <a:lnTo>
                    <a:pt x="5023" y="9747"/>
                  </a:lnTo>
                  <a:lnTo>
                    <a:pt x="6458" y="5795"/>
                  </a:lnTo>
                  <a:lnTo>
                    <a:pt x="10185" y="7200"/>
                  </a:lnTo>
                  <a:lnTo>
                    <a:pt x="7698" y="4393"/>
                  </a:lnTo>
                  <a:lnTo>
                    <a:pt x="9275" y="1470"/>
                  </a:lnTo>
                  <a:lnTo>
                    <a:pt x="9275" y="1470"/>
                  </a:lnTo>
                  <a:lnTo>
                    <a:pt x="6032" y="2703"/>
                  </a:lnTo>
                  <a:lnTo>
                    <a:pt x="2935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4" name="Google Shape;724;p31"/>
            <p:cNvSpPr/>
            <p:nvPr/>
          </p:nvSpPr>
          <p:spPr>
            <a:xfrm>
              <a:off x="2239438" y="4608513"/>
              <a:ext cx="254625" cy="243675"/>
            </a:xfrm>
            <a:custGeom>
              <a:avLst/>
              <a:gdLst/>
              <a:ahLst/>
              <a:cxnLst/>
              <a:rect l="l" t="t" r="r" b="b"/>
              <a:pathLst>
                <a:path w="10185" h="9747" extrusionOk="0">
                  <a:moveTo>
                    <a:pt x="2936" y="0"/>
                  </a:moveTo>
                  <a:lnTo>
                    <a:pt x="4010" y="3406"/>
                  </a:lnTo>
                  <a:lnTo>
                    <a:pt x="1" y="5229"/>
                  </a:lnTo>
                  <a:lnTo>
                    <a:pt x="4427" y="5851"/>
                  </a:lnTo>
                  <a:lnTo>
                    <a:pt x="5024" y="9747"/>
                  </a:lnTo>
                  <a:lnTo>
                    <a:pt x="6458" y="5794"/>
                  </a:lnTo>
                  <a:lnTo>
                    <a:pt x="10185" y="7200"/>
                  </a:lnTo>
                  <a:lnTo>
                    <a:pt x="7699" y="4392"/>
                  </a:lnTo>
                  <a:lnTo>
                    <a:pt x="9276" y="1470"/>
                  </a:lnTo>
                  <a:lnTo>
                    <a:pt x="6034" y="2704"/>
                  </a:lnTo>
                  <a:lnTo>
                    <a:pt x="2936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5" name="Google Shape;725;p31"/>
            <p:cNvSpPr/>
            <p:nvPr/>
          </p:nvSpPr>
          <p:spPr>
            <a:xfrm>
              <a:off x="7562425" y="4087875"/>
              <a:ext cx="87450" cy="87450"/>
            </a:xfrm>
            <a:custGeom>
              <a:avLst/>
              <a:gdLst/>
              <a:ahLst/>
              <a:cxnLst/>
              <a:rect l="l" t="t" r="r" b="b"/>
              <a:pathLst>
                <a:path w="3498" h="3498" extrusionOk="0">
                  <a:moveTo>
                    <a:pt x="1749" y="0"/>
                  </a:moveTo>
                  <a:cubicBezTo>
                    <a:pt x="784" y="0"/>
                    <a:pt x="0" y="784"/>
                    <a:pt x="0" y="1749"/>
                  </a:cubicBezTo>
                  <a:cubicBezTo>
                    <a:pt x="0" y="2714"/>
                    <a:pt x="784" y="3497"/>
                    <a:pt x="1749" y="3497"/>
                  </a:cubicBezTo>
                  <a:cubicBezTo>
                    <a:pt x="2715" y="3497"/>
                    <a:pt x="3497" y="2714"/>
                    <a:pt x="3497" y="1749"/>
                  </a:cubicBezTo>
                  <a:cubicBezTo>
                    <a:pt x="3497" y="784"/>
                    <a:pt x="2715" y="0"/>
                    <a:pt x="174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6" name="Google Shape;726;p31"/>
            <p:cNvSpPr/>
            <p:nvPr/>
          </p:nvSpPr>
          <p:spPr>
            <a:xfrm rot="10800000">
              <a:off x="6147163" y="260050"/>
              <a:ext cx="330050" cy="344950"/>
            </a:xfrm>
            <a:custGeom>
              <a:avLst/>
              <a:gdLst/>
              <a:ahLst/>
              <a:cxnLst/>
              <a:rect l="l" t="t" r="r" b="b"/>
              <a:pathLst>
                <a:path w="13202" h="13798" extrusionOk="0">
                  <a:moveTo>
                    <a:pt x="8853" y="0"/>
                  </a:moveTo>
                  <a:lnTo>
                    <a:pt x="6131" y="4327"/>
                  </a:lnTo>
                  <a:lnTo>
                    <a:pt x="2490" y="1634"/>
                  </a:lnTo>
                  <a:lnTo>
                    <a:pt x="4511" y="5623"/>
                  </a:lnTo>
                  <a:lnTo>
                    <a:pt x="1" y="6711"/>
                  </a:lnTo>
                  <a:lnTo>
                    <a:pt x="4404" y="7871"/>
                  </a:lnTo>
                  <a:lnTo>
                    <a:pt x="3010" y="11793"/>
                  </a:lnTo>
                  <a:lnTo>
                    <a:pt x="5791" y="9347"/>
                  </a:lnTo>
                  <a:lnTo>
                    <a:pt x="8225" y="13798"/>
                  </a:lnTo>
                  <a:lnTo>
                    <a:pt x="8015" y="8532"/>
                  </a:lnTo>
                  <a:lnTo>
                    <a:pt x="12517" y="9856"/>
                  </a:lnTo>
                  <a:lnTo>
                    <a:pt x="12517" y="9856"/>
                  </a:lnTo>
                  <a:lnTo>
                    <a:pt x="9266" y="6703"/>
                  </a:lnTo>
                  <a:lnTo>
                    <a:pt x="13201" y="4448"/>
                  </a:lnTo>
                  <a:lnTo>
                    <a:pt x="8929" y="4679"/>
                  </a:lnTo>
                  <a:lnTo>
                    <a:pt x="8853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7" name="Google Shape;727;p31"/>
            <p:cNvSpPr/>
            <p:nvPr/>
          </p:nvSpPr>
          <p:spPr>
            <a:xfrm rot="10800000">
              <a:off x="418563" y="4507250"/>
              <a:ext cx="330025" cy="344950"/>
            </a:xfrm>
            <a:custGeom>
              <a:avLst/>
              <a:gdLst/>
              <a:ahLst/>
              <a:cxnLst/>
              <a:rect l="l" t="t" r="r" b="b"/>
              <a:pathLst>
                <a:path w="13201" h="13798" extrusionOk="0">
                  <a:moveTo>
                    <a:pt x="8852" y="0"/>
                  </a:moveTo>
                  <a:lnTo>
                    <a:pt x="6130" y="4327"/>
                  </a:lnTo>
                  <a:lnTo>
                    <a:pt x="2490" y="1634"/>
                  </a:lnTo>
                  <a:lnTo>
                    <a:pt x="4510" y="5622"/>
                  </a:lnTo>
                  <a:lnTo>
                    <a:pt x="1" y="6710"/>
                  </a:lnTo>
                  <a:lnTo>
                    <a:pt x="4404" y="7871"/>
                  </a:lnTo>
                  <a:lnTo>
                    <a:pt x="3010" y="11792"/>
                  </a:lnTo>
                  <a:lnTo>
                    <a:pt x="5790" y="9347"/>
                  </a:lnTo>
                  <a:lnTo>
                    <a:pt x="8224" y="13798"/>
                  </a:lnTo>
                  <a:lnTo>
                    <a:pt x="8014" y="8532"/>
                  </a:lnTo>
                  <a:lnTo>
                    <a:pt x="12517" y="9854"/>
                  </a:lnTo>
                  <a:lnTo>
                    <a:pt x="12517" y="9854"/>
                  </a:lnTo>
                  <a:lnTo>
                    <a:pt x="9266" y="6702"/>
                  </a:lnTo>
                  <a:lnTo>
                    <a:pt x="13201" y="4447"/>
                  </a:lnTo>
                  <a:lnTo>
                    <a:pt x="8929" y="4678"/>
                  </a:lnTo>
                  <a:lnTo>
                    <a:pt x="8852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8" name="Google Shape;728;p31"/>
            <p:cNvSpPr/>
            <p:nvPr/>
          </p:nvSpPr>
          <p:spPr>
            <a:xfrm rot="10800000">
              <a:off x="1833038" y="260050"/>
              <a:ext cx="121275" cy="110275"/>
            </a:xfrm>
            <a:custGeom>
              <a:avLst/>
              <a:gdLst/>
              <a:ahLst/>
              <a:cxnLst/>
              <a:rect l="l" t="t" r="r" b="b"/>
              <a:pathLst>
                <a:path w="4851" h="4411" extrusionOk="0">
                  <a:moveTo>
                    <a:pt x="2423" y="0"/>
                  </a:moveTo>
                  <a:cubicBezTo>
                    <a:pt x="1424" y="0"/>
                    <a:pt x="519" y="685"/>
                    <a:pt x="280" y="1700"/>
                  </a:cubicBezTo>
                  <a:cubicBezTo>
                    <a:pt x="1" y="2885"/>
                    <a:pt x="736" y="4073"/>
                    <a:pt x="1921" y="4351"/>
                  </a:cubicBezTo>
                  <a:cubicBezTo>
                    <a:pt x="2091" y="4391"/>
                    <a:pt x="2260" y="4410"/>
                    <a:pt x="2427" y="4410"/>
                  </a:cubicBezTo>
                  <a:cubicBezTo>
                    <a:pt x="3428" y="4410"/>
                    <a:pt x="4334" y="3725"/>
                    <a:pt x="4572" y="2710"/>
                  </a:cubicBezTo>
                  <a:cubicBezTo>
                    <a:pt x="4851" y="1524"/>
                    <a:pt x="4116" y="338"/>
                    <a:pt x="2931" y="60"/>
                  </a:cubicBezTo>
                  <a:cubicBezTo>
                    <a:pt x="2760" y="19"/>
                    <a:pt x="2590" y="0"/>
                    <a:pt x="2423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9" name="Google Shape;729;p31"/>
            <p:cNvSpPr/>
            <p:nvPr/>
          </p:nvSpPr>
          <p:spPr>
            <a:xfrm rot="10800000">
              <a:off x="311363" y="3953313"/>
              <a:ext cx="118625" cy="110275"/>
            </a:xfrm>
            <a:custGeom>
              <a:avLst/>
              <a:gdLst/>
              <a:ahLst/>
              <a:cxnLst/>
              <a:rect l="l" t="t" r="r" b="b"/>
              <a:pathLst>
                <a:path w="4745" h="4411" extrusionOk="0">
                  <a:moveTo>
                    <a:pt x="2370" y="0"/>
                  </a:moveTo>
                  <a:cubicBezTo>
                    <a:pt x="1308" y="0"/>
                    <a:pt x="373" y="769"/>
                    <a:pt x="197" y="1851"/>
                  </a:cubicBezTo>
                  <a:cubicBezTo>
                    <a:pt x="0" y="3052"/>
                    <a:pt x="817" y="4185"/>
                    <a:pt x="2019" y="4381"/>
                  </a:cubicBezTo>
                  <a:cubicBezTo>
                    <a:pt x="2139" y="4401"/>
                    <a:pt x="2257" y="4410"/>
                    <a:pt x="2375" y="4410"/>
                  </a:cubicBezTo>
                  <a:cubicBezTo>
                    <a:pt x="3436" y="4410"/>
                    <a:pt x="4372" y="3641"/>
                    <a:pt x="4549" y="2559"/>
                  </a:cubicBezTo>
                  <a:cubicBezTo>
                    <a:pt x="4744" y="1357"/>
                    <a:pt x="3928" y="224"/>
                    <a:pt x="2727" y="29"/>
                  </a:cubicBezTo>
                  <a:cubicBezTo>
                    <a:pt x="2607" y="10"/>
                    <a:pt x="2488" y="0"/>
                    <a:pt x="237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0" name="Google Shape;730;p31"/>
            <p:cNvSpPr/>
            <p:nvPr/>
          </p:nvSpPr>
          <p:spPr>
            <a:xfrm rot="10800000">
              <a:off x="1027763" y="439500"/>
              <a:ext cx="57300" cy="55125"/>
            </a:xfrm>
            <a:custGeom>
              <a:avLst/>
              <a:gdLst/>
              <a:ahLst/>
              <a:cxnLst/>
              <a:rect l="l" t="t" r="r" b="b"/>
              <a:pathLst>
                <a:path w="2292" h="2205" extrusionOk="0">
                  <a:moveTo>
                    <a:pt x="1190" y="0"/>
                  </a:moveTo>
                  <a:cubicBezTo>
                    <a:pt x="744" y="0"/>
                    <a:pt x="342" y="268"/>
                    <a:pt x="172" y="681"/>
                  </a:cubicBezTo>
                  <a:cubicBezTo>
                    <a:pt x="0" y="1092"/>
                    <a:pt x="95" y="1567"/>
                    <a:pt x="410" y="1882"/>
                  </a:cubicBezTo>
                  <a:cubicBezTo>
                    <a:pt x="621" y="2092"/>
                    <a:pt x="903" y="2205"/>
                    <a:pt x="1189" y="2205"/>
                  </a:cubicBezTo>
                  <a:cubicBezTo>
                    <a:pt x="1331" y="2205"/>
                    <a:pt x="1475" y="2177"/>
                    <a:pt x="1611" y="2120"/>
                  </a:cubicBezTo>
                  <a:cubicBezTo>
                    <a:pt x="2023" y="1950"/>
                    <a:pt x="2292" y="1548"/>
                    <a:pt x="2292" y="1102"/>
                  </a:cubicBezTo>
                  <a:cubicBezTo>
                    <a:pt x="2292" y="493"/>
                    <a:pt x="1798" y="0"/>
                    <a:pt x="119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1" name="Google Shape;731;p31"/>
            <p:cNvSpPr/>
            <p:nvPr/>
          </p:nvSpPr>
          <p:spPr>
            <a:xfrm rot="10800000">
              <a:off x="254063" y="976550"/>
              <a:ext cx="57300" cy="55150"/>
            </a:xfrm>
            <a:custGeom>
              <a:avLst/>
              <a:gdLst/>
              <a:ahLst/>
              <a:cxnLst/>
              <a:rect l="l" t="t" r="r" b="b"/>
              <a:pathLst>
                <a:path w="2292" h="2206" extrusionOk="0">
                  <a:moveTo>
                    <a:pt x="1190" y="1"/>
                  </a:moveTo>
                  <a:cubicBezTo>
                    <a:pt x="743" y="1"/>
                    <a:pt x="342" y="270"/>
                    <a:pt x="171" y="681"/>
                  </a:cubicBezTo>
                  <a:cubicBezTo>
                    <a:pt x="0" y="1093"/>
                    <a:pt x="95" y="1567"/>
                    <a:pt x="410" y="1883"/>
                  </a:cubicBezTo>
                  <a:cubicBezTo>
                    <a:pt x="621" y="2094"/>
                    <a:pt x="902" y="2206"/>
                    <a:pt x="1189" y="2206"/>
                  </a:cubicBezTo>
                  <a:cubicBezTo>
                    <a:pt x="1331" y="2206"/>
                    <a:pt x="1475" y="2178"/>
                    <a:pt x="1611" y="2122"/>
                  </a:cubicBezTo>
                  <a:cubicBezTo>
                    <a:pt x="2023" y="1951"/>
                    <a:pt x="2292" y="1549"/>
                    <a:pt x="2292" y="1104"/>
                  </a:cubicBezTo>
                  <a:cubicBezTo>
                    <a:pt x="2292" y="495"/>
                    <a:pt x="1798" y="1"/>
                    <a:pt x="1190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2" name="Google Shape;732;p31"/>
            <p:cNvSpPr/>
            <p:nvPr/>
          </p:nvSpPr>
          <p:spPr>
            <a:xfrm rot="10800000">
              <a:off x="117238" y="221750"/>
              <a:ext cx="254625" cy="243700"/>
            </a:xfrm>
            <a:custGeom>
              <a:avLst/>
              <a:gdLst/>
              <a:ahLst/>
              <a:cxnLst/>
              <a:rect l="l" t="t" r="r" b="b"/>
              <a:pathLst>
                <a:path w="10185" h="9748" extrusionOk="0">
                  <a:moveTo>
                    <a:pt x="2935" y="0"/>
                  </a:moveTo>
                  <a:lnTo>
                    <a:pt x="4009" y="3406"/>
                  </a:lnTo>
                  <a:lnTo>
                    <a:pt x="1" y="5229"/>
                  </a:lnTo>
                  <a:lnTo>
                    <a:pt x="4427" y="5852"/>
                  </a:lnTo>
                  <a:lnTo>
                    <a:pt x="5023" y="9747"/>
                  </a:lnTo>
                  <a:lnTo>
                    <a:pt x="6458" y="5795"/>
                  </a:lnTo>
                  <a:lnTo>
                    <a:pt x="10185" y="7200"/>
                  </a:lnTo>
                  <a:lnTo>
                    <a:pt x="7698" y="4393"/>
                  </a:lnTo>
                  <a:lnTo>
                    <a:pt x="9275" y="1470"/>
                  </a:lnTo>
                  <a:lnTo>
                    <a:pt x="9275" y="1470"/>
                  </a:lnTo>
                  <a:lnTo>
                    <a:pt x="6032" y="2703"/>
                  </a:lnTo>
                  <a:lnTo>
                    <a:pt x="2935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3" name="Google Shape;733;p31"/>
            <p:cNvSpPr/>
            <p:nvPr/>
          </p:nvSpPr>
          <p:spPr>
            <a:xfrm rot="10800000">
              <a:off x="521888" y="1682100"/>
              <a:ext cx="254625" cy="243675"/>
            </a:xfrm>
            <a:custGeom>
              <a:avLst/>
              <a:gdLst/>
              <a:ahLst/>
              <a:cxnLst/>
              <a:rect l="l" t="t" r="r" b="b"/>
              <a:pathLst>
                <a:path w="10185" h="9747" extrusionOk="0">
                  <a:moveTo>
                    <a:pt x="2936" y="0"/>
                  </a:moveTo>
                  <a:lnTo>
                    <a:pt x="4010" y="3406"/>
                  </a:lnTo>
                  <a:lnTo>
                    <a:pt x="1" y="5229"/>
                  </a:lnTo>
                  <a:lnTo>
                    <a:pt x="4427" y="5851"/>
                  </a:lnTo>
                  <a:lnTo>
                    <a:pt x="5024" y="9747"/>
                  </a:lnTo>
                  <a:lnTo>
                    <a:pt x="6458" y="5794"/>
                  </a:lnTo>
                  <a:lnTo>
                    <a:pt x="10185" y="7200"/>
                  </a:lnTo>
                  <a:lnTo>
                    <a:pt x="7699" y="4392"/>
                  </a:lnTo>
                  <a:lnTo>
                    <a:pt x="9276" y="1470"/>
                  </a:lnTo>
                  <a:lnTo>
                    <a:pt x="6034" y="2704"/>
                  </a:lnTo>
                  <a:lnTo>
                    <a:pt x="2936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4" name="Google Shape;734;p31"/>
            <p:cNvSpPr/>
            <p:nvPr/>
          </p:nvSpPr>
          <p:spPr>
            <a:xfrm rot="10800000">
              <a:off x="1085063" y="989838"/>
              <a:ext cx="87450" cy="87450"/>
            </a:xfrm>
            <a:custGeom>
              <a:avLst/>
              <a:gdLst/>
              <a:ahLst/>
              <a:cxnLst/>
              <a:rect l="l" t="t" r="r" b="b"/>
              <a:pathLst>
                <a:path w="3498" h="3498" extrusionOk="0">
                  <a:moveTo>
                    <a:pt x="1749" y="0"/>
                  </a:moveTo>
                  <a:cubicBezTo>
                    <a:pt x="784" y="0"/>
                    <a:pt x="0" y="784"/>
                    <a:pt x="0" y="1749"/>
                  </a:cubicBezTo>
                  <a:cubicBezTo>
                    <a:pt x="0" y="2714"/>
                    <a:pt x="784" y="3497"/>
                    <a:pt x="1749" y="3497"/>
                  </a:cubicBezTo>
                  <a:cubicBezTo>
                    <a:pt x="2715" y="3497"/>
                    <a:pt x="3497" y="2714"/>
                    <a:pt x="3497" y="1749"/>
                  </a:cubicBezTo>
                  <a:cubicBezTo>
                    <a:pt x="3497" y="784"/>
                    <a:pt x="2715" y="0"/>
                    <a:pt x="1749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5" name="Google Shape;735;p31"/>
            <p:cNvSpPr/>
            <p:nvPr/>
          </p:nvSpPr>
          <p:spPr>
            <a:xfrm rot="10800000">
              <a:off x="3611975" y="316050"/>
              <a:ext cx="90900" cy="87450"/>
            </a:xfrm>
            <a:custGeom>
              <a:avLst/>
              <a:gdLst/>
              <a:ahLst/>
              <a:cxnLst/>
              <a:rect l="l" t="t" r="r" b="b"/>
              <a:pathLst>
                <a:path w="3636" h="3498" extrusionOk="0">
                  <a:moveTo>
                    <a:pt x="1883" y="0"/>
                  </a:moveTo>
                  <a:cubicBezTo>
                    <a:pt x="1178" y="0"/>
                    <a:pt x="541" y="427"/>
                    <a:pt x="271" y="1079"/>
                  </a:cubicBezTo>
                  <a:cubicBezTo>
                    <a:pt x="0" y="1732"/>
                    <a:pt x="150" y="2485"/>
                    <a:pt x="650" y="2985"/>
                  </a:cubicBezTo>
                  <a:cubicBezTo>
                    <a:pt x="984" y="3319"/>
                    <a:pt x="1432" y="3497"/>
                    <a:pt x="1887" y="3497"/>
                  </a:cubicBezTo>
                  <a:cubicBezTo>
                    <a:pt x="2112" y="3497"/>
                    <a:pt x="2339" y="3453"/>
                    <a:pt x="2555" y="3364"/>
                  </a:cubicBezTo>
                  <a:cubicBezTo>
                    <a:pt x="3210" y="3093"/>
                    <a:pt x="3635" y="2456"/>
                    <a:pt x="3635" y="1748"/>
                  </a:cubicBezTo>
                  <a:cubicBezTo>
                    <a:pt x="3635" y="782"/>
                    <a:pt x="2852" y="0"/>
                    <a:pt x="1886" y="0"/>
                  </a:cubicBezTo>
                  <a:cubicBezTo>
                    <a:pt x="1885" y="0"/>
                    <a:pt x="1884" y="0"/>
                    <a:pt x="188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6" name="Google Shape;736;p31"/>
            <p:cNvSpPr/>
            <p:nvPr/>
          </p:nvSpPr>
          <p:spPr>
            <a:xfrm>
              <a:off x="8610063" y="316038"/>
              <a:ext cx="57300" cy="55125"/>
            </a:xfrm>
            <a:custGeom>
              <a:avLst/>
              <a:gdLst/>
              <a:ahLst/>
              <a:cxnLst/>
              <a:rect l="l" t="t" r="r" b="b"/>
              <a:pathLst>
                <a:path w="2292" h="2205" extrusionOk="0">
                  <a:moveTo>
                    <a:pt x="1190" y="0"/>
                  </a:moveTo>
                  <a:cubicBezTo>
                    <a:pt x="744" y="0"/>
                    <a:pt x="342" y="268"/>
                    <a:pt x="172" y="681"/>
                  </a:cubicBezTo>
                  <a:cubicBezTo>
                    <a:pt x="0" y="1092"/>
                    <a:pt x="95" y="1567"/>
                    <a:pt x="410" y="1882"/>
                  </a:cubicBezTo>
                  <a:cubicBezTo>
                    <a:pt x="621" y="2092"/>
                    <a:pt x="903" y="2205"/>
                    <a:pt x="1189" y="2205"/>
                  </a:cubicBezTo>
                  <a:cubicBezTo>
                    <a:pt x="1331" y="2205"/>
                    <a:pt x="1475" y="2177"/>
                    <a:pt x="1611" y="2120"/>
                  </a:cubicBezTo>
                  <a:cubicBezTo>
                    <a:pt x="2023" y="1950"/>
                    <a:pt x="2292" y="1548"/>
                    <a:pt x="2292" y="1102"/>
                  </a:cubicBezTo>
                  <a:cubicBezTo>
                    <a:pt x="2292" y="493"/>
                    <a:pt x="1798" y="0"/>
                    <a:pt x="119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7" name="Google Shape;737;p31"/>
            <p:cNvSpPr/>
            <p:nvPr/>
          </p:nvSpPr>
          <p:spPr>
            <a:xfrm>
              <a:off x="8400250" y="2767100"/>
              <a:ext cx="57300" cy="55150"/>
            </a:xfrm>
            <a:custGeom>
              <a:avLst/>
              <a:gdLst/>
              <a:ahLst/>
              <a:cxnLst/>
              <a:rect l="l" t="t" r="r" b="b"/>
              <a:pathLst>
                <a:path w="2292" h="2206" extrusionOk="0">
                  <a:moveTo>
                    <a:pt x="1190" y="1"/>
                  </a:moveTo>
                  <a:cubicBezTo>
                    <a:pt x="743" y="1"/>
                    <a:pt x="342" y="270"/>
                    <a:pt x="171" y="681"/>
                  </a:cubicBezTo>
                  <a:cubicBezTo>
                    <a:pt x="0" y="1093"/>
                    <a:pt x="95" y="1567"/>
                    <a:pt x="410" y="1883"/>
                  </a:cubicBezTo>
                  <a:cubicBezTo>
                    <a:pt x="621" y="2094"/>
                    <a:pt x="902" y="2206"/>
                    <a:pt x="1189" y="2206"/>
                  </a:cubicBezTo>
                  <a:cubicBezTo>
                    <a:pt x="1331" y="2206"/>
                    <a:pt x="1475" y="2178"/>
                    <a:pt x="1611" y="2122"/>
                  </a:cubicBezTo>
                  <a:cubicBezTo>
                    <a:pt x="2023" y="1951"/>
                    <a:pt x="2292" y="1549"/>
                    <a:pt x="2292" y="1104"/>
                  </a:cubicBezTo>
                  <a:cubicBezTo>
                    <a:pt x="2292" y="495"/>
                    <a:pt x="1798" y="1"/>
                    <a:pt x="1190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8" name="Google Shape;738;p31"/>
            <p:cNvSpPr/>
            <p:nvPr/>
          </p:nvSpPr>
          <p:spPr>
            <a:xfrm rot="10800000">
              <a:off x="7049313" y="788025"/>
              <a:ext cx="254625" cy="243675"/>
            </a:xfrm>
            <a:custGeom>
              <a:avLst/>
              <a:gdLst/>
              <a:ahLst/>
              <a:cxnLst/>
              <a:rect l="l" t="t" r="r" b="b"/>
              <a:pathLst>
                <a:path w="10185" h="9747" extrusionOk="0">
                  <a:moveTo>
                    <a:pt x="2936" y="0"/>
                  </a:moveTo>
                  <a:lnTo>
                    <a:pt x="4010" y="3406"/>
                  </a:lnTo>
                  <a:lnTo>
                    <a:pt x="1" y="5229"/>
                  </a:lnTo>
                  <a:lnTo>
                    <a:pt x="4427" y="5851"/>
                  </a:lnTo>
                  <a:lnTo>
                    <a:pt x="5024" y="9747"/>
                  </a:lnTo>
                  <a:lnTo>
                    <a:pt x="6458" y="5794"/>
                  </a:lnTo>
                  <a:lnTo>
                    <a:pt x="10185" y="7200"/>
                  </a:lnTo>
                  <a:lnTo>
                    <a:pt x="7699" y="4392"/>
                  </a:lnTo>
                  <a:lnTo>
                    <a:pt x="9276" y="1470"/>
                  </a:lnTo>
                  <a:lnTo>
                    <a:pt x="6034" y="2704"/>
                  </a:lnTo>
                  <a:lnTo>
                    <a:pt x="2936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9" name="Google Shape;739;p31"/>
            <p:cNvSpPr/>
            <p:nvPr/>
          </p:nvSpPr>
          <p:spPr>
            <a:xfrm>
              <a:off x="3057300" y="663475"/>
              <a:ext cx="57300" cy="55125"/>
            </a:xfrm>
            <a:custGeom>
              <a:avLst/>
              <a:gdLst/>
              <a:ahLst/>
              <a:cxnLst/>
              <a:rect l="l" t="t" r="r" b="b"/>
              <a:pathLst>
                <a:path w="2292" h="2205" extrusionOk="0">
                  <a:moveTo>
                    <a:pt x="1190" y="0"/>
                  </a:moveTo>
                  <a:cubicBezTo>
                    <a:pt x="744" y="0"/>
                    <a:pt x="342" y="268"/>
                    <a:pt x="172" y="681"/>
                  </a:cubicBezTo>
                  <a:cubicBezTo>
                    <a:pt x="0" y="1092"/>
                    <a:pt x="95" y="1567"/>
                    <a:pt x="410" y="1882"/>
                  </a:cubicBezTo>
                  <a:cubicBezTo>
                    <a:pt x="621" y="2092"/>
                    <a:pt x="903" y="2205"/>
                    <a:pt x="1189" y="2205"/>
                  </a:cubicBezTo>
                  <a:cubicBezTo>
                    <a:pt x="1331" y="2205"/>
                    <a:pt x="1475" y="2177"/>
                    <a:pt x="1611" y="2120"/>
                  </a:cubicBezTo>
                  <a:cubicBezTo>
                    <a:pt x="2023" y="1950"/>
                    <a:pt x="2292" y="1548"/>
                    <a:pt x="2292" y="1102"/>
                  </a:cubicBezTo>
                  <a:cubicBezTo>
                    <a:pt x="2292" y="493"/>
                    <a:pt x="1798" y="0"/>
                    <a:pt x="119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740" name="Google Shape;740;p31"/>
          <p:cNvSpPr txBox="1"/>
          <p:nvPr/>
        </p:nvSpPr>
        <p:spPr>
          <a:xfrm>
            <a:off x="2265825" y="4808067"/>
            <a:ext cx="4632600" cy="81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300"/>
              </a:spcBef>
              <a:spcAft>
                <a:spcPts val="0"/>
              </a:spcAft>
              <a:buNone/>
            </a:pPr>
            <a:r>
              <a:rPr lang="en" sz="1200">
                <a:solidFill>
                  <a:schemeClr val="dk1"/>
                </a:solidFill>
                <a:latin typeface="Zilla Slab"/>
                <a:ea typeface="Zilla Slab"/>
                <a:cs typeface="Zilla Slab"/>
                <a:sym typeface="Zilla Slab"/>
              </a:rPr>
              <a:t>CREDITS: This presentation template was created by </a:t>
            </a:r>
            <a:r>
              <a:rPr lang="en" sz="1200" b="1">
                <a:solidFill>
                  <a:schemeClr val="dk1"/>
                </a:solidFill>
                <a:uFill>
                  <a:noFill/>
                </a:uFill>
                <a:latin typeface="Zilla Slab"/>
                <a:ea typeface="Zilla Slab"/>
                <a:cs typeface="Zilla Slab"/>
                <a:sym typeface="Zilla Slab"/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Slidesgo</a:t>
            </a:r>
            <a:r>
              <a:rPr lang="en" sz="1200">
                <a:solidFill>
                  <a:schemeClr val="dk1"/>
                </a:solidFill>
                <a:latin typeface="Zilla Slab"/>
                <a:ea typeface="Zilla Slab"/>
                <a:cs typeface="Zilla Slab"/>
                <a:sym typeface="Zilla Slab"/>
              </a:rPr>
              <a:t>, including icons by </a:t>
            </a:r>
            <a:r>
              <a:rPr lang="en" sz="1200" b="1">
                <a:solidFill>
                  <a:schemeClr val="dk1"/>
                </a:solidFill>
                <a:uFill>
                  <a:noFill/>
                </a:uFill>
                <a:latin typeface="Zilla Slab"/>
                <a:ea typeface="Zilla Slab"/>
                <a:cs typeface="Zilla Slab"/>
                <a:sym typeface="Zilla Slab"/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Flaticon</a:t>
            </a:r>
            <a:r>
              <a:rPr lang="en" sz="1200">
                <a:solidFill>
                  <a:schemeClr val="dk1"/>
                </a:solidFill>
                <a:latin typeface="Zilla Slab"/>
                <a:ea typeface="Zilla Slab"/>
                <a:cs typeface="Zilla Slab"/>
                <a:sym typeface="Zilla Slab"/>
              </a:rPr>
              <a:t>, and infographics &amp; images by </a:t>
            </a:r>
            <a:r>
              <a:rPr lang="en" sz="1200" b="1">
                <a:solidFill>
                  <a:schemeClr val="dk1"/>
                </a:solidFill>
                <a:uFill>
                  <a:noFill/>
                </a:uFill>
                <a:latin typeface="Zilla Slab"/>
                <a:ea typeface="Zilla Slab"/>
                <a:cs typeface="Zilla Slab"/>
                <a:sym typeface="Zilla Slab"/>
                <a:hlinkClick r:id="rId4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Freepik</a:t>
            </a:r>
            <a:endParaRPr sz="1200" b="1">
              <a:solidFill>
                <a:schemeClr val="dk1"/>
              </a:solidFill>
              <a:latin typeface="Zilla Slab"/>
              <a:ea typeface="Zilla Slab"/>
              <a:cs typeface="Zilla Slab"/>
              <a:sym typeface="Zilla Slab"/>
            </a:endParaRPr>
          </a:p>
        </p:txBody>
      </p:sp>
    </p:spTree>
    <p:extLst>
      <p:ext uri="{BB962C8B-B14F-4D97-AF65-F5344CB8AC3E}">
        <p14:creationId xmlns:p14="http://schemas.microsoft.com/office/powerpoint/2010/main" val="2989448761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">
  <p:cSld name="Background">
    <p:spTree>
      <p:nvGrpSpPr>
        <p:cNvPr id="1" name="Shape 74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42" name="Google Shape;742;p32"/>
          <p:cNvGrpSpPr/>
          <p:nvPr/>
        </p:nvGrpSpPr>
        <p:grpSpPr>
          <a:xfrm>
            <a:off x="117239" y="295667"/>
            <a:ext cx="8699013" cy="6173933"/>
            <a:chOff x="117238" y="221750"/>
            <a:chExt cx="8699013" cy="4630450"/>
          </a:xfrm>
        </p:grpSpPr>
        <p:sp>
          <p:nvSpPr>
            <p:cNvPr id="743" name="Google Shape;743;p32"/>
            <p:cNvSpPr/>
            <p:nvPr/>
          </p:nvSpPr>
          <p:spPr>
            <a:xfrm>
              <a:off x="7846725" y="362513"/>
              <a:ext cx="330025" cy="344950"/>
            </a:xfrm>
            <a:custGeom>
              <a:avLst/>
              <a:gdLst/>
              <a:ahLst/>
              <a:cxnLst/>
              <a:rect l="l" t="t" r="r" b="b"/>
              <a:pathLst>
                <a:path w="13201" h="13798" extrusionOk="0">
                  <a:moveTo>
                    <a:pt x="8852" y="0"/>
                  </a:moveTo>
                  <a:lnTo>
                    <a:pt x="6130" y="4327"/>
                  </a:lnTo>
                  <a:lnTo>
                    <a:pt x="2490" y="1634"/>
                  </a:lnTo>
                  <a:lnTo>
                    <a:pt x="4510" y="5622"/>
                  </a:lnTo>
                  <a:lnTo>
                    <a:pt x="1" y="6710"/>
                  </a:lnTo>
                  <a:lnTo>
                    <a:pt x="4404" y="7871"/>
                  </a:lnTo>
                  <a:lnTo>
                    <a:pt x="3010" y="11792"/>
                  </a:lnTo>
                  <a:lnTo>
                    <a:pt x="5790" y="9347"/>
                  </a:lnTo>
                  <a:lnTo>
                    <a:pt x="8224" y="13798"/>
                  </a:lnTo>
                  <a:lnTo>
                    <a:pt x="8014" y="8532"/>
                  </a:lnTo>
                  <a:lnTo>
                    <a:pt x="12517" y="9854"/>
                  </a:lnTo>
                  <a:lnTo>
                    <a:pt x="12517" y="9854"/>
                  </a:lnTo>
                  <a:lnTo>
                    <a:pt x="9266" y="6702"/>
                  </a:lnTo>
                  <a:lnTo>
                    <a:pt x="13201" y="4447"/>
                  </a:lnTo>
                  <a:lnTo>
                    <a:pt x="8929" y="4678"/>
                  </a:lnTo>
                  <a:lnTo>
                    <a:pt x="8852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4" name="Google Shape;744;p32"/>
            <p:cNvSpPr/>
            <p:nvPr/>
          </p:nvSpPr>
          <p:spPr>
            <a:xfrm>
              <a:off x="7116000" y="4703625"/>
              <a:ext cx="121275" cy="110275"/>
            </a:xfrm>
            <a:custGeom>
              <a:avLst/>
              <a:gdLst/>
              <a:ahLst/>
              <a:cxnLst/>
              <a:rect l="l" t="t" r="r" b="b"/>
              <a:pathLst>
                <a:path w="4851" h="4411" extrusionOk="0">
                  <a:moveTo>
                    <a:pt x="2423" y="0"/>
                  </a:moveTo>
                  <a:cubicBezTo>
                    <a:pt x="1424" y="0"/>
                    <a:pt x="519" y="685"/>
                    <a:pt x="280" y="1700"/>
                  </a:cubicBezTo>
                  <a:cubicBezTo>
                    <a:pt x="1" y="2885"/>
                    <a:pt x="736" y="4073"/>
                    <a:pt x="1921" y="4351"/>
                  </a:cubicBezTo>
                  <a:cubicBezTo>
                    <a:pt x="2091" y="4391"/>
                    <a:pt x="2260" y="4410"/>
                    <a:pt x="2427" y="4410"/>
                  </a:cubicBezTo>
                  <a:cubicBezTo>
                    <a:pt x="3428" y="4410"/>
                    <a:pt x="4334" y="3725"/>
                    <a:pt x="4572" y="2710"/>
                  </a:cubicBezTo>
                  <a:cubicBezTo>
                    <a:pt x="4851" y="1524"/>
                    <a:pt x="4116" y="338"/>
                    <a:pt x="2931" y="60"/>
                  </a:cubicBezTo>
                  <a:cubicBezTo>
                    <a:pt x="2760" y="19"/>
                    <a:pt x="2590" y="0"/>
                    <a:pt x="2423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5" name="Google Shape;745;p32"/>
            <p:cNvSpPr/>
            <p:nvPr/>
          </p:nvSpPr>
          <p:spPr>
            <a:xfrm>
              <a:off x="3438425" y="4703613"/>
              <a:ext cx="118625" cy="110275"/>
            </a:xfrm>
            <a:custGeom>
              <a:avLst/>
              <a:gdLst/>
              <a:ahLst/>
              <a:cxnLst/>
              <a:rect l="l" t="t" r="r" b="b"/>
              <a:pathLst>
                <a:path w="4745" h="4411" extrusionOk="0">
                  <a:moveTo>
                    <a:pt x="2370" y="0"/>
                  </a:moveTo>
                  <a:cubicBezTo>
                    <a:pt x="1308" y="0"/>
                    <a:pt x="373" y="769"/>
                    <a:pt x="197" y="1851"/>
                  </a:cubicBezTo>
                  <a:cubicBezTo>
                    <a:pt x="0" y="3052"/>
                    <a:pt x="817" y="4185"/>
                    <a:pt x="2019" y="4381"/>
                  </a:cubicBezTo>
                  <a:cubicBezTo>
                    <a:pt x="2139" y="4401"/>
                    <a:pt x="2257" y="4410"/>
                    <a:pt x="2375" y="4410"/>
                  </a:cubicBezTo>
                  <a:cubicBezTo>
                    <a:pt x="3436" y="4410"/>
                    <a:pt x="4372" y="3641"/>
                    <a:pt x="4549" y="2559"/>
                  </a:cubicBezTo>
                  <a:cubicBezTo>
                    <a:pt x="4744" y="1357"/>
                    <a:pt x="3928" y="224"/>
                    <a:pt x="2727" y="29"/>
                  </a:cubicBezTo>
                  <a:cubicBezTo>
                    <a:pt x="2607" y="10"/>
                    <a:pt x="2488" y="0"/>
                    <a:pt x="237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6" name="Google Shape;746;p32"/>
            <p:cNvSpPr/>
            <p:nvPr/>
          </p:nvSpPr>
          <p:spPr>
            <a:xfrm>
              <a:off x="6332325" y="4172575"/>
              <a:ext cx="121275" cy="110275"/>
            </a:xfrm>
            <a:custGeom>
              <a:avLst/>
              <a:gdLst/>
              <a:ahLst/>
              <a:cxnLst/>
              <a:rect l="l" t="t" r="r" b="b"/>
              <a:pathLst>
                <a:path w="4851" h="4411" extrusionOk="0">
                  <a:moveTo>
                    <a:pt x="2424" y="0"/>
                  </a:moveTo>
                  <a:cubicBezTo>
                    <a:pt x="1424" y="0"/>
                    <a:pt x="519" y="684"/>
                    <a:pt x="280" y="1699"/>
                  </a:cubicBezTo>
                  <a:cubicBezTo>
                    <a:pt x="0" y="2884"/>
                    <a:pt x="733" y="4071"/>
                    <a:pt x="1918" y="4351"/>
                  </a:cubicBezTo>
                  <a:cubicBezTo>
                    <a:pt x="2088" y="4391"/>
                    <a:pt x="2258" y="4410"/>
                    <a:pt x="2425" y="4410"/>
                  </a:cubicBezTo>
                  <a:cubicBezTo>
                    <a:pt x="3425" y="4410"/>
                    <a:pt x="4331" y="3727"/>
                    <a:pt x="4570" y="2712"/>
                  </a:cubicBezTo>
                  <a:cubicBezTo>
                    <a:pt x="4850" y="1527"/>
                    <a:pt x="4116" y="339"/>
                    <a:pt x="2932" y="60"/>
                  </a:cubicBezTo>
                  <a:cubicBezTo>
                    <a:pt x="2762" y="19"/>
                    <a:pt x="2591" y="0"/>
                    <a:pt x="2424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7" name="Google Shape;747;p32"/>
            <p:cNvSpPr/>
            <p:nvPr/>
          </p:nvSpPr>
          <p:spPr>
            <a:xfrm>
              <a:off x="8758950" y="4042250"/>
              <a:ext cx="57300" cy="55150"/>
            </a:xfrm>
            <a:custGeom>
              <a:avLst/>
              <a:gdLst/>
              <a:ahLst/>
              <a:cxnLst/>
              <a:rect l="l" t="t" r="r" b="b"/>
              <a:pathLst>
                <a:path w="2292" h="2206" extrusionOk="0">
                  <a:moveTo>
                    <a:pt x="1190" y="1"/>
                  </a:moveTo>
                  <a:cubicBezTo>
                    <a:pt x="743" y="1"/>
                    <a:pt x="342" y="270"/>
                    <a:pt x="171" y="681"/>
                  </a:cubicBezTo>
                  <a:cubicBezTo>
                    <a:pt x="0" y="1093"/>
                    <a:pt x="95" y="1567"/>
                    <a:pt x="410" y="1883"/>
                  </a:cubicBezTo>
                  <a:cubicBezTo>
                    <a:pt x="621" y="2094"/>
                    <a:pt x="902" y="2206"/>
                    <a:pt x="1189" y="2206"/>
                  </a:cubicBezTo>
                  <a:cubicBezTo>
                    <a:pt x="1331" y="2206"/>
                    <a:pt x="1475" y="2178"/>
                    <a:pt x="1611" y="2122"/>
                  </a:cubicBezTo>
                  <a:cubicBezTo>
                    <a:pt x="2023" y="1951"/>
                    <a:pt x="2292" y="1549"/>
                    <a:pt x="2292" y="1104"/>
                  </a:cubicBezTo>
                  <a:cubicBezTo>
                    <a:pt x="2292" y="495"/>
                    <a:pt x="1798" y="1"/>
                    <a:pt x="1190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8" name="Google Shape;748;p32"/>
            <p:cNvSpPr/>
            <p:nvPr/>
          </p:nvSpPr>
          <p:spPr>
            <a:xfrm>
              <a:off x="8301588" y="4608500"/>
              <a:ext cx="254625" cy="243700"/>
            </a:xfrm>
            <a:custGeom>
              <a:avLst/>
              <a:gdLst/>
              <a:ahLst/>
              <a:cxnLst/>
              <a:rect l="l" t="t" r="r" b="b"/>
              <a:pathLst>
                <a:path w="10185" h="9748" extrusionOk="0">
                  <a:moveTo>
                    <a:pt x="2935" y="0"/>
                  </a:moveTo>
                  <a:lnTo>
                    <a:pt x="4009" y="3406"/>
                  </a:lnTo>
                  <a:lnTo>
                    <a:pt x="1" y="5229"/>
                  </a:lnTo>
                  <a:lnTo>
                    <a:pt x="4427" y="5852"/>
                  </a:lnTo>
                  <a:lnTo>
                    <a:pt x="5023" y="9747"/>
                  </a:lnTo>
                  <a:lnTo>
                    <a:pt x="6458" y="5795"/>
                  </a:lnTo>
                  <a:lnTo>
                    <a:pt x="10185" y="7200"/>
                  </a:lnTo>
                  <a:lnTo>
                    <a:pt x="7698" y="4393"/>
                  </a:lnTo>
                  <a:lnTo>
                    <a:pt x="9275" y="1470"/>
                  </a:lnTo>
                  <a:lnTo>
                    <a:pt x="9275" y="1470"/>
                  </a:lnTo>
                  <a:lnTo>
                    <a:pt x="6032" y="2703"/>
                  </a:lnTo>
                  <a:lnTo>
                    <a:pt x="2935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9" name="Google Shape;749;p32"/>
            <p:cNvSpPr/>
            <p:nvPr/>
          </p:nvSpPr>
          <p:spPr>
            <a:xfrm>
              <a:off x="2239438" y="4608513"/>
              <a:ext cx="254625" cy="243675"/>
            </a:xfrm>
            <a:custGeom>
              <a:avLst/>
              <a:gdLst/>
              <a:ahLst/>
              <a:cxnLst/>
              <a:rect l="l" t="t" r="r" b="b"/>
              <a:pathLst>
                <a:path w="10185" h="9747" extrusionOk="0">
                  <a:moveTo>
                    <a:pt x="2936" y="0"/>
                  </a:moveTo>
                  <a:lnTo>
                    <a:pt x="4010" y="3406"/>
                  </a:lnTo>
                  <a:lnTo>
                    <a:pt x="1" y="5229"/>
                  </a:lnTo>
                  <a:lnTo>
                    <a:pt x="4427" y="5851"/>
                  </a:lnTo>
                  <a:lnTo>
                    <a:pt x="5024" y="9747"/>
                  </a:lnTo>
                  <a:lnTo>
                    <a:pt x="6458" y="5794"/>
                  </a:lnTo>
                  <a:lnTo>
                    <a:pt x="10185" y="7200"/>
                  </a:lnTo>
                  <a:lnTo>
                    <a:pt x="7699" y="4392"/>
                  </a:lnTo>
                  <a:lnTo>
                    <a:pt x="9276" y="1470"/>
                  </a:lnTo>
                  <a:lnTo>
                    <a:pt x="6034" y="2704"/>
                  </a:lnTo>
                  <a:lnTo>
                    <a:pt x="2936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0" name="Google Shape;750;p32"/>
            <p:cNvSpPr/>
            <p:nvPr/>
          </p:nvSpPr>
          <p:spPr>
            <a:xfrm>
              <a:off x="7562425" y="4087875"/>
              <a:ext cx="87450" cy="87450"/>
            </a:xfrm>
            <a:custGeom>
              <a:avLst/>
              <a:gdLst/>
              <a:ahLst/>
              <a:cxnLst/>
              <a:rect l="l" t="t" r="r" b="b"/>
              <a:pathLst>
                <a:path w="3498" h="3498" extrusionOk="0">
                  <a:moveTo>
                    <a:pt x="1749" y="0"/>
                  </a:moveTo>
                  <a:cubicBezTo>
                    <a:pt x="784" y="0"/>
                    <a:pt x="0" y="784"/>
                    <a:pt x="0" y="1749"/>
                  </a:cubicBezTo>
                  <a:cubicBezTo>
                    <a:pt x="0" y="2714"/>
                    <a:pt x="784" y="3497"/>
                    <a:pt x="1749" y="3497"/>
                  </a:cubicBezTo>
                  <a:cubicBezTo>
                    <a:pt x="2715" y="3497"/>
                    <a:pt x="3497" y="2714"/>
                    <a:pt x="3497" y="1749"/>
                  </a:cubicBezTo>
                  <a:cubicBezTo>
                    <a:pt x="3497" y="784"/>
                    <a:pt x="2715" y="0"/>
                    <a:pt x="174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1" name="Google Shape;751;p32"/>
            <p:cNvSpPr/>
            <p:nvPr/>
          </p:nvSpPr>
          <p:spPr>
            <a:xfrm rot="10800000">
              <a:off x="6147163" y="260050"/>
              <a:ext cx="330050" cy="344950"/>
            </a:xfrm>
            <a:custGeom>
              <a:avLst/>
              <a:gdLst/>
              <a:ahLst/>
              <a:cxnLst/>
              <a:rect l="l" t="t" r="r" b="b"/>
              <a:pathLst>
                <a:path w="13202" h="13798" extrusionOk="0">
                  <a:moveTo>
                    <a:pt x="8853" y="0"/>
                  </a:moveTo>
                  <a:lnTo>
                    <a:pt x="6131" y="4327"/>
                  </a:lnTo>
                  <a:lnTo>
                    <a:pt x="2490" y="1634"/>
                  </a:lnTo>
                  <a:lnTo>
                    <a:pt x="4511" y="5623"/>
                  </a:lnTo>
                  <a:lnTo>
                    <a:pt x="1" y="6711"/>
                  </a:lnTo>
                  <a:lnTo>
                    <a:pt x="4404" y="7871"/>
                  </a:lnTo>
                  <a:lnTo>
                    <a:pt x="3010" y="11793"/>
                  </a:lnTo>
                  <a:lnTo>
                    <a:pt x="5791" y="9347"/>
                  </a:lnTo>
                  <a:lnTo>
                    <a:pt x="8225" y="13798"/>
                  </a:lnTo>
                  <a:lnTo>
                    <a:pt x="8015" y="8532"/>
                  </a:lnTo>
                  <a:lnTo>
                    <a:pt x="12517" y="9856"/>
                  </a:lnTo>
                  <a:lnTo>
                    <a:pt x="12517" y="9856"/>
                  </a:lnTo>
                  <a:lnTo>
                    <a:pt x="9266" y="6703"/>
                  </a:lnTo>
                  <a:lnTo>
                    <a:pt x="13201" y="4448"/>
                  </a:lnTo>
                  <a:lnTo>
                    <a:pt x="8929" y="4679"/>
                  </a:lnTo>
                  <a:lnTo>
                    <a:pt x="8853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2" name="Google Shape;752;p32"/>
            <p:cNvSpPr/>
            <p:nvPr/>
          </p:nvSpPr>
          <p:spPr>
            <a:xfrm rot="10800000">
              <a:off x="418563" y="4507250"/>
              <a:ext cx="330025" cy="344950"/>
            </a:xfrm>
            <a:custGeom>
              <a:avLst/>
              <a:gdLst/>
              <a:ahLst/>
              <a:cxnLst/>
              <a:rect l="l" t="t" r="r" b="b"/>
              <a:pathLst>
                <a:path w="13201" h="13798" extrusionOk="0">
                  <a:moveTo>
                    <a:pt x="8852" y="0"/>
                  </a:moveTo>
                  <a:lnTo>
                    <a:pt x="6130" y="4327"/>
                  </a:lnTo>
                  <a:lnTo>
                    <a:pt x="2490" y="1634"/>
                  </a:lnTo>
                  <a:lnTo>
                    <a:pt x="4510" y="5622"/>
                  </a:lnTo>
                  <a:lnTo>
                    <a:pt x="1" y="6710"/>
                  </a:lnTo>
                  <a:lnTo>
                    <a:pt x="4404" y="7871"/>
                  </a:lnTo>
                  <a:lnTo>
                    <a:pt x="3010" y="11792"/>
                  </a:lnTo>
                  <a:lnTo>
                    <a:pt x="5790" y="9347"/>
                  </a:lnTo>
                  <a:lnTo>
                    <a:pt x="8224" y="13798"/>
                  </a:lnTo>
                  <a:lnTo>
                    <a:pt x="8014" y="8532"/>
                  </a:lnTo>
                  <a:lnTo>
                    <a:pt x="12517" y="9854"/>
                  </a:lnTo>
                  <a:lnTo>
                    <a:pt x="12517" y="9854"/>
                  </a:lnTo>
                  <a:lnTo>
                    <a:pt x="9266" y="6702"/>
                  </a:lnTo>
                  <a:lnTo>
                    <a:pt x="13201" y="4447"/>
                  </a:lnTo>
                  <a:lnTo>
                    <a:pt x="8929" y="4678"/>
                  </a:lnTo>
                  <a:lnTo>
                    <a:pt x="8852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3" name="Google Shape;753;p32"/>
            <p:cNvSpPr/>
            <p:nvPr/>
          </p:nvSpPr>
          <p:spPr>
            <a:xfrm rot="10800000">
              <a:off x="1833038" y="260050"/>
              <a:ext cx="121275" cy="110275"/>
            </a:xfrm>
            <a:custGeom>
              <a:avLst/>
              <a:gdLst/>
              <a:ahLst/>
              <a:cxnLst/>
              <a:rect l="l" t="t" r="r" b="b"/>
              <a:pathLst>
                <a:path w="4851" h="4411" extrusionOk="0">
                  <a:moveTo>
                    <a:pt x="2423" y="0"/>
                  </a:moveTo>
                  <a:cubicBezTo>
                    <a:pt x="1424" y="0"/>
                    <a:pt x="519" y="685"/>
                    <a:pt x="280" y="1700"/>
                  </a:cubicBezTo>
                  <a:cubicBezTo>
                    <a:pt x="1" y="2885"/>
                    <a:pt x="736" y="4073"/>
                    <a:pt x="1921" y="4351"/>
                  </a:cubicBezTo>
                  <a:cubicBezTo>
                    <a:pt x="2091" y="4391"/>
                    <a:pt x="2260" y="4410"/>
                    <a:pt x="2427" y="4410"/>
                  </a:cubicBezTo>
                  <a:cubicBezTo>
                    <a:pt x="3428" y="4410"/>
                    <a:pt x="4334" y="3725"/>
                    <a:pt x="4572" y="2710"/>
                  </a:cubicBezTo>
                  <a:cubicBezTo>
                    <a:pt x="4851" y="1524"/>
                    <a:pt x="4116" y="338"/>
                    <a:pt x="2931" y="60"/>
                  </a:cubicBezTo>
                  <a:cubicBezTo>
                    <a:pt x="2760" y="19"/>
                    <a:pt x="2590" y="0"/>
                    <a:pt x="2423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4" name="Google Shape;754;p32"/>
            <p:cNvSpPr/>
            <p:nvPr/>
          </p:nvSpPr>
          <p:spPr>
            <a:xfrm rot="10800000">
              <a:off x="311363" y="3953313"/>
              <a:ext cx="118625" cy="110275"/>
            </a:xfrm>
            <a:custGeom>
              <a:avLst/>
              <a:gdLst/>
              <a:ahLst/>
              <a:cxnLst/>
              <a:rect l="l" t="t" r="r" b="b"/>
              <a:pathLst>
                <a:path w="4745" h="4411" extrusionOk="0">
                  <a:moveTo>
                    <a:pt x="2370" y="0"/>
                  </a:moveTo>
                  <a:cubicBezTo>
                    <a:pt x="1308" y="0"/>
                    <a:pt x="373" y="769"/>
                    <a:pt x="197" y="1851"/>
                  </a:cubicBezTo>
                  <a:cubicBezTo>
                    <a:pt x="0" y="3052"/>
                    <a:pt x="817" y="4185"/>
                    <a:pt x="2019" y="4381"/>
                  </a:cubicBezTo>
                  <a:cubicBezTo>
                    <a:pt x="2139" y="4401"/>
                    <a:pt x="2257" y="4410"/>
                    <a:pt x="2375" y="4410"/>
                  </a:cubicBezTo>
                  <a:cubicBezTo>
                    <a:pt x="3436" y="4410"/>
                    <a:pt x="4372" y="3641"/>
                    <a:pt x="4549" y="2559"/>
                  </a:cubicBezTo>
                  <a:cubicBezTo>
                    <a:pt x="4744" y="1357"/>
                    <a:pt x="3928" y="224"/>
                    <a:pt x="2727" y="29"/>
                  </a:cubicBezTo>
                  <a:cubicBezTo>
                    <a:pt x="2607" y="10"/>
                    <a:pt x="2488" y="0"/>
                    <a:pt x="237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5" name="Google Shape;755;p32"/>
            <p:cNvSpPr/>
            <p:nvPr/>
          </p:nvSpPr>
          <p:spPr>
            <a:xfrm rot="10800000">
              <a:off x="1027763" y="439500"/>
              <a:ext cx="57300" cy="55125"/>
            </a:xfrm>
            <a:custGeom>
              <a:avLst/>
              <a:gdLst/>
              <a:ahLst/>
              <a:cxnLst/>
              <a:rect l="l" t="t" r="r" b="b"/>
              <a:pathLst>
                <a:path w="2292" h="2205" extrusionOk="0">
                  <a:moveTo>
                    <a:pt x="1190" y="0"/>
                  </a:moveTo>
                  <a:cubicBezTo>
                    <a:pt x="744" y="0"/>
                    <a:pt x="342" y="268"/>
                    <a:pt x="172" y="681"/>
                  </a:cubicBezTo>
                  <a:cubicBezTo>
                    <a:pt x="0" y="1092"/>
                    <a:pt x="95" y="1567"/>
                    <a:pt x="410" y="1882"/>
                  </a:cubicBezTo>
                  <a:cubicBezTo>
                    <a:pt x="621" y="2092"/>
                    <a:pt x="903" y="2205"/>
                    <a:pt x="1189" y="2205"/>
                  </a:cubicBezTo>
                  <a:cubicBezTo>
                    <a:pt x="1331" y="2205"/>
                    <a:pt x="1475" y="2177"/>
                    <a:pt x="1611" y="2120"/>
                  </a:cubicBezTo>
                  <a:cubicBezTo>
                    <a:pt x="2023" y="1950"/>
                    <a:pt x="2292" y="1548"/>
                    <a:pt x="2292" y="1102"/>
                  </a:cubicBezTo>
                  <a:cubicBezTo>
                    <a:pt x="2292" y="493"/>
                    <a:pt x="1798" y="0"/>
                    <a:pt x="119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6" name="Google Shape;756;p32"/>
            <p:cNvSpPr/>
            <p:nvPr/>
          </p:nvSpPr>
          <p:spPr>
            <a:xfrm rot="10800000">
              <a:off x="254063" y="976550"/>
              <a:ext cx="57300" cy="55150"/>
            </a:xfrm>
            <a:custGeom>
              <a:avLst/>
              <a:gdLst/>
              <a:ahLst/>
              <a:cxnLst/>
              <a:rect l="l" t="t" r="r" b="b"/>
              <a:pathLst>
                <a:path w="2292" h="2206" extrusionOk="0">
                  <a:moveTo>
                    <a:pt x="1190" y="1"/>
                  </a:moveTo>
                  <a:cubicBezTo>
                    <a:pt x="743" y="1"/>
                    <a:pt x="342" y="270"/>
                    <a:pt x="171" y="681"/>
                  </a:cubicBezTo>
                  <a:cubicBezTo>
                    <a:pt x="0" y="1093"/>
                    <a:pt x="95" y="1567"/>
                    <a:pt x="410" y="1883"/>
                  </a:cubicBezTo>
                  <a:cubicBezTo>
                    <a:pt x="621" y="2094"/>
                    <a:pt x="902" y="2206"/>
                    <a:pt x="1189" y="2206"/>
                  </a:cubicBezTo>
                  <a:cubicBezTo>
                    <a:pt x="1331" y="2206"/>
                    <a:pt x="1475" y="2178"/>
                    <a:pt x="1611" y="2122"/>
                  </a:cubicBezTo>
                  <a:cubicBezTo>
                    <a:pt x="2023" y="1951"/>
                    <a:pt x="2292" y="1549"/>
                    <a:pt x="2292" y="1104"/>
                  </a:cubicBezTo>
                  <a:cubicBezTo>
                    <a:pt x="2292" y="495"/>
                    <a:pt x="1798" y="1"/>
                    <a:pt x="1190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7" name="Google Shape;757;p32"/>
            <p:cNvSpPr/>
            <p:nvPr/>
          </p:nvSpPr>
          <p:spPr>
            <a:xfrm rot="10800000">
              <a:off x="117238" y="221750"/>
              <a:ext cx="254625" cy="243700"/>
            </a:xfrm>
            <a:custGeom>
              <a:avLst/>
              <a:gdLst/>
              <a:ahLst/>
              <a:cxnLst/>
              <a:rect l="l" t="t" r="r" b="b"/>
              <a:pathLst>
                <a:path w="10185" h="9748" extrusionOk="0">
                  <a:moveTo>
                    <a:pt x="2935" y="0"/>
                  </a:moveTo>
                  <a:lnTo>
                    <a:pt x="4009" y="3406"/>
                  </a:lnTo>
                  <a:lnTo>
                    <a:pt x="1" y="5229"/>
                  </a:lnTo>
                  <a:lnTo>
                    <a:pt x="4427" y="5852"/>
                  </a:lnTo>
                  <a:lnTo>
                    <a:pt x="5023" y="9747"/>
                  </a:lnTo>
                  <a:lnTo>
                    <a:pt x="6458" y="5795"/>
                  </a:lnTo>
                  <a:lnTo>
                    <a:pt x="10185" y="7200"/>
                  </a:lnTo>
                  <a:lnTo>
                    <a:pt x="7698" y="4393"/>
                  </a:lnTo>
                  <a:lnTo>
                    <a:pt x="9275" y="1470"/>
                  </a:lnTo>
                  <a:lnTo>
                    <a:pt x="9275" y="1470"/>
                  </a:lnTo>
                  <a:lnTo>
                    <a:pt x="6032" y="2703"/>
                  </a:lnTo>
                  <a:lnTo>
                    <a:pt x="2935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8" name="Google Shape;758;p32"/>
            <p:cNvSpPr/>
            <p:nvPr/>
          </p:nvSpPr>
          <p:spPr>
            <a:xfrm rot="10800000">
              <a:off x="521888" y="1682100"/>
              <a:ext cx="254625" cy="243675"/>
            </a:xfrm>
            <a:custGeom>
              <a:avLst/>
              <a:gdLst/>
              <a:ahLst/>
              <a:cxnLst/>
              <a:rect l="l" t="t" r="r" b="b"/>
              <a:pathLst>
                <a:path w="10185" h="9747" extrusionOk="0">
                  <a:moveTo>
                    <a:pt x="2936" y="0"/>
                  </a:moveTo>
                  <a:lnTo>
                    <a:pt x="4010" y="3406"/>
                  </a:lnTo>
                  <a:lnTo>
                    <a:pt x="1" y="5229"/>
                  </a:lnTo>
                  <a:lnTo>
                    <a:pt x="4427" y="5851"/>
                  </a:lnTo>
                  <a:lnTo>
                    <a:pt x="5024" y="9747"/>
                  </a:lnTo>
                  <a:lnTo>
                    <a:pt x="6458" y="5794"/>
                  </a:lnTo>
                  <a:lnTo>
                    <a:pt x="10185" y="7200"/>
                  </a:lnTo>
                  <a:lnTo>
                    <a:pt x="7699" y="4392"/>
                  </a:lnTo>
                  <a:lnTo>
                    <a:pt x="9276" y="1470"/>
                  </a:lnTo>
                  <a:lnTo>
                    <a:pt x="6034" y="2704"/>
                  </a:lnTo>
                  <a:lnTo>
                    <a:pt x="2936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9" name="Google Shape;759;p32"/>
            <p:cNvSpPr/>
            <p:nvPr/>
          </p:nvSpPr>
          <p:spPr>
            <a:xfrm rot="10800000">
              <a:off x="1085063" y="989838"/>
              <a:ext cx="87450" cy="87450"/>
            </a:xfrm>
            <a:custGeom>
              <a:avLst/>
              <a:gdLst/>
              <a:ahLst/>
              <a:cxnLst/>
              <a:rect l="l" t="t" r="r" b="b"/>
              <a:pathLst>
                <a:path w="3498" h="3498" extrusionOk="0">
                  <a:moveTo>
                    <a:pt x="1749" y="0"/>
                  </a:moveTo>
                  <a:cubicBezTo>
                    <a:pt x="784" y="0"/>
                    <a:pt x="0" y="784"/>
                    <a:pt x="0" y="1749"/>
                  </a:cubicBezTo>
                  <a:cubicBezTo>
                    <a:pt x="0" y="2714"/>
                    <a:pt x="784" y="3497"/>
                    <a:pt x="1749" y="3497"/>
                  </a:cubicBezTo>
                  <a:cubicBezTo>
                    <a:pt x="2715" y="3497"/>
                    <a:pt x="3497" y="2714"/>
                    <a:pt x="3497" y="1749"/>
                  </a:cubicBezTo>
                  <a:cubicBezTo>
                    <a:pt x="3497" y="784"/>
                    <a:pt x="2715" y="0"/>
                    <a:pt x="1749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0" name="Google Shape;760;p32"/>
            <p:cNvSpPr/>
            <p:nvPr/>
          </p:nvSpPr>
          <p:spPr>
            <a:xfrm rot="10800000">
              <a:off x="3611975" y="316050"/>
              <a:ext cx="90900" cy="87450"/>
            </a:xfrm>
            <a:custGeom>
              <a:avLst/>
              <a:gdLst/>
              <a:ahLst/>
              <a:cxnLst/>
              <a:rect l="l" t="t" r="r" b="b"/>
              <a:pathLst>
                <a:path w="3636" h="3498" extrusionOk="0">
                  <a:moveTo>
                    <a:pt x="1883" y="0"/>
                  </a:moveTo>
                  <a:cubicBezTo>
                    <a:pt x="1178" y="0"/>
                    <a:pt x="541" y="427"/>
                    <a:pt x="271" y="1079"/>
                  </a:cubicBezTo>
                  <a:cubicBezTo>
                    <a:pt x="0" y="1732"/>
                    <a:pt x="150" y="2485"/>
                    <a:pt x="650" y="2985"/>
                  </a:cubicBezTo>
                  <a:cubicBezTo>
                    <a:pt x="984" y="3319"/>
                    <a:pt x="1432" y="3497"/>
                    <a:pt x="1887" y="3497"/>
                  </a:cubicBezTo>
                  <a:cubicBezTo>
                    <a:pt x="2112" y="3497"/>
                    <a:pt x="2339" y="3453"/>
                    <a:pt x="2555" y="3364"/>
                  </a:cubicBezTo>
                  <a:cubicBezTo>
                    <a:pt x="3210" y="3093"/>
                    <a:pt x="3635" y="2456"/>
                    <a:pt x="3635" y="1748"/>
                  </a:cubicBezTo>
                  <a:cubicBezTo>
                    <a:pt x="3635" y="782"/>
                    <a:pt x="2852" y="0"/>
                    <a:pt x="1886" y="0"/>
                  </a:cubicBezTo>
                  <a:cubicBezTo>
                    <a:pt x="1885" y="0"/>
                    <a:pt x="1884" y="0"/>
                    <a:pt x="188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1" name="Google Shape;761;p32"/>
            <p:cNvSpPr/>
            <p:nvPr/>
          </p:nvSpPr>
          <p:spPr>
            <a:xfrm>
              <a:off x="8610063" y="316038"/>
              <a:ext cx="57300" cy="55125"/>
            </a:xfrm>
            <a:custGeom>
              <a:avLst/>
              <a:gdLst/>
              <a:ahLst/>
              <a:cxnLst/>
              <a:rect l="l" t="t" r="r" b="b"/>
              <a:pathLst>
                <a:path w="2292" h="2205" extrusionOk="0">
                  <a:moveTo>
                    <a:pt x="1190" y="0"/>
                  </a:moveTo>
                  <a:cubicBezTo>
                    <a:pt x="744" y="0"/>
                    <a:pt x="342" y="268"/>
                    <a:pt x="172" y="681"/>
                  </a:cubicBezTo>
                  <a:cubicBezTo>
                    <a:pt x="0" y="1092"/>
                    <a:pt x="95" y="1567"/>
                    <a:pt x="410" y="1882"/>
                  </a:cubicBezTo>
                  <a:cubicBezTo>
                    <a:pt x="621" y="2092"/>
                    <a:pt x="903" y="2205"/>
                    <a:pt x="1189" y="2205"/>
                  </a:cubicBezTo>
                  <a:cubicBezTo>
                    <a:pt x="1331" y="2205"/>
                    <a:pt x="1475" y="2177"/>
                    <a:pt x="1611" y="2120"/>
                  </a:cubicBezTo>
                  <a:cubicBezTo>
                    <a:pt x="2023" y="1950"/>
                    <a:pt x="2292" y="1548"/>
                    <a:pt x="2292" y="1102"/>
                  </a:cubicBezTo>
                  <a:cubicBezTo>
                    <a:pt x="2292" y="493"/>
                    <a:pt x="1798" y="0"/>
                    <a:pt x="119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2" name="Google Shape;762;p32"/>
            <p:cNvSpPr/>
            <p:nvPr/>
          </p:nvSpPr>
          <p:spPr>
            <a:xfrm>
              <a:off x="8400250" y="2767100"/>
              <a:ext cx="57300" cy="55150"/>
            </a:xfrm>
            <a:custGeom>
              <a:avLst/>
              <a:gdLst/>
              <a:ahLst/>
              <a:cxnLst/>
              <a:rect l="l" t="t" r="r" b="b"/>
              <a:pathLst>
                <a:path w="2292" h="2206" extrusionOk="0">
                  <a:moveTo>
                    <a:pt x="1190" y="1"/>
                  </a:moveTo>
                  <a:cubicBezTo>
                    <a:pt x="743" y="1"/>
                    <a:pt x="342" y="270"/>
                    <a:pt x="171" y="681"/>
                  </a:cubicBezTo>
                  <a:cubicBezTo>
                    <a:pt x="0" y="1093"/>
                    <a:pt x="95" y="1567"/>
                    <a:pt x="410" y="1883"/>
                  </a:cubicBezTo>
                  <a:cubicBezTo>
                    <a:pt x="621" y="2094"/>
                    <a:pt x="902" y="2206"/>
                    <a:pt x="1189" y="2206"/>
                  </a:cubicBezTo>
                  <a:cubicBezTo>
                    <a:pt x="1331" y="2206"/>
                    <a:pt x="1475" y="2178"/>
                    <a:pt x="1611" y="2122"/>
                  </a:cubicBezTo>
                  <a:cubicBezTo>
                    <a:pt x="2023" y="1951"/>
                    <a:pt x="2292" y="1549"/>
                    <a:pt x="2292" y="1104"/>
                  </a:cubicBezTo>
                  <a:cubicBezTo>
                    <a:pt x="2292" y="495"/>
                    <a:pt x="1798" y="1"/>
                    <a:pt x="1190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3" name="Google Shape;763;p32"/>
            <p:cNvSpPr/>
            <p:nvPr/>
          </p:nvSpPr>
          <p:spPr>
            <a:xfrm rot="10800000">
              <a:off x="7049313" y="788025"/>
              <a:ext cx="254625" cy="243675"/>
            </a:xfrm>
            <a:custGeom>
              <a:avLst/>
              <a:gdLst/>
              <a:ahLst/>
              <a:cxnLst/>
              <a:rect l="l" t="t" r="r" b="b"/>
              <a:pathLst>
                <a:path w="10185" h="9747" extrusionOk="0">
                  <a:moveTo>
                    <a:pt x="2936" y="0"/>
                  </a:moveTo>
                  <a:lnTo>
                    <a:pt x="4010" y="3406"/>
                  </a:lnTo>
                  <a:lnTo>
                    <a:pt x="1" y="5229"/>
                  </a:lnTo>
                  <a:lnTo>
                    <a:pt x="4427" y="5851"/>
                  </a:lnTo>
                  <a:lnTo>
                    <a:pt x="5024" y="9747"/>
                  </a:lnTo>
                  <a:lnTo>
                    <a:pt x="6458" y="5794"/>
                  </a:lnTo>
                  <a:lnTo>
                    <a:pt x="10185" y="7200"/>
                  </a:lnTo>
                  <a:lnTo>
                    <a:pt x="7699" y="4392"/>
                  </a:lnTo>
                  <a:lnTo>
                    <a:pt x="9276" y="1470"/>
                  </a:lnTo>
                  <a:lnTo>
                    <a:pt x="6034" y="2704"/>
                  </a:lnTo>
                  <a:lnTo>
                    <a:pt x="2936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4" name="Google Shape;764;p32"/>
            <p:cNvSpPr/>
            <p:nvPr/>
          </p:nvSpPr>
          <p:spPr>
            <a:xfrm>
              <a:off x="3057300" y="663475"/>
              <a:ext cx="57300" cy="55125"/>
            </a:xfrm>
            <a:custGeom>
              <a:avLst/>
              <a:gdLst/>
              <a:ahLst/>
              <a:cxnLst/>
              <a:rect l="l" t="t" r="r" b="b"/>
              <a:pathLst>
                <a:path w="2292" h="2205" extrusionOk="0">
                  <a:moveTo>
                    <a:pt x="1190" y="0"/>
                  </a:moveTo>
                  <a:cubicBezTo>
                    <a:pt x="744" y="0"/>
                    <a:pt x="342" y="268"/>
                    <a:pt x="172" y="681"/>
                  </a:cubicBezTo>
                  <a:cubicBezTo>
                    <a:pt x="0" y="1092"/>
                    <a:pt x="95" y="1567"/>
                    <a:pt x="410" y="1882"/>
                  </a:cubicBezTo>
                  <a:cubicBezTo>
                    <a:pt x="621" y="2092"/>
                    <a:pt x="903" y="2205"/>
                    <a:pt x="1189" y="2205"/>
                  </a:cubicBezTo>
                  <a:cubicBezTo>
                    <a:pt x="1331" y="2205"/>
                    <a:pt x="1475" y="2177"/>
                    <a:pt x="1611" y="2120"/>
                  </a:cubicBezTo>
                  <a:cubicBezTo>
                    <a:pt x="2023" y="1950"/>
                    <a:pt x="2292" y="1548"/>
                    <a:pt x="2292" y="1102"/>
                  </a:cubicBezTo>
                  <a:cubicBezTo>
                    <a:pt x="2292" y="493"/>
                    <a:pt x="1798" y="0"/>
                    <a:pt x="119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4090043517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1">
  <p:cSld name="Background 1">
    <p:spTree>
      <p:nvGrpSpPr>
        <p:cNvPr id="1" name="Shape 76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66" name="Google Shape;766;p33"/>
          <p:cNvGrpSpPr/>
          <p:nvPr/>
        </p:nvGrpSpPr>
        <p:grpSpPr>
          <a:xfrm>
            <a:off x="117239" y="295667"/>
            <a:ext cx="8699013" cy="6173933"/>
            <a:chOff x="117238" y="221750"/>
            <a:chExt cx="8699013" cy="4630450"/>
          </a:xfrm>
        </p:grpSpPr>
        <p:sp>
          <p:nvSpPr>
            <p:cNvPr id="767" name="Google Shape;767;p33"/>
            <p:cNvSpPr/>
            <p:nvPr/>
          </p:nvSpPr>
          <p:spPr>
            <a:xfrm>
              <a:off x="7116000" y="4703625"/>
              <a:ext cx="121275" cy="110275"/>
            </a:xfrm>
            <a:custGeom>
              <a:avLst/>
              <a:gdLst/>
              <a:ahLst/>
              <a:cxnLst/>
              <a:rect l="l" t="t" r="r" b="b"/>
              <a:pathLst>
                <a:path w="4851" h="4411" extrusionOk="0">
                  <a:moveTo>
                    <a:pt x="2423" y="0"/>
                  </a:moveTo>
                  <a:cubicBezTo>
                    <a:pt x="1424" y="0"/>
                    <a:pt x="519" y="685"/>
                    <a:pt x="280" y="1700"/>
                  </a:cubicBezTo>
                  <a:cubicBezTo>
                    <a:pt x="1" y="2885"/>
                    <a:pt x="736" y="4073"/>
                    <a:pt x="1921" y="4351"/>
                  </a:cubicBezTo>
                  <a:cubicBezTo>
                    <a:pt x="2091" y="4391"/>
                    <a:pt x="2260" y="4410"/>
                    <a:pt x="2427" y="4410"/>
                  </a:cubicBezTo>
                  <a:cubicBezTo>
                    <a:pt x="3428" y="4410"/>
                    <a:pt x="4334" y="3725"/>
                    <a:pt x="4572" y="2710"/>
                  </a:cubicBezTo>
                  <a:cubicBezTo>
                    <a:pt x="4851" y="1524"/>
                    <a:pt x="4116" y="338"/>
                    <a:pt x="2931" y="60"/>
                  </a:cubicBezTo>
                  <a:cubicBezTo>
                    <a:pt x="2760" y="19"/>
                    <a:pt x="2590" y="0"/>
                    <a:pt x="2423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8" name="Google Shape;768;p33"/>
            <p:cNvSpPr/>
            <p:nvPr/>
          </p:nvSpPr>
          <p:spPr>
            <a:xfrm>
              <a:off x="3438425" y="4703613"/>
              <a:ext cx="118625" cy="110275"/>
            </a:xfrm>
            <a:custGeom>
              <a:avLst/>
              <a:gdLst/>
              <a:ahLst/>
              <a:cxnLst/>
              <a:rect l="l" t="t" r="r" b="b"/>
              <a:pathLst>
                <a:path w="4745" h="4411" extrusionOk="0">
                  <a:moveTo>
                    <a:pt x="2370" y="0"/>
                  </a:moveTo>
                  <a:cubicBezTo>
                    <a:pt x="1308" y="0"/>
                    <a:pt x="373" y="769"/>
                    <a:pt x="197" y="1851"/>
                  </a:cubicBezTo>
                  <a:cubicBezTo>
                    <a:pt x="0" y="3052"/>
                    <a:pt x="817" y="4185"/>
                    <a:pt x="2019" y="4381"/>
                  </a:cubicBezTo>
                  <a:cubicBezTo>
                    <a:pt x="2139" y="4401"/>
                    <a:pt x="2257" y="4410"/>
                    <a:pt x="2375" y="4410"/>
                  </a:cubicBezTo>
                  <a:cubicBezTo>
                    <a:pt x="3436" y="4410"/>
                    <a:pt x="4372" y="3641"/>
                    <a:pt x="4549" y="2559"/>
                  </a:cubicBezTo>
                  <a:cubicBezTo>
                    <a:pt x="4744" y="1357"/>
                    <a:pt x="3928" y="224"/>
                    <a:pt x="2727" y="29"/>
                  </a:cubicBezTo>
                  <a:cubicBezTo>
                    <a:pt x="2607" y="10"/>
                    <a:pt x="2488" y="0"/>
                    <a:pt x="237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9" name="Google Shape;769;p33"/>
            <p:cNvSpPr/>
            <p:nvPr/>
          </p:nvSpPr>
          <p:spPr>
            <a:xfrm>
              <a:off x="6332325" y="4172575"/>
              <a:ext cx="121275" cy="110275"/>
            </a:xfrm>
            <a:custGeom>
              <a:avLst/>
              <a:gdLst/>
              <a:ahLst/>
              <a:cxnLst/>
              <a:rect l="l" t="t" r="r" b="b"/>
              <a:pathLst>
                <a:path w="4851" h="4411" extrusionOk="0">
                  <a:moveTo>
                    <a:pt x="2424" y="0"/>
                  </a:moveTo>
                  <a:cubicBezTo>
                    <a:pt x="1424" y="0"/>
                    <a:pt x="519" y="684"/>
                    <a:pt x="280" y="1699"/>
                  </a:cubicBezTo>
                  <a:cubicBezTo>
                    <a:pt x="0" y="2884"/>
                    <a:pt x="733" y="4071"/>
                    <a:pt x="1918" y="4351"/>
                  </a:cubicBezTo>
                  <a:cubicBezTo>
                    <a:pt x="2088" y="4391"/>
                    <a:pt x="2258" y="4410"/>
                    <a:pt x="2425" y="4410"/>
                  </a:cubicBezTo>
                  <a:cubicBezTo>
                    <a:pt x="3425" y="4410"/>
                    <a:pt x="4331" y="3727"/>
                    <a:pt x="4570" y="2712"/>
                  </a:cubicBezTo>
                  <a:cubicBezTo>
                    <a:pt x="4850" y="1527"/>
                    <a:pt x="4116" y="339"/>
                    <a:pt x="2932" y="60"/>
                  </a:cubicBezTo>
                  <a:cubicBezTo>
                    <a:pt x="2762" y="19"/>
                    <a:pt x="2591" y="0"/>
                    <a:pt x="2424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0" name="Google Shape;770;p33"/>
            <p:cNvSpPr/>
            <p:nvPr/>
          </p:nvSpPr>
          <p:spPr>
            <a:xfrm>
              <a:off x="8758950" y="4042250"/>
              <a:ext cx="57300" cy="55150"/>
            </a:xfrm>
            <a:custGeom>
              <a:avLst/>
              <a:gdLst/>
              <a:ahLst/>
              <a:cxnLst/>
              <a:rect l="l" t="t" r="r" b="b"/>
              <a:pathLst>
                <a:path w="2292" h="2206" extrusionOk="0">
                  <a:moveTo>
                    <a:pt x="1190" y="1"/>
                  </a:moveTo>
                  <a:cubicBezTo>
                    <a:pt x="743" y="1"/>
                    <a:pt x="342" y="270"/>
                    <a:pt x="171" y="681"/>
                  </a:cubicBezTo>
                  <a:cubicBezTo>
                    <a:pt x="0" y="1093"/>
                    <a:pt x="95" y="1567"/>
                    <a:pt x="410" y="1883"/>
                  </a:cubicBezTo>
                  <a:cubicBezTo>
                    <a:pt x="621" y="2094"/>
                    <a:pt x="902" y="2206"/>
                    <a:pt x="1189" y="2206"/>
                  </a:cubicBezTo>
                  <a:cubicBezTo>
                    <a:pt x="1331" y="2206"/>
                    <a:pt x="1475" y="2178"/>
                    <a:pt x="1611" y="2122"/>
                  </a:cubicBezTo>
                  <a:cubicBezTo>
                    <a:pt x="2023" y="1951"/>
                    <a:pt x="2292" y="1549"/>
                    <a:pt x="2292" y="1104"/>
                  </a:cubicBezTo>
                  <a:cubicBezTo>
                    <a:pt x="2292" y="495"/>
                    <a:pt x="1798" y="1"/>
                    <a:pt x="1190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1" name="Google Shape;771;p33"/>
            <p:cNvSpPr/>
            <p:nvPr/>
          </p:nvSpPr>
          <p:spPr>
            <a:xfrm>
              <a:off x="8301588" y="4608500"/>
              <a:ext cx="254625" cy="243700"/>
            </a:xfrm>
            <a:custGeom>
              <a:avLst/>
              <a:gdLst/>
              <a:ahLst/>
              <a:cxnLst/>
              <a:rect l="l" t="t" r="r" b="b"/>
              <a:pathLst>
                <a:path w="10185" h="9748" extrusionOk="0">
                  <a:moveTo>
                    <a:pt x="2935" y="0"/>
                  </a:moveTo>
                  <a:lnTo>
                    <a:pt x="4009" y="3406"/>
                  </a:lnTo>
                  <a:lnTo>
                    <a:pt x="1" y="5229"/>
                  </a:lnTo>
                  <a:lnTo>
                    <a:pt x="4427" y="5852"/>
                  </a:lnTo>
                  <a:lnTo>
                    <a:pt x="5023" y="9747"/>
                  </a:lnTo>
                  <a:lnTo>
                    <a:pt x="6458" y="5795"/>
                  </a:lnTo>
                  <a:lnTo>
                    <a:pt x="10185" y="7200"/>
                  </a:lnTo>
                  <a:lnTo>
                    <a:pt x="7698" y="4393"/>
                  </a:lnTo>
                  <a:lnTo>
                    <a:pt x="9275" y="1470"/>
                  </a:lnTo>
                  <a:lnTo>
                    <a:pt x="9275" y="1470"/>
                  </a:lnTo>
                  <a:lnTo>
                    <a:pt x="6032" y="2703"/>
                  </a:lnTo>
                  <a:lnTo>
                    <a:pt x="2935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2" name="Google Shape;772;p33"/>
            <p:cNvSpPr/>
            <p:nvPr/>
          </p:nvSpPr>
          <p:spPr>
            <a:xfrm>
              <a:off x="2239438" y="4608513"/>
              <a:ext cx="254625" cy="243675"/>
            </a:xfrm>
            <a:custGeom>
              <a:avLst/>
              <a:gdLst/>
              <a:ahLst/>
              <a:cxnLst/>
              <a:rect l="l" t="t" r="r" b="b"/>
              <a:pathLst>
                <a:path w="10185" h="9747" extrusionOk="0">
                  <a:moveTo>
                    <a:pt x="2936" y="0"/>
                  </a:moveTo>
                  <a:lnTo>
                    <a:pt x="4010" y="3406"/>
                  </a:lnTo>
                  <a:lnTo>
                    <a:pt x="1" y="5229"/>
                  </a:lnTo>
                  <a:lnTo>
                    <a:pt x="4427" y="5851"/>
                  </a:lnTo>
                  <a:lnTo>
                    <a:pt x="5024" y="9747"/>
                  </a:lnTo>
                  <a:lnTo>
                    <a:pt x="6458" y="5794"/>
                  </a:lnTo>
                  <a:lnTo>
                    <a:pt x="10185" y="7200"/>
                  </a:lnTo>
                  <a:lnTo>
                    <a:pt x="7699" y="4392"/>
                  </a:lnTo>
                  <a:lnTo>
                    <a:pt x="9276" y="1470"/>
                  </a:lnTo>
                  <a:lnTo>
                    <a:pt x="6034" y="2704"/>
                  </a:lnTo>
                  <a:lnTo>
                    <a:pt x="2936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3" name="Google Shape;773;p33"/>
            <p:cNvSpPr/>
            <p:nvPr/>
          </p:nvSpPr>
          <p:spPr>
            <a:xfrm>
              <a:off x="7562425" y="4087875"/>
              <a:ext cx="87450" cy="87450"/>
            </a:xfrm>
            <a:custGeom>
              <a:avLst/>
              <a:gdLst/>
              <a:ahLst/>
              <a:cxnLst/>
              <a:rect l="l" t="t" r="r" b="b"/>
              <a:pathLst>
                <a:path w="3498" h="3498" extrusionOk="0">
                  <a:moveTo>
                    <a:pt x="1749" y="0"/>
                  </a:moveTo>
                  <a:cubicBezTo>
                    <a:pt x="784" y="0"/>
                    <a:pt x="0" y="784"/>
                    <a:pt x="0" y="1749"/>
                  </a:cubicBezTo>
                  <a:cubicBezTo>
                    <a:pt x="0" y="2714"/>
                    <a:pt x="784" y="3497"/>
                    <a:pt x="1749" y="3497"/>
                  </a:cubicBezTo>
                  <a:cubicBezTo>
                    <a:pt x="2715" y="3497"/>
                    <a:pt x="3497" y="2714"/>
                    <a:pt x="3497" y="1749"/>
                  </a:cubicBezTo>
                  <a:cubicBezTo>
                    <a:pt x="3497" y="784"/>
                    <a:pt x="2715" y="0"/>
                    <a:pt x="174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4" name="Google Shape;774;p33"/>
            <p:cNvSpPr/>
            <p:nvPr/>
          </p:nvSpPr>
          <p:spPr>
            <a:xfrm rot="10800000">
              <a:off x="6147163" y="260050"/>
              <a:ext cx="330050" cy="344950"/>
            </a:xfrm>
            <a:custGeom>
              <a:avLst/>
              <a:gdLst/>
              <a:ahLst/>
              <a:cxnLst/>
              <a:rect l="l" t="t" r="r" b="b"/>
              <a:pathLst>
                <a:path w="13202" h="13798" extrusionOk="0">
                  <a:moveTo>
                    <a:pt x="8853" y="0"/>
                  </a:moveTo>
                  <a:lnTo>
                    <a:pt x="6131" y="4327"/>
                  </a:lnTo>
                  <a:lnTo>
                    <a:pt x="2490" y="1634"/>
                  </a:lnTo>
                  <a:lnTo>
                    <a:pt x="4511" y="5623"/>
                  </a:lnTo>
                  <a:lnTo>
                    <a:pt x="1" y="6711"/>
                  </a:lnTo>
                  <a:lnTo>
                    <a:pt x="4404" y="7871"/>
                  </a:lnTo>
                  <a:lnTo>
                    <a:pt x="3010" y="11793"/>
                  </a:lnTo>
                  <a:lnTo>
                    <a:pt x="5791" y="9347"/>
                  </a:lnTo>
                  <a:lnTo>
                    <a:pt x="8225" y="13798"/>
                  </a:lnTo>
                  <a:lnTo>
                    <a:pt x="8015" y="8532"/>
                  </a:lnTo>
                  <a:lnTo>
                    <a:pt x="12517" y="9856"/>
                  </a:lnTo>
                  <a:lnTo>
                    <a:pt x="12517" y="9856"/>
                  </a:lnTo>
                  <a:lnTo>
                    <a:pt x="9266" y="6703"/>
                  </a:lnTo>
                  <a:lnTo>
                    <a:pt x="13201" y="4448"/>
                  </a:lnTo>
                  <a:lnTo>
                    <a:pt x="8929" y="4679"/>
                  </a:lnTo>
                  <a:lnTo>
                    <a:pt x="8853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5" name="Google Shape;775;p33"/>
            <p:cNvSpPr/>
            <p:nvPr/>
          </p:nvSpPr>
          <p:spPr>
            <a:xfrm rot="10800000">
              <a:off x="1833038" y="260050"/>
              <a:ext cx="121275" cy="110275"/>
            </a:xfrm>
            <a:custGeom>
              <a:avLst/>
              <a:gdLst/>
              <a:ahLst/>
              <a:cxnLst/>
              <a:rect l="l" t="t" r="r" b="b"/>
              <a:pathLst>
                <a:path w="4851" h="4411" extrusionOk="0">
                  <a:moveTo>
                    <a:pt x="2423" y="0"/>
                  </a:moveTo>
                  <a:cubicBezTo>
                    <a:pt x="1424" y="0"/>
                    <a:pt x="519" y="685"/>
                    <a:pt x="280" y="1700"/>
                  </a:cubicBezTo>
                  <a:cubicBezTo>
                    <a:pt x="1" y="2885"/>
                    <a:pt x="736" y="4073"/>
                    <a:pt x="1921" y="4351"/>
                  </a:cubicBezTo>
                  <a:cubicBezTo>
                    <a:pt x="2091" y="4391"/>
                    <a:pt x="2260" y="4410"/>
                    <a:pt x="2427" y="4410"/>
                  </a:cubicBezTo>
                  <a:cubicBezTo>
                    <a:pt x="3428" y="4410"/>
                    <a:pt x="4334" y="3725"/>
                    <a:pt x="4572" y="2710"/>
                  </a:cubicBezTo>
                  <a:cubicBezTo>
                    <a:pt x="4851" y="1524"/>
                    <a:pt x="4116" y="338"/>
                    <a:pt x="2931" y="60"/>
                  </a:cubicBezTo>
                  <a:cubicBezTo>
                    <a:pt x="2760" y="19"/>
                    <a:pt x="2590" y="0"/>
                    <a:pt x="2423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6" name="Google Shape;776;p33"/>
            <p:cNvSpPr/>
            <p:nvPr/>
          </p:nvSpPr>
          <p:spPr>
            <a:xfrm rot="10800000">
              <a:off x="311363" y="3953313"/>
              <a:ext cx="118625" cy="110275"/>
            </a:xfrm>
            <a:custGeom>
              <a:avLst/>
              <a:gdLst/>
              <a:ahLst/>
              <a:cxnLst/>
              <a:rect l="l" t="t" r="r" b="b"/>
              <a:pathLst>
                <a:path w="4745" h="4411" extrusionOk="0">
                  <a:moveTo>
                    <a:pt x="2370" y="0"/>
                  </a:moveTo>
                  <a:cubicBezTo>
                    <a:pt x="1308" y="0"/>
                    <a:pt x="373" y="769"/>
                    <a:pt x="197" y="1851"/>
                  </a:cubicBezTo>
                  <a:cubicBezTo>
                    <a:pt x="0" y="3052"/>
                    <a:pt x="817" y="4185"/>
                    <a:pt x="2019" y="4381"/>
                  </a:cubicBezTo>
                  <a:cubicBezTo>
                    <a:pt x="2139" y="4401"/>
                    <a:pt x="2257" y="4410"/>
                    <a:pt x="2375" y="4410"/>
                  </a:cubicBezTo>
                  <a:cubicBezTo>
                    <a:pt x="3436" y="4410"/>
                    <a:pt x="4372" y="3641"/>
                    <a:pt x="4549" y="2559"/>
                  </a:cubicBezTo>
                  <a:cubicBezTo>
                    <a:pt x="4744" y="1357"/>
                    <a:pt x="3928" y="224"/>
                    <a:pt x="2727" y="29"/>
                  </a:cubicBezTo>
                  <a:cubicBezTo>
                    <a:pt x="2607" y="10"/>
                    <a:pt x="2488" y="0"/>
                    <a:pt x="237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7" name="Google Shape;777;p33"/>
            <p:cNvSpPr/>
            <p:nvPr/>
          </p:nvSpPr>
          <p:spPr>
            <a:xfrm rot="10800000">
              <a:off x="1027763" y="439500"/>
              <a:ext cx="57300" cy="55125"/>
            </a:xfrm>
            <a:custGeom>
              <a:avLst/>
              <a:gdLst/>
              <a:ahLst/>
              <a:cxnLst/>
              <a:rect l="l" t="t" r="r" b="b"/>
              <a:pathLst>
                <a:path w="2292" h="2205" extrusionOk="0">
                  <a:moveTo>
                    <a:pt x="1190" y="0"/>
                  </a:moveTo>
                  <a:cubicBezTo>
                    <a:pt x="744" y="0"/>
                    <a:pt x="342" y="268"/>
                    <a:pt x="172" y="681"/>
                  </a:cubicBezTo>
                  <a:cubicBezTo>
                    <a:pt x="0" y="1092"/>
                    <a:pt x="95" y="1567"/>
                    <a:pt x="410" y="1882"/>
                  </a:cubicBezTo>
                  <a:cubicBezTo>
                    <a:pt x="621" y="2092"/>
                    <a:pt x="903" y="2205"/>
                    <a:pt x="1189" y="2205"/>
                  </a:cubicBezTo>
                  <a:cubicBezTo>
                    <a:pt x="1331" y="2205"/>
                    <a:pt x="1475" y="2177"/>
                    <a:pt x="1611" y="2120"/>
                  </a:cubicBezTo>
                  <a:cubicBezTo>
                    <a:pt x="2023" y="1950"/>
                    <a:pt x="2292" y="1548"/>
                    <a:pt x="2292" y="1102"/>
                  </a:cubicBezTo>
                  <a:cubicBezTo>
                    <a:pt x="2292" y="493"/>
                    <a:pt x="1798" y="0"/>
                    <a:pt x="119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8" name="Google Shape;778;p33"/>
            <p:cNvSpPr/>
            <p:nvPr/>
          </p:nvSpPr>
          <p:spPr>
            <a:xfrm rot="10800000">
              <a:off x="254063" y="976550"/>
              <a:ext cx="57300" cy="55150"/>
            </a:xfrm>
            <a:custGeom>
              <a:avLst/>
              <a:gdLst/>
              <a:ahLst/>
              <a:cxnLst/>
              <a:rect l="l" t="t" r="r" b="b"/>
              <a:pathLst>
                <a:path w="2292" h="2206" extrusionOk="0">
                  <a:moveTo>
                    <a:pt x="1190" y="1"/>
                  </a:moveTo>
                  <a:cubicBezTo>
                    <a:pt x="743" y="1"/>
                    <a:pt x="342" y="270"/>
                    <a:pt x="171" y="681"/>
                  </a:cubicBezTo>
                  <a:cubicBezTo>
                    <a:pt x="0" y="1093"/>
                    <a:pt x="95" y="1567"/>
                    <a:pt x="410" y="1883"/>
                  </a:cubicBezTo>
                  <a:cubicBezTo>
                    <a:pt x="621" y="2094"/>
                    <a:pt x="902" y="2206"/>
                    <a:pt x="1189" y="2206"/>
                  </a:cubicBezTo>
                  <a:cubicBezTo>
                    <a:pt x="1331" y="2206"/>
                    <a:pt x="1475" y="2178"/>
                    <a:pt x="1611" y="2122"/>
                  </a:cubicBezTo>
                  <a:cubicBezTo>
                    <a:pt x="2023" y="1951"/>
                    <a:pt x="2292" y="1549"/>
                    <a:pt x="2292" y="1104"/>
                  </a:cubicBezTo>
                  <a:cubicBezTo>
                    <a:pt x="2292" y="495"/>
                    <a:pt x="1798" y="1"/>
                    <a:pt x="1190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9" name="Google Shape;779;p33"/>
            <p:cNvSpPr/>
            <p:nvPr/>
          </p:nvSpPr>
          <p:spPr>
            <a:xfrm rot="10800000">
              <a:off x="117238" y="221750"/>
              <a:ext cx="254625" cy="243700"/>
            </a:xfrm>
            <a:custGeom>
              <a:avLst/>
              <a:gdLst/>
              <a:ahLst/>
              <a:cxnLst/>
              <a:rect l="l" t="t" r="r" b="b"/>
              <a:pathLst>
                <a:path w="10185" h="9748" extrusionOk="0">
                  <a:moveTo>
                    <a:pt x="2935" y="0"/>
                  </a:moveTo>
                  <a:lnTo>
                    <a:pt x="4009" y="3406"/>
                  </a:lnTo>
                  <a:lnTo>
                    <a:pt x="1" y="5229"/>
                  </a:lnTo>
                  <a:lnTo>
                    <a:pt x="4427" y="5852"/>
                  </a:lnTo>
                  <a:lnTo>
                    <a:pt x="5023" y="9747"/>
                  </a:lnTo>
                  <a:lnTo>
                    <a:pt x="6458" y="5795"/>
                  </a:lnTo>
                  <a:lnTo>
                    <a:pt x="10185" y="7200"/>
                  </a:lnTo>
                  <a:lnTo>
                    <a:pt x="7698" y="4393"/>
                  </a:lnTo>
                  <a:lnTo>
                    <a:pt x="9275" y="1470"/>
                  </a:lnTo>
                  <a:lnTo>
                    <a:pt x="9275" y="1470"/>
                  </a:lnTo>
                  <a:lnTo>
                    <a:pt x="6032" y="2703"/>
                  </a:lnTo>
                  <a:lnTo>
                    <a:pt x="2935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0" name="Google Shape;780;p33"/>
            <p:cNvSpPr/>
            <p:nvPr/>
          </p:nvSpPr>
          <p:spPr>
            <a:xfrm rot="10800000">
              <a:off x="521888" y="1682100"/>
              <a:ext cx="254625" cy="243675"/>
            </a:xfrm>
            <a:custGeom>
              <a:avLst/>
              <a:gdLst/>
              <a:ahLst/>
              <a:cxnLst/>
              <a:rect l="l" t="t" r="r" b="b"/>
              <a:pathLst>
                <a:path w="10185" h="9747" extrusionOk="0">
                  <a:moveTo>
                    <a:pt x="2936" y="0"/>
                  </a:moveTo>
                  <a:lnTo>
                    <a:pt x="4010" y="3406"/>
                  </a:lnTo>
                  <a:lnTo>
                    <a:pt x="1" y="5229"/>
                  </a:lnTo>
                  <a:lnTo>
                    <a:pt x="4427" y="5851"/>
                  </a:lnTo>
                  <a:lnTo>
                    <a:pt x="5024" y="9747"/>
                  </a:lnTo>
                  <a:lnTo>
                    <a:pt x="6458" y="5794"/>
                  </a:lnTo>
                  <a:lnTo>
                    <a:pt x="10185" y="7200"/>
                  </a:lnTo>
                  <a:lnTo>
                    <a:pt x="7699" y="4392"/>
                  </a:lnTo>
                  <a:lnTo>
                    <a:pt x="9276" y="1470"/>
                  </a:lnTo>
                  <a:lnTo>
                    <a:pt x="6034" y="2704"/>
                  </a:lnTo>
                  <a:lnTo>
                    <a:pt x="2936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1" name="Google Shape;781;p33"/>
            <p:cNvSpPr/>
            <p:nvPr/>
          </p:nvSpPr>
          <p:spPr>
            <a:xfrm rot="10800000">
              <a:off x="1085063" y="989838"/>
              <a:ext cx="87450" cy="87450"/>
            </a:xfrm>
            <a:custGeom>
              <a:avLst/>
              <a:gdLst/>
              <a:ahLst/>
              <a:cxnLst/>
              <a:rect l="l" t="t" r="r" b="b"/>
              <a:pathLst>
                <a:path w="3498" h="3498" extrusionOk="0">
                  <a:moveTo>
                    <a:pt x="1749" y="0"/>
                  </a:moveTo>
                  <a:cubicBezTo>
                    <a:pt x="784" y="0"/>
                    <a:pt x="0" y="784"/>
                    <a:pt x="0" y="1749"/>
                  </a:cubicBezTo>
                  <a:cubicBezTo>
                    <a:pt x="0" y="2714"/>
                    <a:pt x="784" y="3497"/>
                    <a:pt x="1749" y="3497"/>
                  </a:cubicBezTo>
                  <a:cubicBezTo>
                    <a:pt x="2715" y="3497"/>
                    <a:pt x="3497" y="2714"/>
                    <a:pt x="3497" y="1749"/>
                  </a:cubicBezTo>
                  <a:cubicBezTo>
                    <a:pt x="3497" y="784"/>
                    <a:pt x="2715" y="0"/>
                    <a:pt x="1749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2" name="Google Shape;782;p33"/>
            <p:cNvSpPr/>
            <p:nvPr/>
          </p:nvSpPr>
          <p:spPr>
            <a:xfrm rot="10800000">
              <a:off x="3611975" y="316050"/>
              <a:ext cx="90900" cy="87450"/>
            </a:xfrm>
            <a:custGeom>
              <a:avLst/>
              <a:gdLst/>
              <a:ahLst/>
              <a:cxnLst/>
              <a:rect l="l" t="t" r="r" b="b"/>
              <a:pathLst>
                <a:path w="3636" h="3498" extrusionOk="0">
                  <a:moveTo>
                    <a:pt x="1883" y="0"/>
                  </a:moveTo>
                  <a:cubicBezTo>
                    <a:pt x="1178" y="0"/>
                    <a:pt x="541" y="427"/>
                    <a:pt x="271" y="1079"/>
                  </a:cubicBezTo>
                  <a:cubicBezTo>
                    <a:pt x="0" y="1732"/>
                    <a:pt x="150" y="2485"/>
                    <a:pt x="650" y="2985"/>
                  </a:cubicBezTo>
                  <a:cubicBezTo>
                    <a:pt x="984" y="3319"/>
                    <a:pt x="1432" y="3497"/>
                    <a:pt x="1887" y="3497"/>
                  </a:cubicBezTo>
                  <a:cubicBezTo>
                    <a:pt x="2112" y="3497"/>
                    <a:pt x="2339" y="3453"/>
                    <a:pt x="2555" y="3364"/>
                  </a:cubicBezTo>
                  <a:cubicBezTo>
                    <a:pt x="3210" y="3093"/>
                    <a:pt x="3635" y="2456"/>
                    <a:pt x="3635" y="1748"/>
                  </a:cubicBezTo>
                  <a:cubicBezTo>
                    <a:pt x="3635" y="782"/>
                    <a:pt x="2852" y="0"/>
                    <a:pt x="1886" y="0"/>
                  </a:cubicBezTo>
                  <a:cubicBezTo>
                    <a:pt x="1885" y="0"/>
                    <a:pt x="1884" y="0"/>
                    <a:pt x="188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3" name="Google Shape;783;p33"/>
            <p:cNvSpPr/>
            <p:nvPr/>
          </p:nvSpPr>
          <p:spPr>
            <a:xfrm>
              <a:off x="8610063" y="316038"/>
              <a:ext cx="57300" cy="55125"/>
            </a:xfrm>
            <a:custGeom>
              <a:avLst/>
              <a:gdLst/>
              <a:ahLst/>
              <a:cxnLst/>
              <a:rect l="l" t="t" r="r" b="b"/>
              <a:pathLst>
                <a:path w="2292" h="2205" extrusionOk="0">
                  <a:moveTo>
                    <a:pt x="1190" y="0"/>
                  </a:moveTo>
                  <a:cubicBezTo>
                    <a:pt x="744" y="0"/>
                    <a:pt x="342" y="268"/>
                    <a:pt x="172" y="681"/>
                  </a:cubicBezTo>
                  <a:cubicBezTo>
                    <a:pt x="0" y="1092"/>
                    <a:pt x="95" y="1567"/>
                    <a:pt x="410" y="1882"/>
                  </a:cubicBezTo>
                  <a:cubicBezTo>
                    <a:pt x="621" y="2092"/>
                    <a:pt x="903" y="2205"/>
                    <a:pt x="1189" y="2205"/>
                  </a:cubicBezTo>
                  <a:cubicBezTo>
                    <a:pt x="1331" y="2205"/>
                    <a:pt x="1475" y="2177"/>
                    <a:pt x="1611" y="2120"/>
                  </a:cubicBezTo>
                  <a:cubicBezTo>
                    <a:pt x="2023" y="1950"/>
                    <a:pt x="2292" y="1548"/>
                    <a:pt x="2292" y="1102"/>
                  </a:cubicBezTo>
                  <a:cubicBezTo>
                    <a:pt x="2292" y="493"/>
                    <a:pt x="1798" y="0"/>
                    <a:pt x="119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4" name="Google Shape;784;p33"/>
            <p:cNvSpPr/>
            <p:nvPr/>
          </p:nvSpPr>
          <p:spPr>
            <a:xfrm>
              <a:off x="8400250" y="2767100"/>
              <a:ext cx="57300" cy="55150"/>
            </a:xfrm>
            <a:custGeom>
              <a:avLst/>
              <a:gdLst/>
              <a:ahLst/>
              <a:cxnLst/>
              <a:rect l="l" t="t" r="r" b="b"/>
              <a:pathLst>
                <a:path w="2292" h="2206" extrusionOk="0">
                  <a:moveTo>
                    <a:pt x="1190" y="1"/>
                  </a:moveTo>
                  <a:cubicBezTo>
                    <a:pt x="743" y="1"/>
                    <a:pt x="342" y="270"/>
                    <a:pt x="171" y="681"/>
                  </a:cubicBezTo>
                  <a:cubicBezTo>
                    <a:pt x="0" y="1093"/>
                    <a:pt x="95" y="1567"/>
                    <a:pt x="410" y="1883"/>
                  </a:cubicBezTo>
                  <a:cubicBezTo>
                    <a:pt x="621" y="2094"/>
                    <a:pt x="902" y="2206"/>
                    <a:pt x="1189" y="2206"/>
                  </a:cubicBezTo>
                  <a:cubicBezTo>
                    <a:pt x="1331" y="2206"/>
                    <a:pt x="1475" y="2178"/>
                    <a:pt x="1611" y="2122"/>
                  </a:cubicBezTo>
                  <a:cubicBezTo>
                    <a:pt x="2023" y="1951"/>
                    <a:pt x="2292" y="1549"/>
                    <a:pt x="2292" y="1104"/>
                  </a:cubicBezTo>
                  <a:cubicBezTo>
                    <a:pt x="2292" y="495"/>
                    <a:pt x="1798" y="1"/>
                    <a:pt x="1190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5" name="Google Shape;785;p33"/>
            <p:cNvSpPr/>
            <p:nvPr/>
          </p:nvSpPr>
          <p:spPr>
            <a:xfrm rot="10800000">
              <a:off x="7049313" y="788025"/>
              <a:ext cx="254625" cy="243675"/>
            </a:xfrm>
            <a:custGeom>
              <a:avLst/>
              <a:gdLst/>
              <a:ahLst/>
              <a:cxnLst/>
              <a:rect l="l" t="t" r="r" b="b"/>
              <a:pathLst>
                <a:path w="10185" h="9747" extrusionOk="0">
                  <a:moveTo>
                    <a:pt x="2936" y="0"/>
                  </a:moveTo>
                  <a:lnTo>
                    <a:pt x="4010" y="3406"/>
                  </a:lnTo>
                  <a:lnTo>
                    <a:pt x="1" y="5229"/>
                  </a:lnTo>
                  <a:lnTo>
                    <a:pt x="4427" y="5851"/>
                  </a:lnTo>
                  <a:lnTo>
                    <a:pt x="5024" y="9747"/>
                  </a:lnTo>
                  <a:lnTo>
                    <a:pt x="6458" y="5794"/>
                  </a:lnTo>
                  <a:lnTo>
                    <a:pt x="10185" y="7200"/>
                  </a:lnTo>
                  <a:lnTo>
                    <a:pt x="7699" y="4392"/>
                  </a:lnTo>
                  <a:lnTo>
                    <a:pt x="9276" y="1470"/>
                  </a:lnTo>
                  <a:lnTo>
                    <a:pt x="6034" y="2704"/>
                  </a:lnTo>
                  <a:lnTo>
                    <a:pt x="2936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6" name="Google Shape;786;p33"/>
            <p:cNvSpPr/>
            <p:nvPr/>
          </p:nvSpPr>
          <p:spPr>
            <a:xfrm>
              <a:off x="3057300" y="663475"/>
              <a:ext cx="57300" cy="55125"/>
            </a:xfrm>
            <a:custGeom>
              <a:avLst/>
              <a:gdLst/>
              <a:ahLst/>
              <a:cxnLst/>
              <a:rect l="l" t="t" r="r" b="b"/>
              <a:pathLst>
                <a:path w="2292" h="2205" extrusionOk="0">
                  <a:moveTo>
                    <a:pt x="1190" y="0"/>
                  </a:moveTo>
                  <a:cubicBezTo>
                    <a:pt x="744" y="0"/>
                    <a:pt x="342" y="268"/>
                    <a:pt x="172" y="681"/>
                  </a:cubicBezTo>
                  <a:cubicBezTo>
                    <a:pt x="0" y="1092"/>
                    <a:pt x="95" y="1567"/>
                    <a:pt x="410" y="1882"/>
                  </a:cubicBezTo>
                  <a:cubicBezTo>
                    <a:pt x="621" y="2092"/>
                    <a:pt x="903" y="2205"/>
                    <a:pt x="1189" y="2205"/>
                  </a:cubicBezTo>
                  <a:cubicBezTo>
                    <a:pt x="1331" y="2205"/>
                    <a:pt x="1475" y="2177"/>
                    <a:pt x="1611" y="2120"/>
                  </a:cubicBezTo>
                  <a:cubicBezTo>
                    <a:pt x="2023" y="1950"/>
                    <a:pt x="2292" y="1548"/>
                    <a:pt x="2292" y="1102"/>
                  </a:cubicBezTo>
                  <a:cubicBezTo>
                    <a:pt x="2292" y="493"/>
                    <a:pt x="1798" y="0"/>
                    <a:pt x="119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787" name="Google Shape;787;p33"/>
          <p:cNvGrpSpPr/>
          <p:nvPr/>
        </p:nvGrpSpPr>
        <p:grpSpPr>
          <a:xfrm>
            <a:off x="236041" y="3142593"/>
            <a:ext cx="2123800" cy="3423588"/>
            <a:chOff x="136650" y="3653400"/>
            <a:chExt cx="1536425" cy="1857550"/>
          </a:xfrm>
        </p:grpSpPr>
        <p:sp>
          <p:nvSpPr>
            <p:cNvPr id="788" name="Google Shape;788;p33"/>
            <p:cNvSpPr/>
            <p:nvPr/>
          </p:nvSpPr>
          <p:spPr>
            <a:xfrm>
              <a:off x="362850" y="4871550"/>
              <a:ext cx="91325" cy="621900"/>
            </a:xfrm>
            <a:custGeom>
              <a:avLst/>
              <a:gdLst/>
              <a:ahLst/>
              <a:cxnLst/>
              <a:rect l="l" t="t" r="r" b="b"/>
              <a:pathLst>
                <a:path w="3653" h="24876" extrusionOk="0">
                  <a:moveTo>
                    <a:pt x="0" y="632"/>
                  </a:moveTo>
                  <a:lnTo>
                    <a:pt x="0" y="634"/>
                  </a:lnTo>
                  <a:cubicBezTo>
                    <a:pt x="0" y="634"/>
                    <a:pt x="0" y="633"/>
                    <a:pt x="0" y="633"/>
                  </a:cubicBezTo>
                  <a:lnTo>
                    <a:pt x="0" y="633"/>
                  </a:lnTo>
                  <a:cubicBezTo>
                    <a:pt x="0" y="633"/>
                    <a:pt x="0" y="633"/>
                    <a:pt x="0" y="632"/>
                  </a:cubicBezTo>
                  <a:close/>
                  <a:moveTo>
                    <a:pt x="107" y="1"/>
                  </a:moveTo>
                  <a:cubicBezTo>
                    <a:pt x="90" y="1"/>
                    <a:pt x="3" y="616"/>
                    <a:pt x="0" y="633"/>
                  </a:cubicBezTo>
                  <a:lnTo>
                    <a:pt x="0" y="633"/>
                  </a:lnTo>
                  <a:cubicBezTo>
                    <a:pt x="561" y="8674"/>
                    <a:pt x="1185" y="16708"/>
                    <a:pt x="1872" y="24740"/>
                  </a:cubicBezTo>
                  <a:lnTo>
                    <a:pt x="3233" y="24876"/>
                  </a:lnTo>
                  <a:cubicBezTo>
                    <a:pt x="3373" y="17958"/>
                    <a:pt x="3513" y="11040"/>
                    <a:pt x="3652" y="4120"/>
                  </a:cubicBezTo>
                  <a:lnTo>
                    <a:pt x="3652" y="23"/>
                  </a:lnTo>
                  <a:cubicBezTo>
                    <a:pt x="3652" y="23"/>
                    <a:pt x="2078" y="96"/>
                    <a:pt x="1028" y="96"/>
                  </a:cubicBezTo>
                  <a:cubicBezTo>
                    <a:pt x="503" y="96"/>
                    <a:pt x="109" y="77"/>
                    <a:pt x="109" y="23"/>
                  </a:cubicBezTo>
                  <a:cubicBezTo>
                    <a:pt x="109" y="8"/>
                    <a:pt x="108" y="1"/>
                    <a:pt x="107" y="1"/>
                  </a:cubicBezTo>
                  <a:close/>
                </a:path>
              </a:pathLst>
            </a:custGeom>
            <a:solidFill>
              <a:srgbClr val="E76D6A">
                <a:alpha val="452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9" name="Google Shape;789;p33"/>
            <p:cNvSpPr/>
            <p:nvPr/>
          </p:nvSpPr>
          <p:spPr>
            <a:xfrm>
              <a:off x="880525" y="4973850"/>
              <a:ext cx="309700" cy="522100"/>
            </a:xfrm>
            <a:custGeom>
              <a:avLst/>
              <a:gdLst/>
              <a:ahLst/>
              <a:cxnLst/>
              <a:rect l="l" t="t" r="r" b="b"/>
              <a:pathLst>
                <a:path w="12388" h="20884" extrusionOk="0">
                  <a:moveTo>
                    <a:pt x="0" y="0"/>
                  </a:moveTo>
                  <a:cubicBezTo>
                    <a:pt x="0" y="3596"/>
                    <a:pt x="1697" y="6972"/>
                    <a:pt x="4556" y="9153"/>
                  </a:cubicBezTo>
                  <a:cubicBezTo>
                    <a:pt x="5306" y="9726"/>
                    <a:pt x="6025" y="10327"/>
                    <a:pt x="6628" y="11038"/>
                  </a:cubicBezTo>
                  <a:cubicBezTo>
                    <a:pt x="7429" y="11978"/>
                    <a:pt x="8009" y="13087"/>
                    <a:pt x="8501" y="14220"/>
                  </a:cubicBezTo>
                  <a:cubicBezTo>
                    <a:pt x="9424" y="16348"/>
                    <a:pt x="10061" y="18589"/>
                    <a:pt x="10393" y="20884"/>
                  </a:cubicBezTo>
                  <a:lnTo>
                    <a:pt x="11842" y="20884"/>
                  </a:lnTo>
                  <a:cubicBezTo>
                    <a:pt x="12022" y="17566"/>
                    <a:pt x="12208" y="14101"/>
                    <a:pt x="12387" y="10782"/>
                  </a:cubicBezTo>
                  <a:lnTo>
                    <a:pt x="12387" y="0"/>
                  </a:lnTo>
                  <a:close/>
                </a:path>
              </a:pathLst>
            </a:custGeom>
            <a:solidFill>
              <a:srgbClr val="E76D6A">
                <a:alpha val="452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0" name="Google Shape;790;p33"/>
            <p:cNvSpPr/>
            <p:nvPr/>
          </p:nvSpPr>
          <p:spPr>
            <a:xfrm>
              <a:off x="1286025" y="4315500"/>
              <a:ext cx="387050" cy="445125"/>
            </a:xfrm>
            <a:custGeom>
              <a:avLst/>
              <a:gdLst/>
              <a:ahLst/>
              <a:cxnLst/>
              <a:rect l="l" t="t" r="r" b="b"/>
              <a:pathLst>
                <a:path w="15482" h="17805" extrusionOk="0">
                  <a:moveTo>
                    <a:pt x="8220" y="1"/>
                  </a:moveTo>
                  <a:cubicBezTo>
                    <a:pt x="7045" y="1"/>
                    <a:pt x="5861" y="334"/>
                    <a:pt x="4801" y="861"/>
                  </a:cubicBezTo>
                  <a:cubicBezTo>
                    <a:pt x="2299" y="2108"/>
                    <a:pt x="340" y="4549"/>
                    <a:pt x="0" y="7323"/>
                  </a:cubicBezTo>
                  <a:lnTo>
                    <a:pt x="3325" y="9439"/>
                  </a:lnTo>
                  <a:cubicBezTo>
                    <a:pt x="3864" y="8711"/>
                    <a:pt x="4724" y="8387"/>
                    <a:pt x="5626" y="8387"/>
                  </a:cubicBezTo>
                  <a:cubicBezTo>
                    <a:pt x="6551" y="8387"/>
                    <a:pt x="7521" y="8729"/>
                    <a:pt x="8234" y="9326"/>
                  </a:cubicBezTo>
                  <a:cubicBezTo>
                    <a:pt x="9639" y="10504"/>
                    <a:pt x="10294" y="12329"/>
                    <a:pt x="10888" y="14064"/>
                  </a:cubicBezTo>
                  <a:lnTo>
                    <a:pt x="11733" y="16533"/>
                  </a:lnTo>
                  <a:cubicBezTo>
                    <a:pt x="12031" y="17401"/>
                    <a:pt x="12763" y="17804"/>
                    <a:pt x="13495" y="17804"/>
                  </a:cubicBezTo>
                  <a:cubicBezTo>
                    <a:pt x="14414" y="17804"/>
                    <a:pt x="15331" y="17169"/>
                    <a:pt x="15387" y="16020"/>
                  </a:cubicBezTo>
                  <a:cubicBezTo>
                    <a:pt x="15482" y="14061"/>
                    <a:pt x="15465" y="12100"/>
                    <a:pt x="15336" y="10143"/>
                  </a:cubicBezTo>
                  <a:cubicBezTo>
                    <a:pt x="15201" y="8095"/>
                    <a:pt x="14932" y="6017"/>
                    <a:pt x="14060" y="4159"/>
                  </a:cubicBezTo>
                  <a:cubicBezTo>
                    <a:pt x="13186" y="2302"/>
                    <a:pt x="11622" y="679"/>
                    <a:pt x="9634" y="173"/>
                  </a:cubicBezTo>
                  <a:cubicBezTo>
                    <a:pt x="9170" y="55"/>
                    <a:pt x="8696" y="1"/>
                    <a:pt x="8220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1" name="Google Shape;791;p33"/>
            <p:cNvSpPr/>
            <p:nvPr/>
          </p:nvSpPr>
          <p:spPr>
            <a:xfrm>
              <a:off x="623200" y="3653400"/>
              <a:ext cx="51425" cy="167250"/>
            </a:xfrm>
            <a:custGeom>
              <a:avLst/>
              <a:gdLst/>
              <a:ahLst/>
              <a:cxnLst/>
              <a:rect l="l" t="t" r="r" b="b"/>
              <a:pathLst>
                <a:path w="2057" h="6690" extrusionOk="0">
                  <a:moveTo>
                    <a:pt x="984" y="1"/>
                  </a:moveTo>
                  <a:cubicBezTo>
                    <a:pt x="859" y="1"/>
                    <a:pt x="740" y="42"/>
                    <a:pt x="653" y="134"/>
                  </a:cubicBezTo>
                  <a:cubicBezTo>
                    <a:pt x="493" y="306"/>
                    <a:pt x="504" y="570"/>
                    <a:pt x="531" y="801"/>
                  </a:cubicBezTo>
                  <a:cubicBezTo>
                    <a:pt x="638" y="1702"/>
                    <a:pt x="857" y="2591"/>
                    <a:pt x="869" y="3498"/>
                  </a:cubicBezTo>
                  <a:cubicBezTo>
                    <a:pt x="881" y="4404"/>
                    <a:pt x="652" y="5364"/>
                    <a:pt x="0" y="5994"/>
                  </a:cubicBezTo>
                  <a:lnTo>
                    <a:pt x="1014" y="6690"/>
                  </a:lnTo>
                  <a:cubicBezTo>
                    <a:pt x="1443" y="6381"/>
                    <a:pt x="1620" y="5832"/>
                    <a:pt x="1731" y="5316"/>
                  </a:cubicBezTo>
                  <a:cubicBezTo>
                    <a:pt x="2039" y="3895"/>
                    <a:pt x="2056" y="2427"/>
                    <a:pt x="1785" y="999"/>
                  </a:cubicBezTo>
                  <a:cubicBezTo>
                    <a:pt x="1730" y="709"/>
                    <a:pt x="1654" y="403"/>
                    <a:pt x="1446" y="193"/>
                  </a:cubicBezTo>
                  <a:cubicBezTo>
                    <a:pt x="1326" y="74"/>
                    <a:pt x="1150" y="1"/>
                    <a:pt x="984" y="1"/>
                  </a:cubicBezTo>
                  <a:close/>
                </a:path>
              </a:pathLst>
            </a:custGeom>
            <a:solidFill>
              <a:srgbClr val="F8C5C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2" name="Google Shape;792;p33"/>
            <p:cNvSpPr/>
            <p:nvPr/>
          </p:nvSpPr>
          <p:spPr>
            <a:xfrm>
              <a:off x="136650" y="3690675"/>
              <a:ext cx="559975" cy="1137650"/>
            </a:xfrm>
            <a:custGeom>
              <a:avLst/>
              <a:gdLst/>
              <a:ahLst/>
              <a:cxnLst/>
              <a:rect l="l" t="t" r="r" b="b"/>
              <a:pathLst>
                <a:path w="22399" h="45506" extrusionOk="0">
                  <a:moveTo>
                    <a:pt x="20902" y="4598"/>
                  </a:moveTo>
                  <a:cubicBezTo>
                    <a:pt x="20902" y="4598"/>
                    <a:pt x="20902" y="4598"/>
                    <a:pt x="20902" y="4598"/>
                  </a:cubicBezTo>
                  <a:lnTo>
                    <a:pt x="20903" y="4598"/>
                  </a:lnTo>
                  <a:cubicBezTo>
                    <a:pt x="20903" y="4598"/>
                    <a:pt x="20902" y="4598"/>
                    <a:pt x="20902" y="4598"/>
                  </a:cubicBezTo>
                  <a:close/>
                  <a:moveTo>
                    <a:pt x="17521" y="0"/>
                  </a:moveTo>
                  <a:cubicBezTo>
                    <a:pt x="13399" y="0"/>
                    <a:pt x="9279" y="1901"/>
                    <a:pt x="6369" y="4880"/>
                  </a:cubicBezTo>
                  <a:cubicBezTo>
                    <a:pt x="2765" y="8570"/>
                    <a:pt x="889" y="13707"/>
                    <a:pt x="445" y="18845"/>
                  </a:cubicBezTo>
                  <a:cubicBezTo>
                    <a:pt x="1" y="23983"/>
                    <a:pt x="893" y="29153"/>
                    <a:pt x="2225" y="34136"/>
                  </a:cubicBezTo>
                  <a:cubicBezTo>
                    <a:pt x="3315" y="38219"/>
                    <a:pt x="4768" y="42340"/>
                    <a:pt x="7568" y="45506"/>
                  </a:cubicBezTo>
                  <a:cubicBezTo>
                    <a:pt x="7568" y="45506"/>
                    <a:pt x="2434" y="22416"/>
                    <a:pt x="8168" y="12417"/>
                  </a:cubicBezTo>
                  <a:cubicBezTo>
                    <a:pt x="8168" y="12417"/>
                    <a:pt x="13000" y="4426"/>
                    <a:pt x="19310" y="4426"/>
                  </a:cubicBezTo>
                  <a:cubicBezTo>
                    <a:pt x="19831" y="4426"/>
                    <a:pt x="20363" y="4480"/>
                    <a:pt x="20902" y="4598"/>
                  </a:cubicBezTo>
                  <a:lnTo>
                    <a:pt x="20902" y="4598"/>
                  </a:lnTo>
                  <a:cubicBezTo>
                    <a:pt x="21360" y="4129"/>
                    <a:pt x="21827" y="3644"/>
                    <a:pt x="22095" y="3045"/>
                  </a:cubicBezTo>
                  <a:cubicBezTo>
                    <a:pt x="22363" y="2446"/>
                    <a:pt x="22398" y="1699"/>
                    <a:pt x="22013" y="1168"/>
                  </a:cubicBezTo>
                  <a:cubicBezTo>
                    <a:pt x="21659" y="681"/>
                    <a:pt x="21041" y="473"/>
                    <a:pt x="20453" y="336"/>
                  </a:cubicBezTo>
                  <a:cubicBezTo>
                    <a:pt x="19487" y="108"/>
                    <a:pt x="18504" y="0"/>
                    <a:pt x="17521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3" name="Google Shape;793;p33"/>
            <p:cNvSpPr/>
            <p:nvPr/>
          </p:nvSpPr>
          <p:spPr>
            <a:xfrm>
              <a:off x="191050" y="3660250"/>
              <a:ext cx="1249150" cy="1850700"/>
            </a:xfrm>
            <a:custGeom>
              <a:avLst/>
              <a:gdLst/>
              <a:ahLst/>
              <a:cxnLst/>
              <a:rect l="l" t="t" r="r" b="b"/>
              <a:pathLst>
                <a:path w="49966" h="74028" extrusionOk="0">
                  <a:moveTo>
                    <a:pt x="12919" y="0"/>
                  </a:moveTo>
                  <a:cubicBezTo>
                    <a:pt x="12868" y="0"/>
                    <a:pt x="12817" y="11"/>
                    <a:pt x="12768" y="34"/>
                  </a:cubicBezTo>
                  <a:cubicBezTo>
                    <a:pt x="12643" y="94"/>
                    <a:pt x="12564" y="220"/>
                    <a:pt x="12497" y="342"/>
                  </a:cubicBezTo>
                  <a:cubicBezTo>
                    <a:pt x="11941" y="1348"/>
                    <a:pt x="11674" y="2487"/>
                    <a:pt x="11726" y="3636"/>
                  </a:cubicBezTo>
                  <a:cubicBezTo>
                    <a:pt x="11747" y="4106"/>
                    <a:pt x="11831" y="4586"/>
                    <a:pt x="12007" y="5019"/>
                  </a:cubicBezTo>
                  <a:cubicBezTo>
                    <a:pt x="9517" y="5630"/>
                    <a:pt x="7201" y="7178"/>
                    <a:pt x="5552" y="9180"/>
                  </a:cubicBezTo>
                  <a:cubicBezTo>
                    <a:pt x="3021" y="12256"/>
                    <a:pt x="1845" y="16234"/>
                    <a:pt x="1256" y="20175"/>
                  </a:cubicBezTo>
                  <a:cubicBezTo>
                    <a:pt x="1" y="28588"/>
                    <a:pt x="1198" y="37354"/>
                    <a:pt x="4665" y="45121"/>
                  </a:cubicBezTo>
                  <a:cubicBezTo>
                    <a:pt x="5314" y="46575"/>
                    <a:pt x="6049" y="48006"/>
                    <a:pt x="7062" y="49234"/>
                  </a:cubicBezTo>
                  <a:cubicBezTo>
                    <a:pt x="8703" y="51222"/>
                    <a:pt x="10978" y="52562"/>
                    <a:pt x="13204" y="53862"/>
                  </a:cubicBezTo>
                  <a:cubicBezTo>
                    <a:pt x="13204" y="53862"/>
                    <a:pt x="13463" y="66965"/>
                    <a:pt x="13999" y="73591"/>
                  </a:cubicBezTo>
                  <a:lnTo>
                    <a:pt x="15394" y="73627"/>
                  </a:lnTo>
                  <a:cubicBezTo>
                    <a:pt x="16319" y="67654"/>
                    <a:pt x="17299" y="55139"/>
                    <a:pt x="17299" y="55139"/>
                  </a:cubicBezTo>
                  <a:cubicBezTo>
                    <a:pt x="21351" y="56718"/>
                    <a:pt x="25656" y="57524"/>
                    <a:pt x="29994" y="57524"/>
                  </a:cubicBezTo>
                  <a:cubicBezTo>
                    <a:pt x="30587" y="57524"/>
                    <a:pt x="31180" y="57509"/>
                    <a:pt x="31774" y="57479"/>
                  </a:cubicBezTo>
                  <a:cubicBezTo>
                    <a:pt x="31872" y="57474"/>
                    <a:pt x="31971" y="57469"/>
                    <a:pt x="32070" y="57469"/>
                  </a:cubicBezTo>
                  <a:cubicBezTo>
                    <a:pt x="32302" y="57469"/>
                    <a:pt x="32531" y="57496"/>
                    <a:pt x="32728" y="57613"/>
                  </a:cubicBezTo>
                  <a:cubicBezTo>
                    <a:pt x="32965" y="57755"/>
                    <a:pt x="33113" y="58005"/>
                    <a:pt x="33268" y="58234"/>
                  </a:cubicBezTo>
                  <a:cubicBezTo>
                    <a:pt x="35127" y="60996"/>
                    <a:pt x="39113" y="61813"/>
                    <a:pt x="40744" y="64716"/>
                  </a:cubicBezTo>
                  <a:cubicBezTo>
                    <a:pt x="41892" y="66758"/>
                    <a:pt x="41559" y="69267"/>
                    <a:pt x="41410" y="71604"/>
                  </a:cubicBezTo>
                  <a:cubicBezTo>
                    <a:pt x="41371" y="72217"/>
                    <a:pt x="41357" y="72870"/>
                    <a:pt x="41668" y="73398"/>
                  </a:cubicBezTo>
                  <a:cubicBezTo>
                    <a:pt x="41885" y="73766"/>
                    <a:pt x="42319" y="74027"/>
                    <a:pt x="42728" y="74027"/>
                  </a:cubicBezTo>
                  <a:cubicBezTo>
                    <a:pt x="42906" y="74027"/>
                    <a:pt x="43080" y="73977"/>
                    <a:pt x="43229" y="73864"/>
                  </a:cubicBezTo>
                  <a:lnTo>
                    <a:pt x="43445" y="73639"/>
                  </a:lnTo>
                  <a:cubicBezTo>
                    <a:pt x="43215" y="68541"/>
                    <a:pt x="44040" y="63450"/>
                    <a:pt x="45869" y="58686"/>
                  </a:cubicBezTo>
                  <a:cubicBezTo>
                    <a:pt x="46688" y="56553"/>
                    <a:pt x="47705" y="54498"/>
                    <a:pt x="48428" y="52332"/>
                  </a:cubicBezTo>
                  <a:cubicBezTo>
                    <a:pt x="49598" y="48806"/>
                    <a:pt x="49966" y="45063"/>
                    <a:pt x="49501" y="41378"/>
                  </a:cubicBezTo>
                  <a:cubicBezTo>
                    <a:pt x="49218" y="39149"/>
                    <a:pt x="48565" y="36844"/>
                    <a:pt x="46955" y="35276"/>
                  </a:cubicBezTo>
                  <a:cubicBezTo>
                    <a:pt x="44845" y="33222"/>
                    <a:pt x="41630" y="32905"/>
                    <a:pt x="38686" y="32844"/>
                  </a:cubicBezTo>
                  <a:cubicBezTo>
                    <a:pt x="38050" y="32831"/>
                    <a:pt x="37413" y="32824"/>
                    <a:pt x="36776" y="32824"/>
                  </a:cubicBezTo>
                  <a:cubicBezTo>
                    <a:pt x="33944" y="32824"/>
                    <a:pt x="31111" y="32958"/>
                    <a:pt x="28293" y="33239"/>
                  </a:cubicBezTo>
                  <a:cubicBezTo>
                    <a:pt x="26717" y="33395"/>
                    <a:pt x="25111" y="33595"/>
                    <a:pt x="23529" y="33595"/>
                  </a:cubicBezTo>
                  <a:cubicBezTo>
                    <a:pt x="22250" y="33595"/>
                    <a:pt x="20987" y="33465"/>
                    <a:pt x="19768" y="33076"/>
                  </a:cubicBezTo>
                  <a:cubicBezTo>
                    <a:pt x="16363" y="31991"/>
                    <a:pt x="13841" y="29015"/>
                    <a:pt x="12372" y="25757"/>
                  </a:cubicBezTo>
                  <a:cubicBezTo>
                    <a:pt x="10570" y="21764"/>
                    <a:pt x="10145" y="16987"/>
                    <a:pt x="12023" y="13028"/>
                  </a:cubicBezTo>
                  <a:lnTo>
                    <a:pt x="12064" y="12999"/>
                  </a:lnTo>
                  <a:lnTo>
                    <a:pt x="12064" y="12999"/>
                  </a:lnTo>
                  <a:cubicBezTo>
                    <a:pt x="11694" y="13904"/>
                    <a:pt x="12579" y="14878"/>
                    <a:pt x="13519" y="15148"/>
                  </a:cubicBezTo>
                  <a:cubicBezTo>
                    <a:pt x="14460" y="15418"/>
                    <a:pt x="15475" y="15275"/>
                    <a:pt x="16424" y="15509"/>
                  </a:cubicBezTo>
                  <a:cubicBezTo>
                    <a:pt x="17475" y="15766"/>
                    <a:pt x="18398" y="16502"/>
                    <a:pt x="18883" y="17469"/>
                  </a:cubicBezTo>
                  <a:cubicBezTo>
                    <a:pt x="19286" y="18271"/>
                    <a:pt x="19466" y="19292"/>
                    <a:pt x="20250" y="19727"/>
                  </a:cubicBezTo>
                  <a:cubicBezTo>
                    <a:pt x="20469" y="19848"/>
                    <a:pt x="20711" y="19903"/>
                    <a:pt x="20957" y="19903"/>
                  </a:cubicBezTo>
                  <a:cubicBezTo>
                    <a:pt x="21475" y="19903"/>
                    <a:pt x="22010" y="19659"/>
                    <a:pt x="22382" y="19283"/>
                  </a:cubicBezTo>
                  <a:cubicBezTo>
                    <a:pt x="22929" y="18729"/>
                    <a:pt x="23188" y="17952"/>
                    <a:pt x="23354" y="17191"/>
                  </a:cubicBezTo>
                  <a:cubicBezTo>
                    <a:pt x="23917" y="14609"/>
                    <a:pt x="23567" y="11813"/>
                    <a:pt x="22261" y="9516"/>
                  </a:cubicBezTo>
                  <a:cubicBezTo>
                    <a:pt x="20955" y="7218"/>
                    <a:pt x="18677" y="5462"/>
                    <a:pt x="16091" y="4919"/>
                  </a:cubicBezTo>
                  <a:cubicBezTo>
                    <a:pt x="15505" y="4797"/>
                    <a:pt x="14909" y="4735"/>
                    <a:pt x="14312" y="4735"/>
                  </a:cubicBezTo>
                  <a:cubicBezTo>
                    <a:pt x="14246" y="4735"/>
                    <a:pt x="14179" y="4736"/>
                    <a:pt x="14113" y="4737"/>
                  </a:cubicBezTo>
                  <a:cubicBezTo>
                    <a:pt x="13579" y="3623"/>
                    <a:pt x="13337" y="2368"/>
                    <a:pt x="13439" y="1135"/>
                  </a:cubicBezTo>
                  <a:cubicBezTo>
                    <a:pt x="13461" y="873"/>
                    <a:pt x="13495" y="598"/>
                    <a:pt x="13397" y="354"/>
                  </a:cubicBezTo>
                  <a:cubicBezTo>
                    <a:pt x="13318" y="159"/>
                    <a:pt x="13118" y="0"/>
                    <a:pt x="12919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4" name="Google Shape;794;p33"/>
            <p:cNvSpPr/>
            <p:nvPr/>
          </p:nvSpPr>
          <p:spPr>
            <a:xfrm>
              <a:off x="645975" y="4012800"/>
              <a:ext cx="133075" cy="60550"/>
            </a:xfrm>
            <a:custGeom>
              <a:avLst/>
              <a:gdLst/>
              <a:ahLst/>
              <a:cxnLst/>
              <a:rect l="l" t="t" r="r" b="b"/>
              <a:pathLst>
                <a:path w="5323" h="2422" extrusionOk="0">
                  <a:moveTo>
                    <a:pt x="2967" y="1"/>
                  </a:moveTo>
                  <a:cubicBezTo>
                    <a:pt x="2822" y="1"/>
                    <a:pt x="2678" y="12"/>
                    <a:pt x="2534" y="34"/>
                  </a:cubicBezTo>
                  <a:cubicBezTo>
                    <a:pt x="1938" y="144"/>
                    <a:pt x="1385" y="422"/>
                    <a:pt x="941" y="835"/>
                  </a:cubicBezTo>
                  <a:cubicBezTo>
                    <a:pt x="503" y="1243"/>
                    <a:pt x="173" y="1762"/>
                    <a:pt x="11" y="2330"/>
                  </a:cubicBezTo>
                  <a:cubicBezTo>
                    <a:pt x="0" y="2365"/>
                    <a:pt x="17" y="2401"/>
                    <a:pt x="51" y="2415"/>
                  </a:cubicBezTo>
                  <a:cubicBezTo>
                    <a:pt x="60" y="2419"/>
                    <a:pt x="69" y="2421"/>
                    <a:pt x="78" y="2421"/>
                  </a:cubicBezTo>
                  <a:cubicBezTo>
                    <a:pt x="105" y="2421"/>
                    <a:pt x="131" y="2405"/>
                    <a:pt x="143" y="2378"/>
                  </a:cubicBezTo>
                  <a:cubicBezTo>
                    <a:pt x="369" y="1862"/>
                    <a:pt x="706" y="1400"/>
                    <a:pt x="1126" y="1043"/>
                  </a:cubicBezTo>
                  <a:cubicBezTo>
                    <a:pt x="1545" y="686"/>
                    <a:pt x="2047" y="425"/>
                    <a:pt x="2588" y="336"/>
                  </a:cubicBezTo>
                  <a:cubicBezTo>
                    <a:pt x="2736" y="306"/>
                    <a:pt x="2887" y="292"/>
                    <a:pt x="3039" y="292"/>
                  </a:cubicBezTo>
                  <a:cubicBezTo>
                    <a:pt x="3430" y="292"/>
                    <a:pt x="3826" y="385"/>
                    <a:pt x="4186" y="546"/>
                  </a:cubicBezTo>
                  <a:cubicBezTo>
                    <a:pt x="4679" y="769"/>
                    <a:pt x="5134" y="1167"/>
                    <a:pt x="5256" y="1725"/>
                  </a:cubicBezTo>
                  <a:cubicBezTo>
                    <a:pt x="5260" y="1742"/>
                    <a:pt x="5274" y="1750"/>
                    <a:pt x="5288" y="1750"/>
                  </a:cubicBezTo>
                  <a:cubicBezTo>
                    <a:pt x="5305" y="1750"/>
                    <a:pt x="5322" y="1738"/>
                    <a:pt x="5321" y="1715"/>
                  </a:cubicBezTo>
                  <a:cubicBezTo>
                    <a:pt x="5307" y="1417"/>
                    <a:pt x="5175" y="1131"/>
                    <a:pt x="4990" y="893"/>
                  </a:cubicBezTo>
                  <a:cubicBezTo>
                    <a:pt x="4800" y="660"/>
                    <a:pt x="4557" y="473"/>
                    <a:pt x="4293" y="330"/>
                  </a:cubicBezTo>
                  <a:cubicBezTo>
                    <a:pt x="3882" y="112"/>
                    <a:pt x="3427" y="1"/>
                    <a:pt x="2967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5" name="Google Shape;795;p33"/>
            <p:cNvSpPr/>
            <p:nvPr/>
          </p:nvSpPr>
          <p:spPr>
            <a:xfrm>
              <a:off x="697950" y="4092675"/>
              <a:ext cx="46750" cy="32200"/>
            </a:xfrm>
            <a:custGeom>
              <a:avLst/>
              <a:gdLst/>
              <a:ahLst/>
              <a:cxnLst/>
              <a:rect l="l" t="t" r="r" b="b"/>
              <a:pathLst>
                <a:path w="1870" h="1288" extrusionOk="0">
                  <a:moveTo>
                    <a:pt x="92" y="0"/>
                  </a:moveTo>
                  <a:cubicBezTo>
                    <a:pt x="47" y="0"/>
                    <a:pt x="11" y="36"/>
                    <a:pt x="9" y="81"/>
                  </a:cubicBezTo>
                  <a:cubicBezTo>
                    <a:pt x="0" y="332"/>
                    <a:pt x="59" y="583"/>
                    <a:pt x="177" y="805"/>
                  </a:cubicBezTo>
                  <a:cubicBezTo>
                    <a:pt x="307" y="1023"/>
                    <a:pt x="492" y="1243"/>
                    <a:pt x="805" y="1287"/>
                  </a:cubicBezTo>
                  <a:cubicBezTo>
                    <a:pt x="813" y="1287"/>
                    <a:pt x="822" y="1288"/>
                    <a:pt x="831" y="1288"/>
                  </a:cubicBezTo>
                  <a:cubicBezTo>
                    <a:pt x="1125" y="1288"/>
                    <a:pt x="1344" y="1138"/>
                    <a:pt x="1523" y="974"/>
                  </a:cubicBezTo>
                  <a:cubicBezTo>
                    <a:pt x="1697" y="799"/>
                    <a:pt x="1870" y="566"/>
                    <a:pt x="1830" y="269"/>
                  </a:cubicBezTo>
                  <a:cubicBezTo>
                    <a:pt x="1822" y="217"/>
                    <a:pt x="1782" y="192"/>
                    <a:pt x="1741" y="192"/>
                  </a:cubicBezTo>
                  <a:cubicBezTo>
                    <a:pt x="1693" y="192"/>
                    <a:pt x="1644" y="227"/>
                    <a:pt x="1649" y="290"/>
                  </a:cubicBezTo>
                  <a:lnTo>
                    <a:pt x="1650" y="298"/>
                  </a:lnTo>
                  <a:cubicBezTo>
                    <a:pt x="1666" y="478"/>
                    <a:pt x="1528" y="672"/>
                    <a:pt x="1369" y="802"/>
                  </a:cubicBezTo>
                  <a:cubicBezTo>
                    <a:pt x="1228" y="923"/>
                    <a:pt x="1042" y="1014"/>
                    <a:pt x="887" y="1014"/>
                  </a:cubicBezTo>
                  <a:cubicBezTo>
                    <a:pt x="869" y="1014"/>
                    <a:pt x="851" y="1013"/>
                    <a:pt x="834" y="1010"/>
                  </a:cubicBezTo>
                  <a:cubicBezTo>
                    <a:pt x="679" y="984"/>
                    <a:pt x="485" y="857"/>
                    <a:pt x="376" y="685"/>
                  </a:cubicBezTo>
                  <a:cubicBezTo>
                    <a:pt x="258" y="511"/>
                    <a:pt x="190" y="296"/>
                    <a:pt x="176" y="79"/>
                  </a:cubicBezTo>
                  <a:cubicBezTo>
                    <a:pt x="173" y="35"/>
                    <a:pt x="137" y="1"/>
                    <a:pt x="94" y="0"/>
                  </a:cubicBezTo>
                  <a:cubicBezTo>
                    <a:pt x="93" y="0"/>
                    <a:pt x="93" y="0"/>
                    <a:pt x="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6" name="Google Shape;796;p33"/>
            <p:cNvSpPr/>
            <p:nvPr/>
          </p:nvSpPr>
          <p:spPr>
            <a:xfrm>
              <a:off x="502475" y="3947275"/>
              <a:ext cx="82550" cy="46125"/>
            </a:xfrm>
            <a:custGeom>
              <a:avLst/>
              <a:gdLst/>
              <a:ahLst/>
              <a:cxnLst/>
              <a:rect l="l" t="t" r="r" b="b"/>
              <a:pathLst>
                <a:path w="3302" h="1845" extrusionOk="0">
                  <a:moveTo>
                    <a:pt x="1796" y="0"/>
                  </a:moveTo>
                  <a:cubicBezTo>
                    <a:pt x="1083" y="0"/>
                    <a:pt x="667" y="294"/>
                    <a:pt x="472" y="557"/>
                  </a:cubicBezTo>
                  <a:cubicBezTo>
                    <a:pt x="0" y="1197"/>
                    <a:pt x="696" y="1845"/>
                    <a:pt x="1802" y="1845"/>
                  </a:cubicBezTo>
                  <a:cubicBezTo>
                    <a:pt x="2014" y="1845"/>
                    <a:pt x="2240" y="1821"/>
                    <a:pt x="2476" y="1769"/>
                  </a:cubicBezTo>
                  <a:cubicBezTo>
                    <a:pt x="3167" y="1618"/>
                    <a:pt x="3301" y="1182"/>
                    <a:pt x="3232" y="866"/>
                  </a:cubicBezTo>
                  <a:cubicBezTo>
                    <a:pt x="3192" y="682"/>
                    <a:pt x="3123" y="495"/>
                    <a:pt x="2962" y="342"/>
                  </a:cubicBezTo>
                  <a:cubicBezTo>
                    <a:pt x="2792" y="180"/>
                    <a:pt x="2522" y="74"/>
                    <a:pt x="2228" y="34"/>
                  </a:cubicBezTo>
                  <a:cubicBezTo>
                    <a:pt x="2073" y="11"/>
                    <a:pt x="1929" y="0"/>
                    <a:pt x="1796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7" name="Google Shape;797;p33"/>
            <p:cNvSpPr/>
            <p:nvPr/>
          </p:nvSpPr>
          <p:spPr>
            <a:xfrm>
              <a:off x="593050" y="3862000"/>
              <a:ext cx="90475" cy="99000"/>
            </a:xfrm>
            <a:custGeom>
              <a:avLst/>
              <a:gdLst/>
              <a:ahLst/>
              <a:cxnLst/>
              <a:rect l="l" t="t" r="r" b="b"/>
              <a:pathLst>
                <a:path w="3619" h="3960" extrusionOk="0">
                  <a:moveTo>
                    <a:pt x="1868" y="0"/>
                  </a:moveTo>
                  <a:cubicBezTo>
                    <a:pt x="783" y="0"/>
                    <a:pt x="0" y="1738"/>
                    <a:pt x="270" y="2741"/>
                  </a:cubicBezTo>
                  <a:cubicBezTo>
                    <a:pt x="431" y="3338"/>
                    <a:pt x="950" y="3830"/>
                    <a:pt x="1558" y="3943"/>
                  </a:cubicBezTo>
                  <a:cubicBezTo>
                    <a:pt x="1615" y="3953"/>
                    <a:pt x="1681" y="3959"/>
                    <a:pt x="1754" y="3959"/>
                  </a:cubicBezTo>
                  <a:cubicBezTo>
                    <a:pt x="2031" y="3959"/>
                    <a:pt x="2405" y="3869"/>
                    <a:pt x="2705" y="3569"/>
                  </a:cubicBezTo>
                  <a:cubicBezTo>
                    <a:pt x="3618" y="2654"/>
                    <a:pt x="3443" y="799"/>
                    <a:pt x="2411" y="146"/>
                  </a:cubicBezTo>
                  <a:lnTo>
                    <a:pt x="2412" y="146"/>
                  </a:lnTo>
                  <a:cubicBezTo>
                    <a:pt x="2225" y="45"/>
                    <a:pt x="2042" y="0"/>
                    <a:pt x="186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8" name="Google Shape;798;p33"/>
            <p:cNvSpPr/>
            <p:nvPr/>
          </p:nvSpPr>
          <p:spPr>
            <a:xfrm>
              <a:off x="614475" y="3897450"/>
              <a:ext cx="45925" cy="38850"/>
            </a:xfrm>
            <a:custGeom>
              <a:avLst/>
              <a:gdLst/>
              <a:ahLst/>
              <a:cxnLst/>
              <a:rect l="l" t="t" r="r" b="b"/>
              <a:pathLst>
                <a:path w="1837" h="1554" extrusionOk="0">
                  <a:moveTo>
                    <a:pt x="1732" y="0"/>
                  </a:moveTo>
                  <a:cubicBezTo>
                    <a:pt x="1695" y="0"/>
                    <a:pt x="1658" y="21"/>
                    <a:pt x="1643" y="67"/>
                  </a:cubicBezTo>
                  <a:lnTo>
                    <a:pt x="1642" y="71"/>
                  </a:lnTo>
                  <a:cubicBezTo>
                    <a:pt x="1563" y="319"/>
                    <a:pt x="1471" y="572"/>
                    <a:pt x="1350" y="796"/>
                  </a:cubicBezTo>
                  <a:cubicBezTo>
                    <a:pt x="1231" y="1015"/>
                    <a:pt x="1067" y="1227"/>
                    <a:pt x="881" y="1253"/>
                  </a:cubicBezTo>
                  <a:cubicBezTo>
                    <a:pt x="861" y="1257"/>
                    <a:pt x="841" y="1260"/>
                    <a:pt x="822" y="1260"/>
                  </a:cubicBezTo>
                  <a:cubicBezTo>
                    <a:pt x="659" y="1260"/>
                    <a:pt x="513" y="1106"/>
                    <a:pt x="411" y="906"/>
                  </a:cubicBezTo>
                  <a:cubicBezTo>
                    <a:pt x="296" y="686"/>
                    <a:pt x="222" y="425"/>
                    <a:pt x="164" y="171"/>
                  </a:cubicBezTo>
                  <a:lnTo>
                    <a:pt x="161" y="166"/>
                  </a:lnTo>
                  <a:cubicBezTo>
                    <a:pt x="152" y="124"/>
                    <a:pt x="118" y="104"/>
                    <a:pt x="84" y="104"/>
                  </a:cubicBezTo>
                  <a:cubicBezTo>
                    <a:pt x="43" y="104"/>
                    <a:pt x="1" y="134"/>
                    <a:pt x="3" y="188"/>
                  </a:cubicBezTo>
                  <a:cubicBezTo>
                    <a:pt x="12" y="471"/>
                    <a:pt x="61" y="745"/>
                    <a:pt x="173" y="1018"/>
                  </a:cubicBezTo>
                  <a:cubicBezTo>
                    <a:pt x="231" y="1154"/>
                    <a:pt x="310" y="1287"/>
                    <a:pt x="436" y="1400"/>
                  </a:cubicBezTo>
                  <a:cubicBezTo>
                    <a:pt x="540" y="1494"/>
                    <a:pt x="692" y="1553"/>
                    <a:pt x="841" y="1553"/>
                  </a:cubicBezTo>
                  <a:cubicBezTo>
                    <a:pt x="871" y="1553"/>
                    <a:pt x="900" y="1551"/>
                    <a:pt x="929" y="1546"/>
                  </a:cubicBezTo>
                  <a:cubicBezTo>
                    <a:pt x="1110" y="1516"/>
                    <a:pt x="1252" y="1408"/>
                    <a:pt x="1356" y="1294"/>
                  </a:cubicBezTo>
                  <a:cubicBezTo>
                    <a:pt x="1454" y="1182"/>
                    <a:pt x="1535" y="1055"/>
                    <a:pt x="1596" y="920"/>
                  </a:cubicBezTo>
                  <a:cubicBezTo>
                    <a:pt x="1714" y="662"/>
                    <a:pt x="1792" y="388"/>
                    <a:pt x="1828" y="108"/>
                  </a:cubicBezTo>
                  <a:cubicBezTo>
                    <a:pt x="1837" y="41"/>
                    <a:pt x="1784" y="0"/>
                    <a:pt x="17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799" name="Google Shape;799;p33"/>
          <p:cNvGrpSpPr/>
          <p:nvPr/>
        </p:nvGrpSpPr>
        <p:grpSpPr>
          <a:xfrm>
            <a:off x="6830652" y="291822"/>
            <a:ext cx="2077312" cy="2643660"/>
            <a:chOff x="1876425" y="4016375"/>
            <a:chExt cx="1547000" cy="1476575"/>
          </a:xfrm>
        </p:grpSpPr>
        <p:sp>
          <p:nvSpPr>
            <p:cNvPr id="800" name="Google Shape;800;p33"/>
            <p:cNvSpPr/>
            <p:nvPr/>
          </p:nvSpPr>
          <p:spPr>
            <a:xfrm>
              <a:off x="1876425" y="4016375"/>
              <a:ext cx="1547000" cy="1476575"/>
            </a:xfrm>
            <a:custGeom>
              <a:avLst/>
              <a:gdLst/>
              <a:ahLst/>
              <a:cxnLst/>
              <a:rect l="l" t="t" r="r" b="b"/>
              <a:pathLst>
                <a:path w="61880" h="59063" extrusionOk="0">
                  <a:moveTo>
                    <a:pt x="10679" y="37112"/>
                  </a:moveTo>
                  <a:lnTo>
                    <a:pt x="10107" y="39348"/>
                  </a:lnTo>
                  <a:cubicBezTo>
                    <a:pt x="9733" y="40825"/>
                    <a:pt x="9736" y="46275"/>
                    <a:pt x="9663" y="46275"/>
                  </a:cubicBezTo>
                  <a:cubicBezTo>
                    <a:pt x="9656" y="46275"/>
                    <a:pt x="9649" y="46230"/>
                    <a:pt x="9641" y="46134"/>
                  </a:cubicBezTo>
                  <a:lnTo>
                    <a:pt x="9642" y="46134"/>
                  </a:lnTo>
                  <a:cubicBezTo>
                    <a:pt x="9385" y="43089"/>
                    <a:pt x="9532" y="39943"/>
                    <a:pt x="10679" y="37112"/>
                  </a:cubicBezTo>
                  <a:close/>
                  <a:moveTo>
                    <a:pt x="16358" y="1"/>
                  </a:moveTo>
                  <a:cubicBezTo>
                    <a:pt x="13122" y="1"/>
                    <a:pt x="9857" y="935"/>
                    <a:pt x="7258" y="2860"/>
                  </a:cubicBezTo>
                  <a:lnTo>
                    <a:pt x="7318" y="3024"/>
                  </a:lnTo>
                  <a:cubicBezTo>
                    <a:pt x="6276" y="2102"/>
                    <a:pt x="5130" y="1304"/>
                    <a:pt x="3904" y="645"/>
                  </a:cubicBezTo>
                  <a:cubicBezTo>
                    <a:pt x="3594" y="479"/>
                    <a:pt x="3264" y="317"/>
                    <a:pt x="2912" y="317"/>
                  </a:cubicBezTo>
                  <a:cubicBezTo>
                    <a:pt x="2911" y="317"/>
                    <a:pt x="2910" y="317"/>
                    <a:pt x="2908" y="317"/>
                  </a:cubicBezTo>
                  <a:cubicBezTo>
                    <a:pt x="2429" y="317"/>
                    <a:pt x="1988" y="628"/>
                    <a:pt x="1728" y="1032"/>
                  </a:cubicBezTo>
                  <a:cubicBezTo>
                    <a:pt x="1104" y="2003"/>
                    <a:pt x="1443" y="3289"/>
                    <a:pt x="1904" y="4347"/>
                  </a:cubicBezTo>
                  <a:cubicBezTo>
                    <a:pt x="2367" y="5404"/>
                    <a:pt x="2949" y="6511"/>
                    <a:pt x="2751" y="7647"/>
                  </a:cubicBezTo>
                  <a:cubicBezTo>
                    <a:pt x="2655" y="8203"/>
                    <a:pt x="2377" y="8707"/>
                    <a:pt x="2140" y="9219"/>
                  </a:cubicBezTo>
                  <a:cubicBezTo>
                    <a:pt x="1" y="13851"/>
                    <a:pt x="1477" y="19843"/>
                    <a:pt x="5434" y="23031"/>
                  </a:cubicBezTo>
                  <a:cubicBezTo>
                    <a:pt x="5095" y="25256"/>
                    <a:pt x="4571" y="27938"/>
                    <a:pt x="4337" y="29630"/>
                  </a:cubicBezTo>
                  <a:cubicBezTo>
                    <a:pt x="3546" y="35368"/>
                    <a:pt x="4118" y="41195"/>
                    <a:pt x="4690" y="46959"/>
                  </a:cubicBezTo>
                  <a:cubicBezTo>
                    <a:pt x="4902" y="49097"/>
                    <a:pt x="5121" y="51265"/>
                    <a:pt x="5882" y="53276"/>
                  </a:cubicBezTo>
                  <a:cubicBezTo>
                    <a:pt x="6464" y="54816"/>
                    <a:pt x="7375" y="56254"/>
                    <a:pt x="8634" y="57317"/>
                  </a:cubicBezTo>
                  <a:cubicBezTo>
                    <a:pt x="8932" y="57568"/>
                    <a:pt x="9274" y="57807"/>
                    <a:pt x="9664" y="57819"/>
                  </a:cubicBezTo>
                  <a:cubicBezTo>
                    <a:pt x="9674" y="57819"/>
                    <a:pt x="9684" y="57820"/>
                    <a:pt x="9693" y="57820"/>
                  </a:cubicBezTo>
                  <a:cubicBezTo>
                    <a:pt x="10031" y="57820"/>
                    <a:pt x="10338" y="57640"/>
                    <a:pt x="10563" y="57380"/>
                  </a:cubicBezTo>
                  <a:lnTo>
                    <a:pt x="20707" y="58110"/>
                  </a:lnTo>
                  <a:lnTo>
                    <a:pt x="31010" y="58783"/>
                  </a:lnTo>
                  <a:cubicBezTo>
                    <a:pt x="33160" y="58923"/>
                    <a:pt x="35325" y="59063"/>
                    <a:pt x="37481" y="59063"/>
                  </a:cubicBezTo>
                  <a:cubicBezTo>
                    <a:pt x="39626" y="59063"/>
                    <a:pt x="41761" y="58925"/>
                    <a:pt x="43865" y="58512"/>
                  </a:cubicBezTo>
                  <a:cubicBezTo>
                    <a:pt x="48014" y="57698"/>
                    <a:pt x="52092" y="55677"/>
                    <a:pt x="54535" y="52234"/>
                  </a:cubicBezTo>
                  <a:cubicBezTo>
                    <a:pt x="54575" y="52343"/>
                    <a:pt x="54624" y="52446"/>
                    <a:pt x="54682" y="52546"/>
                  </a:cubicBezTo>
                  <a:cubicBezTo>
                    <a:pt x="55047" y="53171"/>
                    <a:pt x="55726" y="53581"/>
                    <a:pt x="56439" y="53701"/>
                  </a:cubicBezTo>
                  <a:cubicBezTo>
                    <a:pt x="56604" y="53729"/>
                    <a:pt x="56772" y="53742"/>
                    <a:pt x="56939" y="53742"/>
                  </a:cubicBezTo>
                  <a:cubicBezTo>
                    <a:pt x="57493" y="53742"/>
                    <a:pt x="58047" y="53598"/>
                    <a:pt x="58550" y="53361"/>
                  </a:cubicBezTo>
                  <a:cubicBezTo>
                    <a:pt x="59898" y="52727"/>
                    <a:pt x="60878" y="51457"/>
                    <a:pt x="61391" y="50058"/>
                  </a:cubicBezTo>
                  <a:cubicBezTo>
                    <a:pt x="61784" y="48986"/>
                    <a:pt x="61879" y="47654"/>
                    <a:pt x="61102" y="46817"/>
                  </a:cubicBezTo>
                  <a:cubicBezTo>
                    <a:pt x="60672" y="46354"/>
                    <a:pt x="60035" y="46133"/>
                    <a:pt x="59398" y="46133"/>
                  </a:cubicBezTo>
                  <a:cubicBezTo>
                    <a:pt x="59185" y="46133"/>
                    <a:pt x="58972" y="46157"/>
                    <a:pt x="58766" y="46206"/>
                  </a:cubicBezTo>
                  <a:cubicBezTo>
                    <a:pt x="57945" y="46400"/>
                    <a:pt x="57236" y="46924"/>
                    <a:pt x="56661" y="47540"/>
                  </a:cubicBezTo>
                  <a:cubicBezTo>
                    <a:pt x="56653" y="47548"/>
                    <a:pt x="56645" y="47556"/>
                    <a:pt x="56639" y="47565"/>
                  </a:cubicBezTo>
                  <a:cubicBezTo>
                    <a:pt x="57147" y="45557"/>
                    <a:pt x="57282" y="43433"/>
                    <a:pt x="57153" y="41363"/>
                  </a:cubicBezTo>
                  <a:cubicBezTo>
                    <a:pt x="56980" y="38587"/>
                    <a:pt x="56359" y="35824"/>
                    <a:pt x="55174" y="33307"/>
                  </a:cubicBezTo>
                  <a:cubicBezTo>
                    <a:pt x="50801" y="24025"/>
                    <a:pt x="38290" y="19592"/>
                    <a:pt x="31958" y="11460"/>
                  </a:cubicBezTo>
                  <a:cubicBezTo>
                    <a:pt x="31923" y="11280"/>
                    <a:pt x="31890" y="11100"/>
                    <a:pt x="31859" y="10920"/>
                  </a:cubicBezTo>
                  <a:cubicBezTo>
                    <a:pt x="31734" y="10178"/>
                    <a:pt x="31655" y="9403"/>
                    <a:pt x="31881" y="8685"/>
                  </a:cubicBezTo>
                  <a:cubicBezTo>
                    <a:pt x="32145" y="7846"/>
                    <a:pt x="32788" y="7191"/>
                    <a:pt x="33352" y="6514"/>
                  </a:cubicBezTo>
                  <a:cubicBezTo>
                    <a:pt x="33862" y="5902"/>
                    <a:pt x="34331" y="5222"/>
                    <a:pt x="34490" y="4443"/>
                  </a:cubicBezTo>
                  <a:cubicBezTo>
                    <a:pt x="34647" y="3663"/>
                    <a:pt x="34428" y="2762"/>
                    <a:pt x="33780" y="2299"/>
                  </a:cubicBezTo>
                  <a:cubicBezTo>
                    <a:pt x="33452" y="2066"/>
                    <a:pt x="33074" y="1973"/>
                    <a:pt x="32679" y="1973"/>
                  </a:cubicBezTo>
                  <a:cubicBezTo>
                    <a:pt x="32085" y="1973"/>
                    <a:pt x="31455" y="2184"/>
                    <a:pt x="30911" y="2447"/>
                  </a:cubicBezTo>
                  <a:cubicBezTo>
                    <a:pt x="30063" y="2857"/>
                    <a:pt x="29203" y="3388"/>
                    <a:pt x="28275" y="3388"/>
                  </a:cubicBezTo>
                  <a:cubicBezTo>
                    <a:pt x="28210" y="3388"/>
                    <a:pt x="28146" y="3385"/>
                    <a:pt x="28080" y="3380"/>
                  </a:cubicBezTo>
                  <a:cubicBezTo>
                    <a:pt x="27400" y="3325"/>
                    <a:pt x="26787" y="2969"/>
                    <a:pt x="26186" y="2646"/>
                  </a:cubicBezTo>
                  <a:cubicBezTo>
                    <a:pt x="23253" y="1069"/>
                    <a:pt x="19979" y="61"/>
                    <a:pt x="16648" y="4"/>
                  </a:cubicBezTo>
                  <a:cubicBezTo>
                    <a:pt x="16551" y="2"/>
                    <a:pt x="16454" y="1"/>
                    <a:pt x="1635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1" name="Google Shape;801;p33"/>
            <p:cNvSpPr/>
            <p:nvPr/>
          </p:nvSpPr>
          <p:spPr>
            <a:xfrm>
              <a:off x="1964200" y="4594175"/>
              <a:ext cx="74300" cy="325450"/>
            </a:xfrm>
            <a:custGeom>
              <a:avLst/>
              <a:gdLst/>
              <a:ahLst/>
              <a:cxnLst/>
              <a:rect l="l" t="t" r="r" b="b"/>
              <a:pathLst>
                <a:path w="2972" h="13018" extrusionOk="0">
                  <a:moveTo>
                    <a:pt x="2512" y="1"/>
                  </a:moveTo>
                  <a:cubicBezTo>
                    <a:pt x="2360" y="1"/>
                    <a:pt x="2204" y="78"/>
                    <a:pt x="2135" y="255"/>
                  </a:cubicBezTo>
                  <a:cubicBezTo>
                    <a:pt x="1404" y="2142"/>
                    <a:pt x="966" y="4151"/>
                    <a:pt x="624" y="6140"/>
                  </a:cubicBezTo>
                  <a:cubicBezTo>
                    <a:pt x="257" y="8284"/>
                    <a:pt x="1" y="10474"/>
                    <a:pt x="60" y="12653"/>
                  </a:cubicBezTo>
                  <a:cubicBezTo>
                    <a:pt x="66" y="12896"/>
                    <a:pt x="259" y="13018"/>
                    <a:pt x="448" y="13018"/>
                  </a:cubicBezTo>
                  <a:cubicBezTo>
                    <a:pt x="638" y="13018"/>
                    <a:pt x="824" y="12896"/>
                    <a:pt x="817" y="12653"/>
                  </a:cubicBezTo>
                  <a:cubicBezTo>
                    <a:pt x="760" y="10499"/>
                    <a:pt x="1006" y="8335"/>
                    <a:pt x="1376" y="6216"/>
                  </a:cubicBezTo>
                  <a:cubicBezTo>
                    <a:pt x="1717" y="4269"/>
                    <a:pt x="2149" y="2304"/>
                    <a:pt x="2865" y="457"/>
                  </a:cubicBezTo>
                  <a:cubicBezTo>
                    <a:pt x="2972" y="181"/>
                    <a:pt x="2746" y="1"/>
                    <a:pt x="2512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2" name="Google Shape;802;p33"/>
            <p:cNvSpPr/>
            <p:nvPr/>
          </p:nvSpPr>
          <p:spPr>
            <a:xfrm>
              <a:off x="2142875" y="4873850"/>
              <a:ext cx="531675" cy="597600"/>
            </a:xfrm>
            <a:custGeom>
              <a:avLst/>
              <a:gdLst/>
              <a:ahLst/>
              <a:cxnLst/>
              <a:rect l="l" t="t" r="r" b="b"/>
              <a:pathLst>
                <a:path w="21267" h="23904" extrusionOk="0">
                  <a:moveTo>
                    <a:pt x="8571" y="0"/>
                  </a:moveTo>
                  <a:cubicBezTo>
                    <a:pt x="8347" y="0"/>
                    <a:pt x="8109" y="186"/>
                    <a:pt x="8178" y="471"/>
                  </a:cubicBezTo>
                  <a:lnTo>
                    <a:pt x="8179" y="472"/>
                  </a:lnTo>
                  <a:cubicBezTo>
                    <a:pt x="9060" y="4141"/>
                    <a:pt x="8791" y="8027"/>
                    <a:pt x="7504" y="11566"/>
                  </a:cubicBezTo>
                  <a:cubicBezTo>
                    <a:pt x="6865" y="13327"/>
                    <a:pt x="5969" y="14983"/>
                    <a:pt x="4845" y="16480"/>
                  </a:cubicBezTo>
                  <a:cubicBezTo>
                    <a:pt x="4206" y="17328"/>
                    <a:pt x="3479" y="18104"/>
                    <a:pt x="2743" y="18866"/>
                  </a:cubicBezTo>
                  <a:cubicBezTo>
                    <a:pt x="2046" y="19586"/>
                    <a:pt x="1232" y="20281"/>
                    <a:pt x="688" y="21130"/>
                  </a:cubicBezTo>
                  <a:cubicBezTo>
                    <a:pt x="296" y="21742"/>
                    <a:pt x="1" y="22589"/>
                    <a:pt x="437" y="23256"/>
                  </a:cubicBezTo>
                  <a:cubicBezTo>
                    <a:pt x="772" y="23771"/>
                    <a:pt x="1331" y="23903"/>
                    <a:pt x="1902" y="23903"/>
                  </a:cubicBezTo>
                  <a:cubicBezTo>
                    <a:pt x="2204" y="23903"/>
                    <a:pt x="2509" y="23866"/>
                    <a:pt x="2787" y="23829"/>
                  </a:cubicBezTo>
                  <a:cubicBezTo>
                    <a:pt x="4655" y="23578"/>
                    <a:pt x="6458" y="22895"/>
                    <a:pt x="8052" y="21892"/>
                  </a:cubicBezTo>
                  <a:cubicBezTo>
                    <a:pt x="11311" y="19843"/>
                    <a:pt x="13575" y="16545"/>
                    <a:pt x="14723" y="12904"/>
                  </a:cubicBezTo>
                  <a:cubicBezTo>
                    <a:pt x="15398" y="10761"/>
                    <a:pt x="15469" y="8440"/>
                    <a:pt x="16324" y="6355"/>
                  </a:cubicBezTo>
                  <a:cubicBezTo>
                    <a:pt x="17197" y="4231"/>
                    <a:pt x="19078" y="2893"/>
                    <a:pt x="20928" y="1668"/>
                  </a:cubicBezTo>
                  <a:cubicBezTo>
                    <a:pt x="21266" y="1444"/>
                    <a:pt x="21058" y="951"/>
                    <a:pt x="20743" y="951"/>
                  </a:cubicBezTo>
                  <a:cubicBezTo>
                    <a:pt x="20680" y="951"/>
                    <a:pt x="20614" y="970"/>
                    <a:pt x="20546" y="1015"/>
                  </a:cubicBezTo>
                  <a:cubicBezTo>
                    <a:pt x="18998" y="2039"/>
                    <a:pt x="17428" y="3126"/>
                    <a:pt x="16368" y="4682"/>
                  </a:cubicBezTo>
                  <a:cubicBezTo>
                    <a:pt x="15253" y="6315"/>
                    <a:pt x="14968" y="8298"/>
                    <a:pt x="14606" y="10196"/>
                  </a:cubicBezTo>
                  <a:cubicBezTo>
                    <a:pt x="13897" y="13915"/>
                    <a:pt x="12260" y="17452"/>
                    <a:pt x="9369" y="19978"/>
                  </a:cubicBezTo>
                  <a:cubicBezTo>
                    <a:pt x="7984" y="21188"/>
                    <a:pt x="6342" y="22124"/>
                    <a:pt x="4583" y="22663"/>
                  </a:cubicBezTo>
                  <a:cubicBezTo>
                    <a:pt x="3742" y="22921"/>
                    <a:pt x="2817" y="23151"/>
                    <a:pt x="1929" y="23151"/>
                  </a:cubicBezTo>
                  <a:cubicBezTo>
                    <a:pt x="1901" y="23151"/>
                    <a:pt x="1873" y="23151"/>
                    <a:pt x="1845" y="23150"/>
                  </a:cubicBezTo>
                  <a:cubicBezTo>
                    <a:pt x="1417" y="23143"/>
                    <a:pt x="980" y="22985"/>
                    <a:pt x="976" y="22491"/>
                  </a:cubicBezTo>
                  <a:cubicBezTo>
                    <a:pt x="971" y="22087"/>
                    <a:pt x="1216" y="21680"/>
                    <a:pt x="1444" y="21362"/>
                  </a:cubicBezTo>
                  <a:cubicBezTo>
                    <a:pt x="2043" y="20524"/>
                    <a:pt x="2880" y="19819"/>
                    <a:pt x="3590" y="19075"/>
                  </a:cubicBezTo>
                  <a:cubicBezTo>
                    <a:pt x="4264" y="18369"/>
                    <a:pt x="4912" y="17643"/>
                    <a:pt x="5498" y="16862"/>
                  </a:cubicBezTo>
                  <a:cubicBezTo>
                    <a:pt x="6571" y="15431"/>
                    <a:pt x="7429" y="13852"/>
                    <a:pt x="8076" y="12188"/>
                  </a:cubicBezTo>
                  <a:cubicBezTo>
                    <a:pt x="9544" y="8414"/>
                    <a:pt x="9855" y="4209"/>
                    <a:pt x="8908" y="270"/>
                  </a:cubicBezTo>
                  <a:cubicBezTo>
                    <a:pt x="8863" y="82"/>
                    <a:pt x="8720" y="0"/>
                    <a:pt x="8571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3" name="Google Shape;803;p33"/>
            <p:cNvSpPr/>
            <p:nvPr/>
          </p:nvSpPr>
          <p:spPr>
            <a:xfrm>
              <a:off x="2377125" y="4854275"/>
              <a:ext cx="679775" cy="630225"/>
            </a:xfrm>
            <a:custGeom>
              <a:avLst/>
              <a:gdLst/>
              <a:ahLst/>
              <a:cxnLst/>
              <a:rect l="l" t="t" r="r" b="b"/>
              <a:pathLst>
                <a:path w="27191" h="25209" extrusionOk="0">
                  <a:moveTo>
                    <a:pt x="26761" y="0"/>
                  </a:moveTo>
                  <a:cubicBezTo>
                    <a:pt x="26744" y="0"/>
                    <a:pt x="26726" y="1"/>
                    <a:pt x="26708" y="3"/>
                  </a:cubicBezTo>
                  <a:cubicBezTo>
                    <a:pt x="21273" y="673"/>
                    <a:pt x="15107" y="1525"/>
                    <a:pt x="11379" y="6017"/>
                  </a:cubicBezTo>
                  <a:cubicBezTo>
                    <a:pt x="9647" y="8104"/>
                    <a:pt x="8826" y="10715"/>
                    <a:pt x="8495" y="13372"/>
                  </a:cubicBezTo>
                  <a:cubicBezTo>
                    <a:pt x="8328" y="14716"/>
                    <a:pt x="8380" y="16060"/>
                    <a:pt x="8269" y="17405"/>
                  </a:cubicBezTo>
                  <a:cubicBezTo>
                    <a:pt x="8213" y="18072"/>
                    <a:pt x="8047" y="18759"/>
                    <a:pt x="7577" y="19260"/>
                  </a:cubicBezTo>
                  <a:cubicBezTo>
                    <a:pt x="7185" y="19679"/>
                    <a:pt x="6660" y="19939"/>
                    <a:pt x="6129" y="20137"/>
                  </a:cubicBezTo>
                  <a:cubicBezTo>
                    <a:pt x="4869" y="20604"/>
                    <a:pt x="3585" y="20876"/>
                    <a:pt x="2455" y="21644"/>
                  </a:cubicBezTo>
                  <a:cubicBezTo>
                    <a:pt x="1347" y="22397"/>
                    <a:pt x="463" y="23441"/>
                    <a:pt x="83" y="24740"/>
                  </a:cubicBezTo>
                  <a:cubicBezTo>
                    <a:pt x="0" y="25023"/>
                    <a:pt x="233" y="25208"/>
                    <a:pt x="460" y="25208"/>
                  </a:cubicBezTo>
                  <a:cubicBezTo>
                    <a:pt x="611" y="25208"/>
                    <a:pt x="758" y="25128"/>
                    <a:pt x="813" y="24942"/>
                  </a:cubicBezTo>
                  <a:cubicBezTo>
                    <a:pt x="1147" y="23797"/>
                    <a:pt x="1949" y="22877"/>
                    <a:pt x="2937" y="22232"/>
                  </a:cubicBezTo>
                  <a:cubicBezTo>
                    <a:pt x="3936" y="21577"/>
                    <a:pt x="5054" y="21316"/>
                    <a:pt x="6166" y="20926"/>
                  </a:cubicBezTo>
                  <a:cubicBezTo>
                    <a:pt x="7202" y="20562"/>
                    <a:pt x="8193" y="20012"/>
                    <a:pt x="8665" y="18968"/>
                  </a:cubicBezTo>
                  <a:cubicBezTo>
                    <a:pt x="9190" y="17805"/>
                    <a:pt x="9038" y="16448"/>
                    <a:pt x="9098" y="15208"/>
                  </a:cubicBezTo>
                  <a:cubicBezTo>
                    <a:pt x="9226" y="12564"/>
                    <a:pt x="9738" y="9853"/>
                    <a:pt x="11169" y="7585"/>
                  </a:cubicBezTo>
                  <a:cubicBezTo>
                    <a:pt x="12540" y="5413"/>
                    <a:pt x="14712" y="3879"/>
                    <a:pt x="17044" y="2878"/>
                  </a:cubicBezTo>
                  <a:cubicBezTo>
                    <a:pt x="20094" y="1570"/>
                    <a:pt x="23442" y="1164"/>
                    <a:pt x="26708" y="761"/>
                  </a:cubicBezTo>
                  <a:cubicBezTo>
                    <a:pt x="27168" y="704"/>
                    <a:pt x="27191" y="0"/>
                    <a:pt x="26761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4" name="Google Shape;804;p33"/>
            <p:cNvSpPr/>
            <p:nvPr/>
          </p:nvSpPr>
          <p:spPr>
            <a:xfrm>
              <a:off x="1965675" y="4901325"/>
              <a:ext cx="197100" cy="569825"/>
            </a:xfrm>
            <a:custGeom>
              <a:avLst/>
              <a:gdLst/>
              <a:ahLst/>
              <a:cxnLst/>
              <a:rect l="l" t="t" r="r" b="b"/>
              <a:pathLst>
                <a:path w="7884" h="22793" extrusionOk="0">
                  <a:moveTo>
                    <a:pt x="378" y="1"/>
                  </a:moveTo>
                  <a:cubicBezTo>
                    <a:pt x="189" y="1"/>
                    <a:pt x="0" y="123"/>
                    <a:pt x="1" y="367"/>
                  </a:cubicBezTo>
                  <a:cubicBezTo>
                    <a:pt x="8" y="3682"/>
                    <a:pt x="292" y="6987"/>
                    <a:pt x="615" y="10285"/>
                  </a:cubicBezTo>
                  <a:cubicBezTo>
                    <a:pt x="908" y="13287"/>
                    <a:pt x="1085" y="16431"/>
                    <a:pt x="2468" y="19171"/>
                  </a:cubicBezTo>
                  <a:cubicBezTo>
                    <a:pt x="3072" y="20366"/>
                    <a:pt x="3908" y="21506"/>
                    <a:pt x="4974" y="22330"/>
                  </a:cubicBezTo>
                  <a:cubicBezTo>
                    <a:pt x="5321" y="22598"/>
                    <a:pt x="5720" y="22793"/>
                    <a:pt x="6139" y="22793"/>
                  </a:cubicBezTo>
                  <a:cubicBezTo>
                    <a:pt x="6310" y="22793"/>
                    <a:pt x="6485" y="22760"/>
                    <a:pt x="6660" y="22687"/>
                  </a:cubicBezTo>
                  <a:cubicBezTo>
                    <a:pt x="7185" y="22466"/>
                    <a:pt x="7556" y="21963"/>
                    <a:pt x="7698" y="21421"/>
                  </a:cubicBezTo>
                  <a:cubicBezTo>
                    <a:pt x="7884" y="20716"/>
                    <a:pt x="7748" y="19971"/>
                    <a:pt x="7653" y="19264"/>
                  </a:cubicBezTo>
                  <a:cubicBezTo>
                    <a:pt x="7548" y="18473"/>
                    <a:pt x="7428" y="17684"/>
                    <a:pt x="7304" y="16896"/>
                  </a:cubicBezTo>
                  <a:cubicBezTo>
                    <a:pt x="7046" y="15265"/>
                    <a:pt x="6766" y="13636"/>
                    <a:pt x="6576" y="11994"/>
                  </a:cubicBezTo>
                  <a:cubicBezTo>
                    <a:pt x="6182" y="8581"/>
                    <a:pt x="6182" y="5050"/>
                    <a:pt x="7474" y="1815"/>
                  </a:cubicBezTo>
                  <a:cubicBezTo>
                    <a:pt x="7584" y="1540"/>
                    <a:pt x="7358" y="1360"/>
                    <a:pt x="7123" y="1360"/>
                  </a:cubicBezTo>
                  <a:cubicBezTo>
                    <a:pt x="6971" y="1360"/>
                    <a:pt x="6814" y="1436"/>
                    <a:pt x="6744" y="1613"/>
                  </a:cubicBezTo>
                  <a:cubicBezTo>
                    <a:pt x="4543" y="7128"/>
                    <a:pt x="6016" y="13103"/>
                    <a:pt x="6822" y="18738"/>
                  </a:cubicBezTo>
                  <a:cubicBezTo>
                    <a:pt x="6923" y="19443"/>
                    <a:pt x="7091" y="20202"/>
                    <a:pt x="7022" y="20916"/>
                  </a:cubicBezTo>
                  <a:cubicBezTo>
                    <a:pt x="6974" y="21412"/>
                    <a:pt x="6653" y="22037"/>
                    <a:pt x="6125" y="22037"/>
                  </a:cubicBezTo>
                  <a:cubicBezTo>
                    <a:pt x="6044" y="22037"/>
                    <a:pt x="5958" y="22022"/>
                    <a:pt x="5868" y="21990"/>
                  </a:cubicBezTo>
                  <a:cubicBezTo>
                    <a:pt x="5288" y="21783"/>
                    <a:pt x="4778" y="21167"/>
                    <a:pt x="4387" y="20712"/>
                  </a:cubicBezTo>
                  <a:cubicBezTo>
                    <a:pt x="3972" y="20231"/>
                    <a:pt x="3616" y="19700"/>
                    <a:pt x="3309" y="19144"/>
                  </a:cubicBezTo>
                  <a:cubicBezTo>
                    <a:pt x="1900" y="16592"/>
                    <a:pt x="1700" y="13606"/>
                    <a:pt x="1419" y="10763"/>
                  </a:cubicBezTo>
                  <a:cubicBezTo>
                    <a:pt x="1079" y="7307"/>
                    <a:pt x="765" y="3843"/>
                    <a:pt x="758" y="367"/>
                  </a:cubicBezTo>
                  <a:cubicBezTo>
                    <a:pt x="757" y="123"/>
                    <a:pt x="568" y="1"/>
                    <a:pt x="378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5" name="Google Shape;805;p33"/>
            <p:cNvSpPr/>
            <p:nvPr/>
          </p:nvSpPr>
          <p:spPr>
            <a:xfrm>
              <a:off x="2395650" y="4437575"/>
              <a:ext cx="304125" cy="243250"/>
            </a:xfrm>
            <a:custGeom>
              <a:avLst/>
              <a:gdLst/>
              <a:ahLst/>
              <a:cxnLst/>
              <a:rect l="l" t="t" r="r" b="b"/>
              <a:pathLst>
                <a:path w="12165" h="9730" extrusionOk="0">
                  <a:moveTo>
                    <a:pt x="11702" y="0"/>
                  </a:moveTo>
                  <a:cubicBezTo>
                    <a:pt x="11555" y="0"/>
                    <a:pt x="11415" y="82"/>
                    <a:pt x="11376" y="273"/>
                  </a:cubicBezTo>
                  <a:cubicBezTo>
                    <a:pt x="10874" y="2694"/>
                    <a:pt x="9018" y="4698"/>
                    <a:pt x="7074" y="6118"/>
                  </a:cubicBezTo>
                  <a:cubicBezTo>
                    <a:pt x="5106" y="7555"/>
                    <a:pt x="2830" y="8504"/>
                    <a:pt x="447" y="8990"/>
                  </a:cubicBezTo>
                  <a:cubicBezTo>
                    <a:pt x="0" y="9081"/>
                    <a:pt x="150" y="9729"/>
                    <a:pt x="564" y="9729"/>
                  </a:cubicBezTo>
                  <a:cubicBezTo>
                    <a:pt x="591" y="9729"/>
                    <a:pt x="620" y="9727"/>
                    <a:pt x="649" y="9720"/>
                  </a:cubicBezTo>
                  <a:lnTo>
                    <a:pt x="648" y="9720"/>
                  </a:lnTo>
                  <a:cubicBezTo>
                    <a:pt x="3171" y="9205"/>
                    <a:pt x="5606" y="8173"/>
                    <a:pt x="7665" y="6616"/>
                  </a:cubicBezTo>
                  <a:cubicBezTo>
                    <a:pt x="9674" y="5095"/>
                    <a:pt x="11580" y="3011"/>
                    <a:pt x="12105" y="474"/>
                  </a:cubicBezTo>
                  <a:cubicBezTo>
                    <a:pt x="12164" y="188"/>
                    <a:pt x="11924" y="0"/>
                    <a:pt x="11702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6" name="Google Shape;806;p33"/>
            <p:cNvSpPr/>
            <p:nvPr/>
          </p:nvSpPr>
          <p:spPr>
            <a:xfrm>
              <a:off x="2015600" y="4329975"/>
              <a:ext cx="87725" cy="49025"/>
            </a:xfrm>
            <a:custGeom>
              <a:avLst/>
              <a:gdLst/>
              <a:ahLst/>
              <a:cxnLst/>
              <a:rect l="l" t="t" r="r" b="b"/>
              <a:pathLst>
                <a:path w="3509" h="1961" extrusionOk="0">
                  <a:moveTo>
                    <a:pt x="1908" y="0"/>
                  </a:moveTo>
                  <a:cubicBezTo>
                    <a:pt x="1151" y="0"/>
                    <a:pt x="709" y="312"/>
                    <a:pt x="503" y="592"/>
                  </a:cubicBezTo>
                  <a:cubicBezTo>
                    <a:pt x="1" y="1272"/>
                    <a:pt x="741" y="1960"/>
                    <a:pt x="1917" y="1960"/>
                  </a:cubicBezTo>
                  <a:cubicBezTo>
                    <a:pt x="2141" y="1960"/>
                    <a:pt x="2381" y="1935"/>
                    <a:pt x="2632" y="1881"/>
                  </a:cubicBezTo>
                  <a:cubicBezTo>
                    <a:pt x="3367" y="1720"/>
                    <a:pt x="3509" y="1256"/>
                    <a:pt x="3436" y="920"/>
                  </a:cubicBezTo>
                  <a:cubicBezTo>
                    <a:pt x="3394" y="724"/>
                    <a:pt x="3319" y="525"/>
                    <a:pt x="3148" y="363"/>
                  </a:cubicBezTo>
                  <a:cubicBezTo>
                    <a:pt x="2968" y="192"/>
                    <a:pt x="2680" y="78"/>
                    <a:pt x="2369" y="36"/>
                  </a:cubicBezTo>
                  <a:cubicBezTo>
                    <a:pt x="2204" y="11"/>
                    <a:pt x="2050" y="0"/>
                    <a:pt x="1908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7" name="Google Shape;807;p33"/>
            <p:cNvSpPr/>
            <p:nvPr/>
          </p:nvSpPr>
          <p:spPr>
            <a:xfrm>
              <a:off x="2459075" y="4354475"/>
              <a:ext cx="87700" cy="49050"/>
            </a:xfrm>
            <a:custGeom>
              <a:avLst/>
              <a:gdLst/>
              <a:ahLst/>
              <a:cxnLst/>
              <a:rect l="l" t="t" r="r" b="b"/>
              <a:pathLst>
                <a:path w="3508" h="1962" extrusionOk="0">
                  <a:moveTo>
                    <a:pt x="1908" y="1"/>
                  </a:moveTo>
                  <a:cubicBezTo>
                    <a:pt x="1151" y="1"/>
                    <a:pt x="709" y="313"/>
                    <a:pt x="502" y="592"/>
                  </a:cubicBezTo>
                  <a:cubicBezTo>
                    <a:pt x="0" y="1272"/>
                    <a:pt x="740" y="1961"/>
                    <a:pt x="1916" y="1961"/>
                  </a:cubicBezTo>
                  <a:cubicBezTo>
                    <a:pt x="2141" y="1961"/>
                    <a:pt x="2381" y="1936"/>
                    <a:pt x="2631" y="1881"/>
                  </a:cubicBezTo>
                  <a:cubicBezTo>
                    <a:pt x="3365" y="1720"/>
                    <a:pt x="3507" y="1256"/>
                    <a:pt x="3434" y="919"/>
                  </a:cubicBezTo>
                  <a:cubicBezTo>
                    <a:pt x="3392" y="724"/>
                    <a:pt x="3317" y="526"/>
                    <a:pt x="3147" y="363"/>
                  </a:cubicBezTo>
                  <a:cubicBezTo>
                    <a:pt x="2967" y="191"/>
                    <a:pt x="2678" y="77"/>
                    <a:pt x="2368" y="36"/>
                  </a:cubicBezTo>
                  <a:cubicBezTo>
                    <a:pt x="2203" y="12"/>
                    <a:pt x="2050" y="1"/>
                    <a:pt x="1908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8" name="Google Shape;808;p33"/>
            <p:cNvSpPr/>
            <p:nvPr/>
          </p:nvSpPr>
          <p:spPr>
            <a:xfrm>
              <a:off x="2045875" y="4158275"/>
              <a:ext cx="106900" cy="116900"/>
            </a:xfrm>
            <a:custGeom>
              <a:avLst/>
              <a:gdLst/>
              <a:ahLst/>
              <a:cxnLst/>
              <a:rect l="l" t="t" r="r" b="b"/>
              <a:pathLst>
                <a:path w="4276" h="4676" extrusionOk="0">
                  <a:moveTo>
                    <a:pt x="2206" y="0"/>
                  </a:moveTo>
                  <a:cubicBezTo>
                    <a:pt x="925" y="0"/>
                    <a:pt x="1" y="2052"/>
                    <a:pt x="320" y="3236"/>
                  </a:cubicBezTo>
                  <a:cubicBezTo>
                    <a:pt x="511" y="3941"/>
                    <a:pt x="1124" y="4523"/>
                    <a:pt x="1841" y="4656"/>
                  </a:cubicBezTo>
                  <a:cubicBezTo>
                    <a:pt x="1908" y="4668"/>
                    <a:pt x="1987" y="4676"/>
                    <a:pt x="2074" y="4676"/>
                  </a:cubicBezTo>
                  <a:cubicBezTo>
                    <a:pt x="2401" y="4676"/>
                    <a:pt x="2841" y="4570"/>
                    <a:pt x="3195" y="4216"/>
                  </a:cubicBezTo>
                  <a:cubicBezTo>
                    <a:pt x="4276" y="3135"/>
                    <a:pt x="4068" y="944"/>
                    <a:pt x="2850" y="173"/>
                  </a:cubicBezTo>
                  <a:lnTo>
                    <a:pt x="2850" y="172"/>
                  </a:lnTo>
                  <a:cubicBezTo>
                    <a:pt x="2629" y="53"/>
                    <a:pt x="2413" y="0"/>
                    <a:pt x="220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9" name="Google Shape;809;p33"/>
            <p:cNvSpPr/>
            <p:nvPr/>
          </p:nvSpPr>
          <p:spPr>
            <a:xfrm>
              <a:off x="2071225" y="4200100"/>
              <a:ext cx="54200" cy="45925"/>
            </a:xfrm>
            <a:custGeom>
              <a:avLst/>
              <a:gdLst/>
              <a:ahLst/>
              <a:cxnLst/>
              <a:rect l="l" t="t" r="r" b="b"/>
              <a:pathLst>
                <a:path w="2168" h="1837" extrusionOk="0">
                  <a:moveTo>
                    <a:pt x="2048" y="1"/>
                  </a:moveTo>
                  <a:cubicBezTo>
                    <a:pt x="2000" y="1"/>
                    <a:pt x="1957" y="32"/>
                    <a:pt x="1942" y="80"/>
                  </a:cubicBezTo>
                  <a:lnTo>
                    <a:pt x="1939" y="85"/>
                  </a:lnTo>
                  <a:cubicBezTo>
                    <a:pt x="1846" y="378"/>
                    <a:pt x="1736" y="676"/>
                    <a:pt x="1594" y="941"/>
                  </a:cubicBezTo>
                  <a:cubicBezTo>
                    <a:pt x="1454" y="1199"/>
                    <a:pt x="1260" y="1450"/>
                    <a:pt x="1041" y="1480"/>
                  </a:cubicBezTo>
                  <a:cubicBezTo>
                    <a:pt x="1019" y="1484"/>
                    <a:pt x="996" y="1486"/>
                    <a:pt x="974" y="1486"/>
                  </a:cubicBezTo>
                  <a:cubicBezTo>
                    <a:pt x="886" y="1486"/>
                    <a:pt x="799" y="1455"/>
                    <a:pt x="731" y="1396"/>
                  </a:cubicBezTo>
                  <a:cubicBezTo>
                    <a:pt x="633" y="1320"/>
                    <a:pt x="557" y="1198"/>
                    <a:pt x="485" y="1071"/>
                  </a:cubicBezTo>
                  <a:cubicBezTo>
                    <a:pt x="350" y="809"/>
                    <a:pt x="261" y="503"/>
                    <a:pt x="192" y="203"/>
                  </a:cubicBezTo>
                  <a:lnTo>
                    <a:pt x="191" y="197"/>
                  </a:lnTo>
                  <a:cubicBezTo>
                    <a:pt x="179" y="147"/>
                    <a:pt x="139" y="124"/>
                    <a:pt x="99" y="124"/>
                  </a:cubicBezTo>
                  <a:cubicBezTo>
                    <a:pt x="50" y="124"/>
                    <a:pt x="1" y="159"/>
                    <a:pt x="3" y="222"/>
                  </a:cubicBezTo>
                  <a:cubicBezTo>
                    <a:pt x="13" y="557"/>
                    <a:pt x="72" y="882"/>
                    <a:pt x="205" y="1204"/>
                  </a:cubicBezTo>
                  <a:cubicBezTo>
                    <a:pt x="272" y="1363"/>
                    <a:pt x="366" y="1521"/>
                    <a:pt x="515" y="1654"/>
                  </a:cubicBezTo>
                  <a:cubicBezTo>
                    <a:pt x="638" y="1766"/>
                    <a:pt x="819" y="1837"/>
                    <a:pt x="996" y="1837"/>
                  </a:cubicBezTo>
                  <a:cubicBezTo>
                    <a:pt x="1031" y="1837"/>
                    <a:pt x="1065" y="1834"/>
                    <a:pt x="1098" y="1829"/>
                  </a:cubicBezTo>
                  <a:cubicBezTo>
                    <a:pt x="1311" y="1791"/>
                    <a:pt x="1479" y="1663"/>
                    <a:pt x="1601" y="1529"/>
                  </a:cubicBezTo>
                  <a:cubicBezTo>
                    <a:pt x="1718" y="1398"/>
                    <a:pt x="1814" y="1248"/>
                    <a:pt x="1886" y="1088"/>
                  </a:cubicBezTo>
                  <a:cubicBezTo>
                    <a:pt x="2025" y="783"/>
                    <a:pt x="2117" y="460"/>
                    <a:pt x="2159" y="128"/>
                  </a:cubicBezTo>
                  <a:cubicBezTo>
                    <a:pt x="2167" y="71"/>
                    <a:pt x="2129" y="17"/>
                    <a:pt x="2073" y="4"/>
                  </a:cubicBezTo>
                  <a:cubicBezTo>
                    <a:pt x="2065" y="2"/>
                    <a:pt x="2056" y="1"/>
                    <a:pt x="20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0" name="Google Shape;810;p33"/>
            <p:cNvSpPr/>
            <p:nvPr/>
          </p:nvSpPr>
          <p:spPr>
            <a:xfrm>
              <a:off x="2460550" y="4183200"/>
              <a:ext cx="106900" cy="116875"/>
            </a:xfrm>
            <a:custGeom>
              <a:avLst/>
              <a:gdLst/>
              <a:ahLst/>
              <a:cxnLst/>
              <a:rect l="l" t="t" r="r" b="b"/>
              <a:pathLst>
                <a:path w="4276" h="4675" extrusionOk="0">
                  <a:moveTo>
                    <a:pt x="2206" y="0"/>
                  </a:moveTo>
                  <a:cubicBezTo>
                    <a:pt x="925" y="0"/>
                    <a:pt x="0" y="2051"/>
                    <a:pt x="320" y="3236"/>
                  </a:cubicBezTo>
                  <a:cubicBezTo>
                    <a:pt x="510" y="3941"/>
                    <a:pt x="1123" y="4522"/>
                    <a:pt x="1842" y="4655"/>
                  </a:cubicBezTo>
                  <a:cubicBezTo>
                    <a:pt x="1909" y="4667"/>
                    <a:pt x="1988" y="4675"/>
                    <a:pt x="2074" y="4675"/>
                  </a:cubicBezTo>
                  <a:cubicBezTo>
                    <a:pt x="2401" y="4675"/>
                    <a:pt x="2842" y="4569"/>
                    <a:pt x="3196" y="4214"/>
                  </a:cubicBezTo>
                  <a:cubicBezTo>
                    <a:pt x="4275" y="3135"/>
                    <a:pt x="4068" y="943"/>
                    <a:pt x="2849" y="172"/>
                  </a:cubicBezTo>
                  <a:cubicBezTo>
                    <a:pt x="2628" y="53"/>
                    <a:pt x="2412" y="0"/>
                    <a:pt x="220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1" name="Google Shape;811;p33"/>
            <p:cNvSpPr/>
            <p:nvPr/>
          </p:nvSpPr>
          <p:spPr>
            <a:xfrm>
              <a:off x="2485925" y="4225025"/>
              <a:ext cx="54150" cy="45900"/>
            </a:xfrm>
            <a:custGeom>
              <a:avLst/>
              <a:gdLst/>
              <a:ahLst/>
              <a:cxnLst/>
              <a:rect l="l" t="t" r="r" b="b"/>
              <a:pathLst>
                <a:path w="2166" h="1836" extrusionOk="0">
                  <a:moveTo>
                    <a:pt x="2047" y="1"/>
                  </a:moveTo>
                  <a:cubicBezTo>
                    <a:pt x="1999" y="1"/>
                    <a:pt x="1955" y="32"/>
                    <a:pt x="1940" y="79"/>
                  </a:cubicBezTo>
                  <a:lnTo>
                    <a:pt x="1939" y="85"/>
                  </a:lnTo>
                  <a:cubicBezTo>
                    <a:pt x="1845" y="377"/>
                    <a:pt x="1736" y="675"/>
                    <a:pt x="1592" y="940"/>
                  </a:cubicBezTo>
                  <a:cubicBezTo>
                    <a:pt x="1454" y="1199"/>
                    <a:pt x="1259" y="1450"/>
                    <a:pt x="1041" y="1480"/>
                  </a:cubicBezTo>
                  <a:cubicBezTo>
                    <a:pt x="1018" y="1484"/>
                    <a:pt x="996" y="1486"/>
                    <a:pt x="973" y="1486"/>
                  </a:cubicBezTo>
                  <a:cubicBezTo>
                    <a:pt x="884" y="1486"/>
                    <a:pt x="798" y="1455"/>
                    <a:pt x="729" y="1396"/>
                  </a:cubicBezTo>
                  <a:cubicBezTo>
                    <a:pt x="632" y="1320"/>
                    <a:pt x="556" y="1198"/>
                    <a:pt x="485" y="1070"/>
                  </a:cubicBezTo>
                  <a:cubicBezTo>
                    <a:pt x="349" y="809"/>
                    <a:pt x="261" y="503"/>
                    <a:pt x="191" y="202"/>
                  </a:cubicBezTo>
                  <a:lnTo>
                    <a:pt x="190" y="197"/>
                  </a:lnTo>
                  <a:cubicBezTo>
                    <a:pt x="178" y="147"/>
                    <a:pt x="138" y="124"/>
                    <a:pt x="98" y="124"/>
                  </a:cubicBezTo>
                  <a:cubicBezTo>
                    <a:pt x="49" y="124"/>
                    <a:pt x="0" y="159"/>
                    <a:pt x="2" y="222"/>
                  </a:cubicBezTo>
                  <a:cubicBezTo>
                    <a:pt x="13" y="557"/>
                    <a:pt x="72" y="882"/>
                    <a:pt x="203" y="1203"/>
                  </a:cubicBezTo>
                  <a:cubicBezTo>
                    <a:pt x="270" y="1364"/>
                    <a:pt x="365" y="1521"/>
                    <a:pt x="514" y="1652"/>
                  </a:cubicBezTo>
                  <a:cubicBezTo>
                    <a:pt x="636" y="1764"/>
                    <a:pt x="816" y="1836"/>
                    <a:pt x="993" y="1836"/>
                  </a:cubicBezTo>
                  <a:cubicBezTo>
                    <a:pt x="1028" y="1836"/>
                    <a:pt x="1063" y="1833"/>
                    <a:pt x="1097" y="1827"/>
                  </a:cubicBezTo>
                  <a:cubicBezTo>
                    <a:pt x="1309" y="1791"/>
                    <a:pt x="1479" y="1663"/>
                    <a:pt x="1600" y="1529"/>
                  </a:cubicBezTo>
                  <a:cubicBezTo>
                    <a:pt x="1717" y="1396"/>
                    <a:pt x="1813" y="1247"/>
                    <a:pt x="1885" y="1086"/>
                  </a:cubicBezTo>
                  <a:cubicBezTo>
                    <a:pt x="2023" y="783"/>
                    <a:pt x="2116" y="459"/>
                    <a:pt x="2159" y="128"/>
                  </a:cubicBezTo>
                  <a:cubicBezTo>
                    <a:pt x="2166" y="69"/>
                    <a:pt x="2128" y="15"/>
                    <a:pt x="2072" y="4"/>
                  </a:cubicBezTo>
                  <a:cubicBezTo>
                    <a:pt x="2063" y="2"/>
                    <a:pt x="2055" y="1"/>
                    <a:pt x="20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2" name="Google Shape;812;p33"/>
            <p:cNvSpPr/>
            <p:nvPr/>
          </p:nvSpPr>
          <p:spPr>
            <a:xfrm>
              <a:off x="2135625" y="4168850"/>
              <a:ext cx="293850" cy="369200"/>
            </a:xfrm>
            <a:custGeom>
              <a:avLst/>
              <a:gdLst/>
              <a:ahLst/>
              <a:cxnLst/>
              <a:rect l="l" t="t" r="r" b="b"/>
              <a:pathLst>
                <a:path w="11754" h="14768" extrusionOk="0">
                  <a:moveTo>
                    <a:pt x="5865" y="1"/>
                  </a:moveTo>
                  <a:cubicBezTo>
                    <a:pt x="5125" y="1"/>
                    <a:pt x="4386" y="255"/>
                    <a:pt x="3859" y="770"/>
                  </a:cubicBezTo>
                  <a:cubicBezTo>
                    <a:pt x="3432" y="1187"/>
                    <a:pt x="3166" y="1736"/>
                    <a:pt x="2907" y="2274"/>
                  </a:cubicBezTo>
                  <a:cubicBezTo>
                    <a:pt x="2422" y="3285"/>
                    <a:pt x="1937" y="4296"/>
                    <a:pt x="1452" y="5307"/>
                  </a:cubicBezTo>
                  <a:cubicBezTo>
                    <a:pt x="933" y="6389"/>
                    <a:pt x="407" y="7496"/>
                    <a:pt x="271" y="8688"/>
                  </a:cubicBezTo>
                  <a:cubicBezTo>
                    <a:pt x="1" y="11070"/>
                    <a:pt x="1512" y="13528"/>
                    <a:pt x="3744" y="14403"/>
                  </a:cubicBezTo>
                  <a:cubicBezTo>
                    <a:pt x="4372" y="14650"/>
                    <a:pt x="5043" y="14767"/>
                    <a:pt x="5715" y="14767"/>
                  </a:cubicBezTo>
                  <a:cubicBezTo>
                    <a:pt x="7427" y="14767"/>
                    <a:pt x="9153" y="14004"/>
                    <a:pt x="10240" y="12669"/>
                  </a:cubicBezTo>
                  <a:cubicBezTo>
                    <a:pt x="11754" y="10812"/>
                    <a:pt x="11385" y="5802"/>
                    <a:pt x="9069" y="1924"/>
                  </a:cubicBezTo>
                  <a:lnTo>
                    <a:pt x="9069" y="1924"/>
                  </a:lnTo>
                  <a:lnTo>
                    <a:pt x="9070" y="1925"/>
                  </a:lnTo>
                  <a:cubicBezTo>
                    <a:pt x="8543" y="1054"/>
                    <a:pt x="7682" y="376"/>
                    <a:pt x="6699" y="111"/>
                  </a:cubicBezTo>
                  <a:cubicBezTo>
                    <a:pt x="6429" y="37"/>
                    <a:pt x="6147" y="1"/>
                    <a:pt x="586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3" name="Google Shape;813;p33"/>
            <p:cNvSpPr/>
            <p:nvPr/>
          </p:nvSpPr>
          <p:spPr>
            <a:xfrm>
              <a:off x="2194700" y="4354475"/>
              <a:ext cx="166725" cy="77150"/>
            </a:xfrm>
            <a:custGeom>
              <a:avLst/>
              <a:gdLst/>
              <a:ahLst/>
              <a:cxnLst/>
              <a:rect l="l" t="t" r="r" b="b"/>
              <a:pathLst>
                <a:path w="6669" h="3086" extrusionOk="0">
                  <a:moveTo>
                    <a:pt x="4279" y="0"/>
                  </a:moveTo>
                  <a:cubicBezTo>
                    <a:pt x="2815" y="0"/>
                    <a:pt x="1079" y="199"/>
                    <a:pt x="398" y="398"/>
                  </a:cubicBezTo>
                  <a:cubicBezTo>
                    <a:pt x="273" y="434"/>
                    <a:pt x="136" y="486"/>
                    <a:pt x="77" y="623"/>
                  </a:cubicBezTo>
                  <a:cubicBezTo>
                    <a:pt x="1" y="803"/>
                    <a:pt x="101" y="1017"/>
                    <a:pt x="205" y="1174"/>
                  </a:cubicBezTo>
                  <a:cubicBezTo>
                    <a:pt x="898" y="2224"/>
                    <a:pt x="1938" y="2923"/>
                    <a:pt x="3038" y="3073"/>
                  </a:cubicBezTo>
                  <a:cubicBezTo>
                    <a:pt x="3097" y="3081"/>
                    <a:pt x="3160" y="3085"/>
                    <a:pt x="3226" y="3085"/>
                  </a:cubicBezTo>
                  <a:cubicBezTo>
                    <a:pt x="4402" y="3085"/>
                    <a:pt x="6669" y="1855"/>
                    <a:pt x="6612" y="567"/>
                  </a:cubicBezTo>
                  <a:cubicBezTo>
                    <a:pt x="6594" y="147"/>
                    <a:pt x="5536" y="0"/>
                    <a:pt x="42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4" name="Google Shape;814;p33"/>
            <p:cNvSpPr/>
            <p:nvPr/>
          </p:nvSpPr>
          <p:spPr>
            <a:xfrm>
              <a:off x="2211300" y="4416675"/>
              <a:ext cx="64775" cy="82075"/>
            </a:xfrm>
            <a:custGeom>
              <a:avLst/>
              <a:gdLst/>
              <a:ahLst/>
              <a:cxnLst/>
              <a:rect l="l" t="t" r="r" b="b"/>
              <a:pathLst>
                <a:path w="2591" h="3283" extrusionOk="0">
                  <a:moveTo>
                    <a:pt x="2391" y="0"/>
                  </a:moveTo>
                  <a:lnTo>
                    <a:pt x="2391" y="0"/>
                  </a:lnTo>
                  <a:cubicBezTo>
                    <a:pt x="2356" y="617"/>
                    <a:pt x="2421" y="1243"/>
                    <a:pt x="2334" y="1832"/>
                  </a:cubicBezTo>
                  <a:cubicBezTo>
                    <a:pt x="2294" y="2125"/>
                    <a:pt x="2208" y="2411"/>
                    <a:pt x="2035" y="2611"/>
                  </a:cubicBezTo>
                  <a:cubicBezTo>
                    <a:pt x="1864" y="2805"/>
                    <a:pt x="1612" y="2891"/>
                    <a:pt x="1342" y="2918"/>
                  </a:cubicBezTo>
                  <a:lnTo>
                    <a:pt x="1342" y="2918"/>
                  </a:lnTo>
                  <a:cubicBezTo>
                    <a:pt x="1145" y="2911"/>
                    <a:pt x="968" y="2847"/>
                    <a:pt x="838" y="2720"/>
                  </a:cubicBezTo>
                  <a:cubicBezTo>
                    <a:pt x="707" y="2591"/>
                    <a:pt x="612" y="2411"/>
                    <a:pt x="552" y="2213"/>
                  </a:cubicBezTo>
                  <a:cubicBezTo>
                    <a:pt x="439" y="1815"/>
                    <a:pt x="431" y="1358"/>
                    <a:pt x="508" y="936"/>
                  </a:cubicBezTo>
                  <a:lnTo>
                    <a:pt x="509" y="930"/>
                  </a:lnTo>
                  <a:cubicBezTo>
                    <a:pt x="530" y="819"/>
                    <a:pt x="457" y="712"/>
                    <a:pt x="345" y="691"/>
                  </a:cubicBezTo>
                  <a:cubicBezTo>
                    <a:pt x="332" y="688"/>
                    <a:pt x="320" y="687"/>
                    <a:pt x="307" y="687"/>
                  </a:cubicBezTo>
                  <a:cubicBezTo>
                    <a:pt x="210" y="687"/>
                    <a:pt x="123" y="755"/>
                    <a:pt x="105" y="854"/>
                  </a:cubicBezTo>
                  <a:cubicBezTo>
                    <a:pt x="7" y="1343"/>
                    <a:pt x="0" y="1844"/>
                    <a:pt x="154" y="2337"/>
                  </a:cubicBezTo>
                  <a:cubicBezTo>
                    <a:pt x="233" y="2580"/>
                    <a:pt x="358" y="2829"/>
                    <a:pt x="573" y="3016"/>
                  </a:cubicBezTo>
                  <a:cubicBezTo>
                    <a:pt x="778" y="3199"/>
                    <a:pt x="1059" y="3283"/>
                    <a:pt x="1315" y="3283"/>
                  </a:cubicBezTo>
                  <a:cubicBezTo>
                    <a:pt x="1325" y="3283"/>
                    <a:pt x="1336" y="3283"/>
                    <a:pt x="1346" y="3283"/>
                  </a:cubicBezTo>
                  <a:lnTo>
                    <a:pt x="1365" y="3283"/>
                  </a:lnTo>
                  <a:cubicBezTo>
                    <a:pt x="1696" y="3244"/>
                    <a:pt x="2060" y="3097"/>
                    <a:pt x="2273" y="2802"/>
                  </a:cubicBezTo>
                  <a:cubicBezTo>
                    <a:pt x="2483" y="2511"/>
                    <a:pt x="2544" y="2172"/>
                    <a:pt x="2564" y="1856"/>
                  </a:cubicBezTo>
                  <a:cubicBezTo>
                    <a:pt x="2591" y="1216"/>
                    <a:pt x="2452" y="613"/>
                    <a:pt x="23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5" name="Google Shape;815;p33"/>
            <p:cNvSpPr/>
            <p:nvPr/>
          </p:nvSpPr>
          <p:spPr>
            <a:xfrm>
              <a:off x="2271075" y="4416675"/>
              <a:ext cx="74825" cy="88025"/>
            </a:xfrm>
            <a:custGeom>
              <a:avLst/>
              <a:gdLst/>
              <a:ahLst/>
              <a:cxnLst/>
              <a:rect l="l" t="t" r="r" b="b"/>
              <a:pathLst>
                <a:path w="2993" h="3521" extrusionOk="0">
                  <a:moveTo>
                    <a:pt x="0" y="0"/>
                  </a:moveTo>
                  <a:lnTo>
                    <a:pt x="0" y="0"/>
                  </a:lnTo>
                  <a:cubicBezTo>
                    <a:pt x="74" y="522"/>
                    <a:pt x="49" y="1044"/>
                    <a:pt x="71" y="1572"/>
                  </a:cubicBezTo>
                  <a:cubicBezTo>
                    <a:pt x="82" y="1836"/>
                    <a:pt x="89" y="2101"/>
                    <a:pt x="150" y="2376"/>
                  </a:cubicBezTo>
                  <a:cubicBezTo>
                    <a:pt x="210" y="2646"/>
                    <a:pt x="328" y="2923"/>
                    <a:pt x="542" y="3140"/>
                  </a:cubicBezTo>
                  <a:cubicBezTo>
                    <a:pt x="759" y="3358"/>
                    <a:pt x="1050" y="3482"/>
                    <a:pt x="1354" y="3514"/>
                  </a:cubicBezTo>
                  <a:cubicBezTo>
                    <a:pt x="1394" y="3518"/>
                    <a:pt x="1434" y="3520"/>
                    <a:pt x="1474" y="3520"/>
                  </a:cubicBezTo>
                  <a:cubicBezTo>
                    <a:pt x="1744" y="3520"/>
                    <a:pt x="2015" y="3426"/>
                    <a:pt x="2233" y="3271"/>
                  </a:cubicBezTo>
                  <a:cubicBezTo>
                    <a:pt x="2736" y="2916"/>
                    <a:pt x="2992" y="2263"/>
                    <a:pt x="2866" y="1660"/>
                  </a:cubicBezTo>
                  <a:cubicBezTo>
                    <a:pt x="2844" y="1551"/>
                    <a:pt x="2749" y="1477"/>
                    <a:pt x="2643" y="1477"/>
                  </a:cubicBezTo>
                  <a:cubicBezTo>
                    <a:pt x="2628" y="1477"/>
                    <a:pt x="2613" y="1478"/>
                    <a:pt x="2598" y="1481"/>
                  </a:cubicBezTo>
                  <a:cubicBezTo>
                    <a:pt x="2476" y="1506"/>
                    <a:pt x="2396" y="1626"/>
                    <a:pt x="2421" y="1748"/>
                  </a:cubicBezTo>
                  <a:cubicBezTo>
                    <a:pt x="2503" y="2176"/>
                    <a:pt x="2328" y="2657"/>
                    <a:pt x="1978" y="2922"/>
                  </a:cubicBezTo>
                  <a:cubicBezTo>
                    <a:pt x="1812" y="3052"/>
                    <a:pt x="1606" y="3122"/>
                    <a:pt x="1394" y="3122"/>
                  </a:cubicBezTo>
                  <a:cubicBezTo>
                    <a:pt x="1389" y="3122"/>
                    <a:pt x="1384" y="3122"/>
                    <a:pt x="1379" y="3122"/>
                  </a:cubicBezTo>
                  <a:cubicBezTo>
                    <a:pt x="1162" y="3116"/>
                    <a:pt x="937" y="3037"/>
                    <a:pt x="769" y="2896"/>
                  </a:cubicBezTo>
                  <a:cubicBezTo>
                    <a:pt x="597" y="2754"/>
                    <a:pt x="473" y="2542"/>
                    <a:pt x="395" y="2309"/>
                  </a:cubicBezTo>
                  <a:cubicBezTo>
                    <a:pt x="315" y="2075"/>
                    <a:pt x="281" y="1816"/>
                    <a:pt x="244" y="1557"/>
                  </a:cubicBezTo>
                  <a:cubicBezTo>
                    <a:pt x="178" y="1041"/>
                    <a:pt x="140" y="509"/>
                    <a:pt x="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6" name="Google Shape;816;p33"/>
            <p:cNvSpPr/>
            <p:nvPr/>
          </p:nvSpPr>
          <p:spPr>
            <a:xfrm>
              <a:off x="1938175" y="4058100"/>
              <a:ext cx="86000" cy="87125"/>
            </a:xfrm>
            <a:custGeom>
              <a:avLst/>
              <a:gdLst/>
              <a:ahLst/>
              <a:cxnLst/>
              <a:rect l="l" t="t" r="r" b="b"/>
              <a:pathLst>
                <a:path w="3440" h="3485" fill="none" extrusionOk="0">
                  <a:moveTo>
                    <a:pt x="3440" y="2276"/>
                  </a:moveTo>
                  <a:cubicBezTo>
                    <a:pt x="3440" y="2276"/>
                    <a:pt x="1404" y="1"/>
                    <a:pt x="703" y="703"/>
                  </a:cubicBezTo>
                  <a:cubicBezTo>
                    <a:pt x="0" y="1404"/>
                    <a:pt x="1170" y="3484"/>
                    <a:pt x="1170" y="3484"/>
                  </a:cubicBezTo>
                </a:path>
              </a:pathLst>
            </a:custGeom>
            <a:noFill/>
            <a:ln w="375" cap="flat" cmpd="sng">
              <a:solidFill>
                <a:srgbClr val="D8CEBB"/>
              </a:solidFill>
              <a:prstDash val="solid"/>
              <a:miter lim="1174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7" name="Google Shape;817;p33"/>
            <p:cNvSpPr/>
            <p:nvPr/>
          </p:nvSpPr>
          <p:spPr>
            <a:xfrm>
              <a:off x="2617875" y="4093925"/>
              <a:ext cx="95625" cy="93350"/>
            </a:xfrm>
            <a:custGeom>
              <a:avLst/>
              <a:gdLst/>
              <a:ahLst/>
              <a:cxnLst/>
              <a:rect l="l" t="t" r="r" b="b"/>
              <a:pathLst>
                <a:path w="3825" h="3734" fill="none" extrusionOk="0">
                  <a:moveTo>
                    <a:pt x="1" y="1523"/>
                  </a:moveTo>
                  <a:cubicBezTo>
                    <a:pt x="1" y="1523"/>
                    <a:pt x="2640" y="1"/>
                    <a:pt x="3233" y="594"/>
                  </a:cubicBezTo>
                  <a:cubicBezTo>
                    <a:pt x="3824" y="1186"/>
                    <a:pt x="1766" y="3734"/>
                    <a:pt x="1766" y="3734"/>
                  </a:cubicBezTo>
                </a:path>
              </a:pathLst>
            </a:custGeom>
            <a:noFill/>
            <a:ln w="375" cap="flat" cmpd="sng">
              <a:solidFill>
                <a:srgbClr val="D8CEBB"/>
              </a:solidFill>
              <a:prstDash val="solid"/>
              <a:miter lim="1174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413128995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 and body">
    <p:spTree>
      <p:nvGrpSpPr>
        <p:cNvPr id="1" name="Shape 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" name="Google Shape;78;p4"/>
          <p:cNvSpPr txBox="1">
            <a:spLocks noGrp="1"/>
          </p:cNvSpPr>
          <p:nvPr>
            <p:ph type="title"/>
          </p:nvPr>
        </p:nvSpPr>
        <p:spPr>
          <a:xfrm>
            <a:off x="720000" y="593367"/>
            <a:ext cx="7704000" cy="76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/>
          </a:p>
        </p:txBody>
      </p:sp>
      <p:sp>
        <p:nvSpPr>
          <p:cNvPr id="79" name="Google Shape;79;p4"/>
          <p:cNvSpPr txBox="1">
            <a:spLocks noGrp="1"/>
          </p:cNvSpPr>
          <p:nvPr>
            <p:ph type="body" idx="1"/>
          </p:nvPr>
        </p:nvSpPr>
        <p:spPr>
          <a:xfrm>
            <a:off x="720000" y="1548667"/>
            <a:ext cx="7704000" cy="45960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marL="457200" lvl="0" indent="-3048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Font typeface="Nunito"/>
              <a:buAutoNum type="arabicPeriod"/>
              <a:defRPr sz="1200">
                <a:solidFill>
                  <a:srgbClr val="434343"/>
                </a:solidFill>
              </a:defRPr>
            </a:lvl1pPr>
            <a:lvl2pPr marL="914400" lvl="1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>
                <a:solidFill>
                  <a:srgbClr val="434343"/>
                </a:solidFill>
              </a:defRPr>
            </a:lvl2pPr>
            <a:lvl3pPr marL="1371600" lvl="2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>
                <a:solidFill>
                  <a:srgbClr val="434343"/>
                </a:solidFill>
              </a:defRPr>
            </a:lvl3pPr>
            <a:lvl4pPr marL="1828800" lvl="3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rabicPeriod"/>
              <a:defRPr>
                <a:solidFill>
                  <a:srgbClr val="434343"/>
                </a:solidFill>
              </a:defRPr>
            </a:lvl4pPr>
            <a:lvl5pPr marL="2286000" lvl="4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>
                <a:solidFill>
                  <a:srgbClr val="434343"/>
                </a:solidFill>
              </a:defRPr>
            </a:lvl5pPr>
            <a:lvl6pPr marL="2743200" lvl="5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>
                <a:solidFill>
                  <a:srgbClr val="434343"/>
                </a:solidFill>
              </a:defRPr>
            </a:lvl6pPr>
            <a:lvl7pPr marL="3200400" lvl="6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rabicPeriod"/>
              <a:defRPr>
                <a:solidFill>
                  <a:srgbClr val="434343"/>
                </a:solidFill>
              </a:defRPr>
            </a:lvl7pPr>
            <a:lvl8pPr marL="3657600" lvl="7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>
                <a:solidFill>
                  <a:srgbClr val="434343"/>
                </a:solidFill>
              </a:defRPr>
            </a:lvl8pPr>
            <a:lvl9pPr marL="4114800" lvl="8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>
                <a:solidFill>
                  <a:srgbClr val="434343"/>
                </a:solidFill>
              </a:defRPr>
            </a:lvl9pPr>
          </a:lstStyle>
          <a:p>
            <a:endParaRPr/>
          </a:p>
        </p:txBody>
      </p:sp>
      <p:grpSp>
        <p:nvGrpSpPr>
          <p:cNvPr id="80" name="Google Shape;80;p4"/>
          <p:cNvGrpSpPr/>
          <p:nvPr/>
        </p:nvGrpSpPr>
        <p:grpSpPr>
          <a:xfrm>
            <a:off x="218314" y="362551"/>
            <a:ext cx="8622025" cy="6219517"/>
            <a:chOff x="218313" y="271913"/>
            <a:chExt cx="8622025" cy="4664638"/>
          </a:xfrm>
        </p:grpSpPr>
        <p:sp>
          <p:nvSpPr>
            <p:cNvPr id="81" name="Google Shape;81;p4"/>
            <p:cNvSpPr/>
            <p:nvPr/>
          </p:nvSpPr>
          <p:spPr>
            <a:xfrm rot="10800000">
              <a:off x="7210750" y="779413"/>
              <a:ext cx="330025" cy="344950"/>
            </a:xfrm>
            <a:custGeom>
              <a:avLst/>
              <a:gdLst/>
              <a:ahLst/>
              <a:cxnLst/>
              <a:rect l="l" t="t" r="r" b="b"/>
              <a:pathLst>
                <a:path w="13201" h="13798" extrusionOk="0">
                  <a:moveTo>
                    <a:pt x="8852" y="0"/>
                  </a:moveTo>
                  <a:lnTo>
                    <a:pt x="6130" y="4327"/>
                  </a:lnTo>
                  <a:lnTo>
                    <a:pt x="2490" y="1634"/>
                  </a:lnTo>
                  <a:lnTo>
                    <a:pt x="4510" y="5622"/>
                  </a:lnTo>
                  <a:lnTo>
                    <a:pt x="1" y="6710"/>
                  </a:lnTo>
                  <a:lnTo>
                    <a:pt x="4404" y="7871"/>
                  </a:lnTo>
                  <a:lnTo>
                    <a:pt x="3010" y="11792"/>
                  </a:lnTo>
                  <a:lnTo>
                    <a:pt x="5790" y="9347"/>
                  </a:lnTo>
                  <a:lnTo>
                    <a:pt x="8224" y="13798"/>
                  </a:lnTo>
                  <a:lnTo>
                    <a:pt x="8014" y="8532"/>
                  </a:lnTo>
                  <a:lnTo>
                    <a:pt x="12517" y="9854"/>
                  </a:lnTo>
                  <a:lnTo>
                    <a:pt x="12517" y="9854"/>
                  </a:lnTo>
                  <a:lnTo>
                    <a:pt x="9266" y="6702"/>
                  </a:lnTo>
                  <a:lnTo>
                    <a:pt x="13201" y="4447"/>
                  </a:lnTo>
                  <a:lnTo>
                    <a:pt x="8929" y="4678"/>
                  </a:lnTo>
                  <a:lnTo>
                    <a:pt x="8852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" name="Google Shape;82;p4"/>
            <p:cNvSpPr/>
            <p:nvPr/>
          </p:nvSpPr>
          <p:spPr>
            <a:xfrm rot="10800000">
              <a:off x="7857738" y="405350"/>
              <a:ext cx="121275" cy="110275"/>
            </a:xfrm>
            <a:custGeom>
              <a:avLst/>
              <a:gdLst/>
              <a:ahLst/>
              <a:cxnLst/>
              <a:rect l="l" t="t" r="r" b="b"/>
              <a:pathLst>
                <a:path w="4851" h="4411" extrusionOk="0">
                  <a:moveTo>
                    <a:pt x="2424" y="0"/>
                  </a:moveTo>
                  <a:cubicBezTo>
                    <a:pt x="1424" y="0"/>
                    <a:pt x="519" y="684"/>
                    <a:pt x="280" y="1699"/>
                  </a:cubicBezTo>
                  <a:cubicBezTo>
                    <a:pt x="0" y="2884"/>
                    <a:pt x="733" y="4071"/>
                    <a:pt x="1918" y="4351"/>
                  </a:cubicBezTo>
                  <a:cubicBezTo>
                    <a:pt x="2088" y="4391"/>
                    <a:pt x="2258" y="4410"/>
                    <a:pt x="2425" y="4410"/>
                  </a:cubicBezTo>
                  <a:cubicBezTo>
                    <a:pt x="3425" y="4410"/>
                    <a:pt x="4331" y="3727"/>
                    <a:pt x="4570" y="2712"/>
                  </a:cubicBezTo>
                  <a:cubicBezTo>
                    <a:pt x="4850" y="1527"/>
                    <a:pt x="4116" y="339"/>
                    <a:pt x="2932" y="60"/>
                  </a:cubicBezTo>
                  <a:cubicBezTo>
                    <a:pt x="2762" y="19"/>
                    <a:pt x="2591" y="0"/>
                    <a:pt x="2424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" name="Google Shape;83;p4"/>
            <p:cNvSpPr/>
            <p:nvPr/>
          </p:nvSpPr>
          <p:spPr>
            <a:xfrm rot="10800000">
              <a:off x="1363138" y="283500"/>
              <a:ext cx="57300" cy="55125"/>
            </a:xfrm>
            <a:custGeom>
              <a:avLst/>
              <a:gdLst/>
              <a:ahLst/>
              <a:cxnLst/>
              <a:rect l="l" t="t" r="r" b="b"/>
              <a:pathLst>
                <a:path w="2292" h="2205" extrusionOk="0">
                  <a:moveTo>
                    <a:pt x="1190" y="0"/>
                  </a:moveTo>
                  <a:cubicBezTo>
                    <a:pt x="744" y="0"/>
                    <a:pt x="342" y="268"/>
                    <a:pt x="172" y="681"/>
                  </a:cubicBezTo>
                  <a:cubicBezTo>
                    <a:pt x="0" y="1092"/>
                    <a:pt x="95" y="1567"/>
                    <a:pt x="410" y="1882"/>
                  </a:cubicBezTo>
                  <a:cubicBezTo>
                    <a:pt x="621" y="2092"/>
                    <a:pt x="903" y="2205"/>
                    <a:pt x="1189" y="2205"/>
                  </a:cubicBezTo>
                  <a:cubicBezTo>
                    <a:pt x="1331" y="2205"/>
                    <a:pt x="1475" y="2177"/>
                    <a:pt x="1611" y="2120"/>
                  </a:cubicBezTo>
                  <a:cubicBezTo>
                    <a:pt x="2023" y="1950"/>
                    <a:pt x="2292" y="1548"/>
                    <a:pt x="2292" y="1102"/>
                  </a:cubicBezTo>
                  <a:cubicBezTo>
                    <a:pt x="2292" y="493"/>
                    <a:pt x="1798" y="0"/>
                    <a:pt x="119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" name="Google Shape;84;p4"/>
            <p:cNvSpPr/>
            <p:nvPr/>
          </p:nvSpPr>
          <p:spPr>
            <a:xfrm rot="10800000">
              <a:off x="429563" y="1409825"/>
              <a:ext cx="57300" cy="55150"/>
            </a:xfrm>
            <a:custGeom>
              <a:avLst/>
              <a:gdLst/>
              <a:ahLst/>
              <a:cxnLst/>
              <a:rect l="l" t="t" r="r" b="b"/>
              <a:pathLst>
                <a:path w="2292" h="2206" extrusionOk="0">
                  <a:moveTo>
                    <a:pt x="1190" y="1"/>
                  </a:moveTo>
                  <a:cubicBezTo>
                    <a:pt x="743" y="1"/>
                    <a:pt x="342" y="270"/>
                    <a:pt x="171" y="681"/>
                  </a:cubicBezTo>
                  <a:cubicBezTo>
                    <a:pt x="0" y="1093"/>
                    <a:pt x="95" y="1567"/>
                    <a:pt x="410" y="1883"/>
                  </a:cubicBezTo>
                  <a:cubicBezTo>
                    <a:pt x="621" y="2094"/>
                    <a:pt x="902" y="2206"/>
                    <a:pt x="1189" y="2206"/>
                  </a:cubicBezTo>
                  <a:cubicBezTo>
                    <a:pt x="1331" y="2206"/>
                    <a:pt x="1475" y="2178"/>
                    <a:pt x="1611" y="2122"/>
                  </a:cubicBezTo>
                  <a:cubicBezTo>
                    <a:pt x="2023" y="1951"/>
                    <a:pt x="2292" y="1549"/>
                    <a:pt x="2292" y="1104"/>
                  </a:cubicBezTo>
                  <a:cubicBezTo>
                    <a:pt x="2292" y="495"/>
                    <a:pt x="1798" y="1"/>
                    <a:pt x="1190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" name="Google Shape;85;p4"/>
            <p:cNvSpPr/>
            <p:nvPr/>
          </p:nvSpPr>
          <p:spPr>
            <a:xfrm rot="10800000">
              <a:off x="8585713" y="271913"/>
              <a:ext cx="254625" cy="243700"/>
            </a:xfrm>
            <a:custGeom>
              <a:avLst/>
              <a:gdLst/>
              <a:ahLst/>
              <a:cxnLst/>
              <a:rect l="l" t="t" r="r" b="b"/>
              <a:pathLst>
                <a:path w="10185" h="9748" extrusionOk="0">
                  <a:moveTo>
                    <a:pt x="2935" y="0"/>
                  </a:moveTo>
                  <a:lnTo>
                    <a:pt x="4009" y="3406"/>
                  </a:lnTo>
                  <a:lnTo>
                    <a:pt x="1" y="5229"/>
                  </a:lnTo>
                  <a:lnTo>
                    <a:pt x="4427" y="5852"/>
                  </a:lnTo>
                  <a:lnTo>
                    <a:pt x="5023" y="9747"/>
                  </a:lnTo>
                  <a:lnTo>
                    <a:pt x="6458" y="5795"/>
                  </a:lnTo>
                  <a:lnTo>
                    <a:pt x="10185" y="7200"/>
                  </a:lnTo>
                  <a:lnTo>
                    <a:pt x="7698" y="4393"/>
                  </a:lnTo>
                  <a:lnTo>
                    <a:pt x="9275" y="1470"/>
                  </a:lnTo>
                  <a:lnTo>
                    <a:pt x="9275" y="1470"/>
                  </a:lnTo>
                  <a:lnTo>
                    <a:pt x="6032" y="2703"/>
                  </a:lnTo>
                  <a:lnTo>
                    <a:pt x="2935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" name="Google Shape;86;p4"/>
            <p:cNvSpPr/>
            <p:nvPr/>
          </p:nvSpPr>
          <p:spPr>
            <a:xfrm rot="10800000">
              <a:off x="362488" y="271925"/>
              <a:ext cx="254625" cy="243675"/>
            </a:xfrm>
            <a:custGeom>
              <a:avLst/>
              <a:gdLst/>
              <a:ahLst/>
              <a:cxnLst/>
              <a:rect l="l" t="t" r="r" b="b"/>
              <a:pathLst>
                <a:path w="10185" h="9747" extrusionOk="0">
                  <a:moveTo>
                    <a:pt x="2936" y="0"/>
                  </a:moveTo>
                  <a:lnTo>
                    <a:pt x="4010" y="3406"/>
                  </a:lnTo>
                  <a:lnTo>
                    <a:pt x="1" y="5229"/>
                  </a:lnTo>
                  <a:lnTo>
                    <a:pt x="4427" y="5851"/>
                  </a:lnTo>
                  <a:lnTo>
                    <a:pt x="5024" y="9747"/>
                  </a:lnTo>
                  <a:lnTo>
                    <a:pt x="6458" y="5794"/>
                  </a:lnTo>
                  <a:lnTo>
                    <a:pt x="10185" y="7200"/>
                  </a:lnTo>
                  <a:lnTo>
                    <a:pt x="7699" y="4392"/>
                  </a:lnTo>
                  <a:lnTo>
                    <a:pt x="9276" y="1470"/>
                  </a:lnTo>
                  <a:lnTo>
                    <a:pt x="6034" y="2704"/>
                  </a:lnTo>
                  <a:lnTo>
                    <a:pt x="2936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" name="Google Shape;87;p4"/>
            <p:cNvSpPr/>
            <p:nvPr/>
          </p:nvSpPr>
          <p:spPr>
            <a:xfrm rot="10800000">
              <a:off x="232238" y="4486663"/>
              <a:ext cx="254625" cy="243675"/>
            </a:xfrm>
            <a:custGeom>
              <a:avLst/>
              <a:gdLst/>
              <a:ahLst/>
              <a:cxnLst/>
              <a:rect l="l" t="t" r="r" b="b"/>
              <a:pathLst>
                <a:path w="10185" h="9747" extrusionOk="0">
                  <a:moveTo>
                    <a:pt x="2936" y="0"/>
                  </a:moveTo>
                  <a:lnTo>
                    <a:pt x="4010" y="3406"/>
                  </a:lnTo>
                  <a:lnTo>
                    <a:pt x="1" y="5229"/>
                  </a:lnTo>
                  <a:lnTo>
                    <a:pt x="4427" y="5851"/>
                  </a:lnTo>
                  <a:lnTo>
                    <a:pt x="5024" y="9747"/>
                  </a:lnTo>
                  <a:lnTo>
                    <a:pt x="6458" y="5794"/>
                  </a:lnTo>
                  <a:lnTo>
                    <a:pt x="10185" y="7200"/>
                  </a:lnTo>
                  <a:lnTo>
                    <a:pt x="7699" y="4392"/>
                  </a:lnTo>
                  <a:lnTo>
                    <a:pt x="9276" y="1470"/>
                  </a:lnTo>
                  <a:lnTo>
                    <a:pt x="6034" y="2704"/>
                  </a:lnTo>
                  <a:lnTo>
                    <a:pt x="2936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" name="Google Shape;88;p4"/>
            <p:cNvSpPr/>
            <p:nvPr/>
          </p:nvSpPr>
          <p:spPr>
            <a:xfrm rot="10800000">
              <a:off x="8585713" y="888050"/>
              <a:ext cx="57300" cy="55125"/>
            </a:xfrm>
            <a:custGeom>
              <a:avLst/>
              <a:gdLst/>
              <a:ahLst/>
              <a:cxnLst/>
              <a:rect l="l" t="t" r="r" b="b"/>
              <a:pathLst>
                <a:path w="2292" h="2205" extrusionOk="0">
                  <a:moveTo>
                    <a:pt x="1190" y="0"/>
                  </a:moveTo>
                  <a:cubicBezTo>
                    <a:pt x="744" y="0"/>
                    <a:pt x="342" y="268"/>
                    <a:pt x="172" y="681"/>
                  </a:cubicBezTo>
                  <a:cubicBezTo>
                    <a:pt x="0" y="1092"/>
                    <a:pt x="95" y="1567"/>
                    <a:pt x="410" y="1882"/>
                  </a:cubicBezTo>
                  <a:cubicBezTo>
                    <a:pt x="621" y="2092"/>
                    <a:pt x="903" y="2205"/>
                    <a:pt x="1189" y="2205"/>
                  </a:cubicBezTo>
                  <a:cubicBezTo>
                    <a:pt x="1331" y="2205"/>
                    <a:pt x="1475" y="2177"/>
                    <a:pt x="1611" y="2120"/>
                  </a:cubicBezTo>
                  <a:cubicBezTo>
                    <a:pt x="2023" y="1950"/>
                    <a:pt x="2292" y="1548"/>
                    <a:pt x="2292" y="1102"/>
                  </a:cubicBezTo>
                  <a:cubicBezTo>
                    <a:pt x="2292" y="493"/>
                    <a:pt x="1798" y="0"/>
                    <a:pt x="1190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" name="Google Shape;89;p4"/>
            <p:cNvSpPr/>
            <p:nvPr/>
          </p:nvSpPr>
          <p:spPr>
            <a:xfrm rot="10800000">
              <a:off x="218313" y="896750"/>
              <a:ext cx="118625" cy="110275"/>
            </a:xfrm>
            <a:custGeom>
              <a:avLst/>
              <a:gdLst/>
              <a:ahLst/>
              <a:cxnLst/>
              <a:rect l="l" t="t" r="r" b="b"/>
              <a:pathLst>
                <a:path w="4745" h="4411" extrusionOk="0">
                  <a:moveTo>
                    <a:pt x="2370" y="0"/>
                  </a:moveTo>
                  <a:cubicBezTo>
                    <a:pt x="1308" y="0"/>
                    <a:pt x="373" y="769"/>
                    <a:pt x="197" y="1851"/>
                  </a:cubicBezTo>
                  <a:cubicBezTo>
                    <a:pt x="0" y="3052"/>
                    <a:pt x="817" y="4185"/>
                    <a:pt x="2019" y="4381"/>
                  </a:cubicBezTo>
                  <a:cubicBezTo>
                    <a:pt x="2139" y="4401"/>
                    <a:pt x="2257" y="4410"/>
                    <a:pt x="2375" y="4410"/>
                  </a:cubicBezTo>
                  <a:cubicBezTo>
                    <a:pt x="3436" y="4410"/>
                    <a:pt x="4372" y="3641"/>
                    <a:pt x="4549" y="2559"/>
                  </a:cubicBezTo>
                  <a:cubicBezTo>
                    <a:pt x="4744" y="1357"/>
                    <a:pt x="3928" y="224"/>
                    <a:pt x="2727" y="29"/>
                  </a:cubicBezTo>
                  <a:cubicBezTo>
                    <a:pt x="2607" y="10"/>
                    <a:pt x="2488" y="0"/>
                    <a:pt x="2370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" name="Google Shape;90;p4"/>
            <p:cNvSpPr/>
            <p:nvPr/>
          </p:nvSpPr>
          <p:spPr>
            <a:xfrm rot="10800000">
              <a:off x="1159638" y="4700025"/>
              <a:ext cx="57300" cy="55125"/>
            </a:xfrm>
            <a:custGeom>
              <a:avLst/>
              <a:gdLst/>
              <a:ahLst/>
              <a:cxnLst/>
              <a:rect l="l" t="t" r="r" b="b"/>
              <a:pathLst>
                <a:path w="2292" h="2205" extrusionOk="0">
                  <a:moveTo>
                    <a:pt x="1190" y="0"/>
                  </a:moveTo>
                  <a:cubicBezTo>
                    <a:pt x="744" y="0"/>
                    <a:pt x="342" y="268"/>
                    <a:pt x="172" y="681"/>
                  </a:cubicBezTo>
                  <a:cubicBezTo>
                    <a:pt x="0" y="1092"/>
                    <a:pt x="95" y="1567"/>
                    <a:pt x="410" y="1882"/>
                  </a:cubicBezTo>
                  <a:cubicBezTo>
                    <a:pt x="621" y="2092"/>
                    <a:pt x="903" y="2205"/>
                    <a:pt x="1189" y="2205"/>
                  </a:cubicBezTo>
                  <a:cubicBezTo>
                    <a:pt x="1331" y="2205"/>
                    <a:pt x="1475" y="2177"/>
                    <a:pt x="1611" y="2120"/>
                  </a:cubicBezTo>
                  <a:cubicBezTo>
                    <a:pt x="2023" y="1950"/>
                    <a:pt x="2292" y="1548"/>
                    <a:pt x="2292" y="1102"/>
                  </a:cubicBezTo>
                  <a:cubicBezTo>
                    <a:pt x="2292" y="493"/>
                    <a:pt x="1798" y="0"/>
                    <a:pt x="119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" name="Google Shape;91;p4"/>
            <p:cNvSpPr/>
            <p:nvPr/>
          </p:nvSpPr>
          <p:spPr>
            <a:xfrm rot="10800000">
              <a:off x="719988" y="4826275"/>
              <a:ext cx="118625" cy="110275"/>
            </a:xfrm>
            <a:custGeom>
              <a:avLst/>
              <a:gdLst/>
              <a:ahLst/>
              <a:cxnLst/>
              <a:rect l="l" t="t" r="r" b="b"/>
              <a:pathLst>
                <a:path w="4745" h="4411" extrusionOk="0">
                  <a:moveTo>
                    <a:pt x="2370" y="0"/>
                  </a:moveTo>
                  <a:cubicBezTo>
                    <a:pt x="1308" y="0"/>
                    <a:pt x="373" y="769"/>
                    <a:pt x="197" y="1851"/>
                  </a:cubicBezTo>
                  <a:cubicBezTo>
                    <a:pt x="0" y="3052"/>
                    <a:pt x="817" y="4185"/>
                    <a:pt x="2019" y="4381"/>
                  </a:cubicBezTo>
                  <a:cubicBezTo>
                    <a:pt x="2139" y="4401"/>
                    <a:pt x="2257" y="4410"/>
                    <a:pt x="2375" y="4410"/>
                  </a:cubicBezTo>
                  <a:cubicBezTo>
                    <a:pt x="3436" y="4410"/>
                    <a:pt x="4372" y="3641"/>
                    <a:pt x="4549" y="2559"/>
                  </a:cubicBezTo>
                  <a:cubicBezTo>
                    <a:pt x="4744" y="1357"/>
                    <a:pt x="3928" y="224"/>
                    <a:pt x="2727" y="29"/>
                  </a:cubicBezTo>
                  <a:cubicBezTo>
                    <a:pt x="2607" y="10"/>
                    <a:pt x="2488" y="0"/>
                    <a:pt x="237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260715534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 and two columns">
    <p:spTree>
      <p:nvGrpSpPr>
        <p:cNvPr id="1" name="Shape 9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" name="Google Shape;93;p5"/>
          <p:cNvSpPr txBox="1">
            <a:spLocks noGrp="1"/>
          </p:cNvSpPr>
          <p:nvPr>
            <p:ph type="subTitle" idx="1"/>
          </p:nvPr>
        </p:nvSpPr>
        <p:spPr>
          <a:xfrm>
            <a:off x="4853550" y="1426867"/>
            <a:ext cx="2800800" cy="951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3000">
                <a:latin typeface="Patrick Hand"/>
                <a:ea typeface="Patrick Hand"/>
                <a:cs typeface="Patrick Hand"/>
                <a:sym typeface="Patrick Hand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  <p:sp>
        <p:nvSpPr>
          <p:cNvPr id="94" name="Google Shape;94;p5"/>
          <p:cNvSpPr txBox="1">
            <a:spLocks noGrp="1"/>
          </p:cNvSpPr>
          <p:nvPr>
            <p:ph type="subTitle" idx="2"/>
          </p:nvPr>
        </p:nvSpPr>
        <p:spPr>
          <a:xfrm>
            <a:off x="4853551" y="3868433"/>
            <a:ext cx="2800800" cy="951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3000">
                <a:latin typeface="Patrick Hand"/>
                <a:ea typeface="Patrick Hand"/>
                <a:cs typeface="Patrick Hand"/>
                <a:sym typeface="Patrick Hand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  <p:sp>
        <p:nvSpPr>
          <p:cNvPr id="95" name="Google Shape;95;p5"/>
          <p:cNvSpPr txBox="1">
            <a:spLocks noGrp="1"/>
          </p:cNvSpPr>
          <p:nvPr>
            <p:ph type="subTitle" idx="3"/>
          </p:nvPr>
        </p:nvSpPr>
        <p:spPr>
          <a:xfrm>
            <a:off x="4853550" y="2466600"/>
            <a:ext cx="2800800" cy="1052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latin typeface="Zilla Slab Light"/>
                <a:ea typeface="Zilla Slab Light"/>
                <a:cs typeface="Zilla Slab Light"/>
                <a:sym typeface="Zilla Slab Light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6" name="Google Shape;96;p5"/>
          <p:cNvSpPr txBox="1">
            <a:spLocks noGrp="1"/>
          </p:cNvSpPr>
          <p:nvPr>
            <p:ph type="subTitle" idx="4"/>
          </p:nvPr>
        </p:nvSpPr>
        <p:spPr>
          <a:xfrm>
            <a:off x="4853550" y="4908167"/>
            <a:ext cx="2800800" cy="1052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latin typeface="Zilla Slab Light"/>
                <a:ea typeface="Zilla Slab Light"/>
                <a:cs typeface="Zilla Slab Light"/>
                <a:sym typeface="Zilla Slab Light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7" name="Google Shape;97;p5"/>
          <p:cNvSpPr txBox="1">
            <a:spLocks noGrp="1"/>
          </p:cNvSpPr>
          <p:nvPr>
            <p:ph type="title"/>
          </p:nvPr>
        </p:nvSpPr>
        <p:spPr>
          <a:xfrm>
            <a:off x="720000" y="593367"/>
            <a:ext cx="7704000" cy="76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/>
          </a:p>
        </p:txBody>
      </p:sp>
      <p:grpSp>
        <p:nvGrpSpPr>
          <p:cNvPr id="98" name="Google Shape;98;p5"/>
          <p:cNvGrpSpPr/>
          <p:nvPr/>
        </p:nvGrpSpPr>
        <p:grpSpPr>
          <a:xfrm>
            <a:off x="117239" y="295667"/>
            <a:ext cx="8699013" cy="6173933"/>
            <a:chOff x="117238" y="221750"/>
            <a:chExt cx="8699013" cy="4630450"/>
          </a:xfrm>
        </p:grpSpPr>
        <p:sp>
          <p:nvSpPr>
            <p:cNvPr id="99" name="Google Shape;99;p5"/>
            <p:cNvSpPr/>
            <p:nvPr/>
          </p:nvSpPr>
          <p:spPr>
            <a:xfrm>
              <a:off x="7846725" y="362513"/>
              <a:ext cx="330025" cy="344950"/>
            </a:xfrm>
            <a:custGeom>
              <a:avLst/>
              <a:gdLst/>
              <a:ahLst/>
              <a:cxnLst/>
              <a:rect l="l" t="t" r="r" b="b"/>
              <a:pathLst>
                <a:path w="13201" h="13798" extrusionOk="0">
                  <a:moveTo>
                    <a:pt x="8852" y="0"/>
                  </a:moveTo>
                  <a:lnTo>
                    <a:pt x="6130" y="4327"/>
                  </a:lnTo>
                  <a:lnTo>
                    <a:pt x="2490" y="1634"/>
                  </a:lnTo>
                  <a:lnTo>
                    <a:pt x="4510" y="5622"/>
                  </a:lnTo>
                  <a:lnTo>
                    <a:pt x="1" y="6710"/>
                  </a:lnTo>
                  <a:lnTo>
                    <a:pt x="4404" y="7871"/>
                  </a:lnTo>
                  <a:lnTo>
                    <a:pt x="3010" y="11792"/>
                  </a:lnTo>
                  <a:lnTo>
                    <a:pt x="5790" y="9347"/>
                  </a:lnTo>
                  <a:lnTo>
                    <a:pt x="8224" y="13798"/>
                  </a:lnTo>
                  <a:lnTo>
                    <a:pt x="8014" y="8532"/>
                  </a:lnTo>
                  <a:lnTo>
                    <a:pt x="12517" y="9854"/>
                  </a:lnTo>
                  <a:lnTo>
                    <a:pt x="12517" y="9854"/>
                  </a:lnTo>
                  <a:lnTo>
                    <a:pt x="9266" y="6702"/>
                  </a:lnTo>
                  <a:lnTo>
                    <a:pt x="13201" y="4447"/>
                  </a:lnTo>
                  <a:lnTo>
                    <a:pt x="8929" y="4678"/>
                  </a:lnTo>
                  <a:lnTo>
                    <a:pt x="8852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" name="Google Shape;100;p5"/>
            <p:cNvSpPr/>
            <p:nvPr/>
          </p:nvSpPr>
          <p:spPr>
            <a:xfrm>
              <a:off x="7116000" y="4703625"/>
              <a:ext cx="121275" cy="110275"/>
            </a:xfrm>
            <a:custGeom>
              <a:avLst/>
              <a:gdLst/>
              <a:ahLst/>
              <a:cxnLst/>
              <a:rect l="l" t="t" r="r" b="b"/>
              <a:pathLst>
                <a:path w="4851" h="4411" extrusionOk="0">
                  <a:moveTo>
                    <a:pt x="2423" y="0"/>
                  </a:moveTo>
                  <a:cubicBezTo>
                    <a:pt x="1424" y="0"/>
                    <a:pt x="519" y="685"/>
                    <a:pt x="280" y="1700"/>
                  </a:cubicBezTo>
                  <a:cubicBezTo>
                    <a:pt x="1" y="2885"/>
                    <a:pt x="736" y="4073"/>
                    <a:pt x="1921" y="4351"/>
                  </a:cubicBezTo>
                  <a:cubicBezTo>
                    <a:pt x="2091" y="4391"/>
                    <a:pt x="2260" y="4410"/>
                    <a:pt x="2427" y="4410"/>
                  </a:cubicBezTo>
                  <a:cubicBezTo>
                    <a:pt x="3428" y="4410"/>
                    <a:pt x="4334" y="3725"/>
                    <a:pt x="4572" y="2710"/>
                  </a:cubicBezTo>
                  <a:cubicBezTo>
                    <a:pt x="4851" y="1524"/>
                    <a:pt x="4116" y="338"/>
                    <a:pt x="2931" y="60"/>
                  </a:cubicBezTo>
                  <a:cubicBezTo>
                    <a:pt x="2760" y="19"/>
                    <a:pt x="2590" y="0"/>
                    <a:pt x="2423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1" name="Google Shape;101;p5"/>
            <p:cNvSpPr/>
            <p:nvPr/>
          </p:nvSpPr>
          <p:spPr>
            <a:xfrm>
              <a:off x="3438425" y="4703613"/>
              <a:ext cx="118625" cy="110275"/>
            </a:xfrm>
            <a:custGeom>
              <a:avLst/>
              <a:gdLst/>
              <a:ahLst/>
              <a:cxnLst/>
              <a:rect l="l" t="t" r="r" b="b"/>
              <a:pathLst>
                <a:path w="4745" h="4411" extrusionOk="0">
                  <a:moveTo>
                    <a:pt x="2370" y="0"/>
                  </a:moveTo>
                  <a:cubicBezTo>
                    <a:pt x="1308" y="0"/>
                    <a:pt x="373" y="769"/>
                    <a:pt x="197" y="1851"/>
                  </a:cubicBezTo>
                  <a:cubicBezTo>
                    <a:pt x="0" y="3052"/>
                    <a:pt x="817" y="4185"/>
                    <a:pt x="2019" y="4381"/>
                  </a:cubicBezTo>
                  <a:cubicBezTo>
                    <a:pt x="2139" y="4401"/>
                    <a:pt x="2257" y="4410"/>
                    <a:pt x="2375" y="4410"/>
                  </a:cubicBezTo>
                  <a:cubicBezTo>
                    <a:pt x="3436" y="4410"/>
                    <a:pt x="4372" y="3641"/>
                    <a:pt x="4549" y="2559"/>
                  </a:cubicBezTo>
                  <a:cubicBezTo>
                    <a:pt x="4744" y="1357"/>
                    <a:pt x="3928" y="224"/>
                    <a:pt x="2727" y="29"/>
                  </a:cubicBezTo>
                  <a:cubicBezTo>
                    <a:pt x="2607" y="10"/>
                    <a:pt x="2488" y="0"/>
                    <a:pt x="237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2" name="Google Shape;102;p5"/>
            <p:cNvSpPr/>
            <p:nvPr/>
          </p:nvSpPr>
          <p:spPr>
            <a:xfrm>
              <a:off x="8758950" y="4042250"/>
              <a:ext cx="57300" cy="55150"/>
            </a:xfrm>
            <a:custGeom>
              <a:avLst/>
              <a:gdLst/>
              <a:ahLst/>
              <a:cxnLst/>
              <a:rect l="l" t="t" r="r" b="b"/>
              <a:pathLst>
                <a:path w="2292" h="2206" extrusionOk="0">
                  <a:moveTo>
                    <a:pt x="1190" y="1"/>
                  </a:moveTo>
                  <a:cubicBezTo>
                    <a:pt x="743" y="1"/>
                    <a:pt x="342" y="270"/>
                    <a:pt x="171" y="681"/>
                  </a:cubicBezTo>
                  <a:cubicBezTo>
                    <a:pt x="0" y="1093"/>
                    <a:pt x="95" y="1567"/>
                    <a:pt x="410" y="1883"/>
                  </a:cubicBezTo>
                  <a:cubicBezTo>
                    <a:pt x="621" y="2094"/>
                    <a:pt x="902" y="2206"/>
                    <a:pt x="1189" y="2206"/>
                  </a:cubicBezTo>
                  <a:cubicBezTo>
                    <a:pt x="1331" y="2206"/>
                    <a:pt x="1475" y="2178"/>
                    <a:pt x="1611" y="2122"/>
                  </a:cubicBezTo>
                  <a:cubicBezTo>
                    <a:pt x="2023" y="1951"/>
                    <a:pt x="2292" y="1549"/>
                    <a:pt x="2292" y="1104"/>
                  </a:cubicBezTo>
                  <a:cubicBezTo>
                    <a:pt x="2292" y="495"/>
                    <a:pt x="1798" y="1"/>
                    <a:pt x="1190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3" name="Google Shape;103;p5"/>
            <p:cNvSpPr/>
            <p:nvPr/>
          </p:nvSpPr>
          <p:spPr>
            <a:xfrm>
              <a:off x="8301588" y="4608500"/>
              <a:ext cx="254625" cy="243700"/>
            </a:xfrm>
            <a:custGeom>
              <a:avLst/>
              <a:gdLst/>
              <a:ahLst/>
              <a:cxnLst/>
              <a:rect l="l" t="t" r="r" b="b"/>
              <a:pathLst>
                <a:path w="10185" h="9748" extrusionOk="0">
                  <a:moveTo>
                    <a:pt x="2935" y="0"/>
                  </a:moveTo>
                  <a:lnTo>
                    <a:pt x="4009" y="3406"/>
                  </a:lnTo>
                  <a:lnTo>
                    <a:pt x="1" y="5229"/>
                  </a:lnTo>
                  <a:lnTo>
                    <a:pt x="4427" y="5852"/>
                  </a:lnTo>
                  <a:lnTo>
                    <a:pt x="5023" y="9747"/>
                  </a:lnTo>
                  <a:lnTo>
                    <a:pt x="6458" y="5795"/>
                  </a:lnTo>
                  <a:lnTo>
                    <a:pt x="10185" y="7200"/>
                  </a:lnTo>
                  <a:lnTo>
                    <a:pt x="7698" y="4393"/>
                  </a:lnTo>
                  <a:lnTo>
                    <a:pt x="9275" y="1470"/>
                  </a:lnTo>
                  <a:lnTo>
                    <a:pt x="9275" y="1470"/>
                  </a:lnTo>
                  <a:lnTo>
                    <a:pt x="6032" y="2703"/>
                  </a:lnTo>
                  <a:lnTo>
                    <a:pt x="2935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4" name="Google Shape;104;p5"/>
            <p:cNvSpPr/>
            <p:nvPr/>
          </p:nvSpPr>
          <p:spPr>
            <a:xfrm>
              <a:off x="2239438" y="4608513"/>
              <a:ext cx="254625" cy="243675"/>
            </a:xfrm>
            <a:custGeom>
              <a:avLst/>
              <a:gdLst/>
              <a:ahLst/>
              <a:cxnLst/>
              <a:rect l="l" t="t" r="r" b="b"/>
              <a:pathLst>
                <a:path w="10185" h="9747" extrusionOk="0">
                  <a:moveTo>
                    <a:pt x="2936" y="0"/>
                  </a:moveTo>
                  <a:lnTo>
                    <a:pt x="4010" y="3406"/>
                  </a:lnTo>
                  <a:lnTo>
                    <a:pt x="1" y="5229"/>
                  </a:lnTo>
                  <a:lnTo>
                    <a:pt x="4427" y="5851"/>
                  </a:lnTo>
                  <a:lnTo>
                    <a:pt x="5024" y="9747"/>
                  </a:lnTo>
                  <a:lnTo>
                    <a:pt x="6458" y="5794"/>
                  </a:lnTo>
                  <a:lnTo>
                    <a:pt x="10185" y="7200"/>
                  </a:lnTo>
                  <a:lnTo>
                    <a:pt x="7699" y="4392"/>
                  </a:lnTo>
                  <a:lnTo>
                    <a:pt x="9276" y="1470"/>
                  </a:lnTo>
                  <a:lnTo>
                    <a:pt x="6034" y="2704"/>
                  </a:lnTo>
                  <a:lnTo>
                    <a:pt x="2936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5" name="Google Shape;105;p5"/>
            <p:cNvSpPr/>
            <p:nvPr/>
          </p:nvSpPr>
          <p:spPr>
            <a:xfrm>
              <a:off x="7562425" y="4087875"/>
              <a:ext cx="87450" cy="87450"/>
            </a:xfrm>
            <a:custGeom>
              <a:avLst/>
              <a:gdLst/>
              <a:ahLst/>
              <a:cxnLst/>
              <a:rect l="l" t="t" r="r" b="b"/>
              <a:pathLst>
                <a:path w="3498" h="3498" extrusionOk="0">
                  <a:moveTo>
                    <a:pt x="1749" y="0"/>
                  </a:moveTo>
                  <a:cubicBezTo>
                    <a:pt x="784" y="0"/>
                    <a:pt x="0" y="784"/>
                    <a:pt x="0" y="1749"/>
                  </a:cubicBezTo>
                  <a:cubicBezTo>
                    <a:pt x="0" y="2714"/>
                    <a:pt x="784" y="3497"/>
                    <a:pt x="1749" y="3497"/>
                  </a:cubicBezTo>
                  <a:cubicBezTo>
                    <a:pt x="2715" y="3497"/>
                    <a:pt x="3497" y="2714"/>
                    <a:pt x="3497" y="1749"/>
                  </a:cubicBezTo>
                  <a:cubicBezTo>
                    <a:pt x="3497" y="784"/>
                    <a:pt x="2715" y="0"/>
                    <a:pt x="174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6" name="Google Shape;106;p5"/>
            <p:cNvSpPr/>
            <p:nvPr/>
          </p:nvSpPr>
          <p:spPr>
            <a:xfrm rot="10800000">
              <a:off x="6147163" y="260050"/>
              <a:ext cx="330050" cy="344950"/>
            </a:xfrm>
            <a:custGeom>
              <a:avLst/>
              <a:gdLst/>
              <a:ahLst/>
              <a:cxnLst/>
              <a:rect l="l" t="t" r="r" b="b"/>
              <a:pathLst>
                <a:path w="13202" h="13798" extrusionOk="0">
                  <a:moveTo>
                    <a:pt x="8853" y="0"/>
                  </a:moveTo>
                  <a:lnTo>
                    <a:pt x="6131" y="4327"/>
                  </a:lnTo>
                  <a:lnTo>
                    <a:pt x="2490" y="1634"/>
                  </a:lnTo>
                  <a:lnTo>
                    <a:pt x="4511" y="5623"/>
                  </a:lnTo>
                  <a:lnTo>
                    <a:pt x="1" y="6711"/>
                  </a:lnTo>
                  <a:lnTo>
                    <a:pt x="4404" y="7871"/>
                  </a:lnTo>
                  <a:lnTo>
                    <a:pt x="3010" y="11793"/>
                  </a:lnTo>
                  <a:lnTo>
                    <a:pt x="5791" y="9347"/>
                  </a:lnTo>
                  <a:lnTo>
                    <a:pt x="8225" y="13798"/>
                  </a:lnTo>
                  <a:lnTo>
                    <a:pt x="8015" y="8532"/>
                  </a:lnTo>
                  <a:lnTo>
                    <a:pt x="12517" y="9856"/>
                  </a:lnTo>
                  <a:lnTo>
                    <a:pt x="12517" y="9856"/>
                  </a:lnTo>
                  <a:lnTo>
                    <a:pt x="9266" y="6703"/>
                  </a:lnTo>
                  <a:lnTo>
                    <a:pt x="13201" y="4448"/>
                  </a:lnTo>
                  <a:lnTo>
                    <a:pt x="8929" y="4679"/>
                  </a:lnTo>
                  <a:lnTo>
                    <a:pt x="8853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7" name="Google Shape;107;p5"/>
            <p:cNvSpPr/>
            <p:nvPr/>
          </p:nvSpPr>
          <p:spPr>
            <a:xfrm rot="10800000">
              <a:off x="418563" y="4507250"/>
              <a:ext cx="330025" cy="344950"/>
            </a:xfrm>
            <a:custGeom>
              <a:avLst/>
              <a:gdLst/>
              <a:ahLst/>
              <a:cxnLst/>
              <a:rect l="l" t="t" r="r" b="b"/>
              <a:pathLst>
                <a:path w="13201" h="13798" extrusionOk="0">
                  <a:moveTo>
                    <a:pt x="8852" y="0"/>
                  </a:moveTo>
                  <a:lnTo>
                    <a:pt x="6130" y="4327"/>
                  </a:lnTo>
                  <a:lnTo>
                    <a:pt x="2490" y="1634"/>
                  </a:lnTo>
                  <a:lnTo>
                    <a:pt x="4510" y="5622"/>
                  </a:lnTo>
                  <a:lnTo>
                    <a:pt x="1" y="6710"/>
                  </a:lnTo>
                  <a:lnTo>
                    <a:pt x="4404" y="7871"/>
                  </a:lnTo>
                  <a:lnTo>
                    <a:pt x="3010" y="11792"/>
                  </a:lnTo>
                  <a:lnTo>
                    <a:pt x="5790" y="9347"/>
                  </a:lnTo>
                  <a:lnTo>
                    <a:pt x="8224" y="13798"/>
                  </a:lnTo>
                  <a:lnTo>
                    <a:pt x="8014" y="8532"/>
                  </a:lnTo>
                  <a:lnTo>
                    <a:pt x="12517" y="9854"/>
                  </a:lnTo>
                  <a:lnTo>
                    <a:pt x="12517" y="9854"/>
                  </a:lnTo>
                  <a:lnTo>
                    <a:pt x="9266" y="6702"/>
                  </a:lnTo>
                  <a:lnTo>
                    <a:pt x="13201" y="4447"/>
                  </a:lnTo>
                  <a:lnTo>
                    <a:pt x="8929" y="4678"/>
                  </a:lnTo>
                  <a:lnTo>
                    <a:pt x="8852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8" name="Google Shape;108;p5"/>
            <p:cNvSpPr/>
            <p:nvPr/>
          </p:nvSpPr>
          <p:spPr>
            <a:xfrm rot="10800000">
              <a:off x="1833038" y="260050"/>
              <a:ext cx="121275" cy="110275"/>
            </a:xfrm>
            <a:custGeom>
              <a:avLst/>
              <a:gdLst/>
              <a:ahLst/>
              <a:cxnLst/>
              <a:rect l="l" t="t" r="r" b="b"/>
              <a:pathLst>
                <a:path w="4851" h="4411" extrusionOk="0">
                  <a:moveTo>
                    <a:pt x="2423" y="0"/>
                  </a:moveTo>
                  <a:cubicBezTo>
                    <a:pt x="1424" y="0"/>
                    <a:pt x="519" y="685"/>
                    <a:pt x="280" y="1700"/>
                  </a:cubicBezTo>
                  <a:cubicBezTo>
                    <a:pt x="1" y="2885"/>
                    <a:pt x="736" y="4073"/>
                    <a:pt x="1921" y="4351"/>
                  </a:cubicBezTo>
                  <a:cubicBezTo>
                    <a:pt x="2091" y="4391"/>
                    <a:pt x="2260" y="4410"/>
                    <a:pt x="2427" y="4410"/>
                  </a:cubicBezTo>
                  <a:cubicBezTo>
                    <a:pt x="3428" y="4410"/>
                    <a:pt x="4334" y="3725"/>
                    <a:pt x="4572" y="2710"/>
                  </a:cubicBezTo>
                  <a:cubicBezTo>
                    <a:pt x="4851" y="1524"/>
                    <a:pt x="4116" y="338"/>
                    <a:pt x="2931" y="60"/>
                  </a:cubicBezTo>
                  <a:cubicBezTo>
                    <a:pt x="2760" y="19"/>
                    <a:pt x="2590" y="0"/>
                    <a:pt x="2423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" name="Google Shape;109;p5"/>
            <p:cNvSpPr/>
            <p:nvPr/>
          </p:nvSpPr>
          <p:spPr>
            <a:xfrm rot="10800000">
              <a:off x="311363" y="3953313"/>
              <a:ext cx="118625" cy="110275"/>
            </a:xfrm>
            <a:custGeom>
              <a:avLst/>
              <a:gdLst/>
              <a:ahLst/>
              <a:cxnLst/>
              <a:rect l="l" t="t" r="r" b="b"/>
              <a:pathLst>
                <a:path w="4745" h="4411" extrusionOk="0">
                  <a:moveTo>
                    <a:pt x="2370" y="0"/>
                  </a:moveTo>
                  <a:cubicBezTo>
                    <a:pt x="1308" y="0"/>
                    <a:pt x="373" y="769"/>
                    <a:pt x="197" y="1851"/>
                  </a:cubicBezTo>
                  <a:cubicBezTo>
                    <a:pt x="0" y="3052"/>
                    <a:pt x="817" y="4185"/>
                    <a:pt x="2019" y="4381"/>
                  </a:cubicBezTo>
                  <a:cubicBezTo>
                    <a:pt x="2139" y="4401"/>
                    <a:pt x="2257" y="4410"/>
                    <a:pt x="2375" y="4410"/>
                  </a:cubicBezTo>
                  <a:cubicBezTo>
                    <a:pt x="3436" y="4410"/>
                    <a:pt x="4372" y="3641"/>
                    <a:pt x="4549" y="2559"/>
                  </a:cubicBezTo>
                  <a:cubicBezTo>
                    <a:pt x="4744" y="1357"/>
                    <a:pt x="3928" y="224"/>
                    <a:pt x="2727" y="29"/>
                  </a:cubicBezTo>
                  <a:cubicBezTo>
                    <a:pt x="2607" y="10"/>
                    <a:pt x="2488" y="0"/>
                    <a:pt x="237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" name="Google Shape;110;p5"/>
            <p:cNvSpPr/>
            <p:nvPr/>
          </p:nvSpPr>
          <p:spPr>
            <a:xfrm rot="10800000">
              <a:off x="1172513" y="221750"/>
              <a:ext cx="57300" cy="55125"/>
            </a:xfrm>
            <a:custGeom>
              <a:avLst/>
              <a:gdLst/>
              <a:ahLst/>
              <a:cxnLst/>
              <a:rect l="l" t="t" r="r" b="b"/>
              <a:pathLst>
                <a:path w="2292" h="2205" extrusionOk="0">
                  <a:moveTo>
                    <a:pt x="1190" y="0"/>
                  </a:moveTo>
                  <a:cubicBezTo>
                    <a:pt x="744" y="0"/>
                    <a:pt x="342" y="268"/>
                    <a:pt x="172" y="681"/>
                  </a:cubicBezTo>
                  <a:cubicBezTo>
                    <a:pt x="0" y="1092"/>
                    <a:pt x="95" y="1567"/>
                    <a:pt x="410" y="1882"/>
                  </a:cubicBezTo>
                  <a:cubicBezTo>
                    <a:pt x="621" y="2092"/>
                    <a:pt x="903" y="2205"/>
                    <a:pt x="1189" y="2205"/>
                  </a:cubicBezTo>
                  <a:cubicBezTo>
                    <a:pt x="1331" y="2205"/>
                    <a:pt x="1475" y="2177"/>
                    <a:pt x="1611" y="2120"/>
                  </a:cubicBezTo>
                  <a:cubicBezTo>
                    <a:pt x="2023" y="1950"/>
                    <a:pt x="2292" y="1548"/>
                    <a:pt x="2292" y="1102"/>
                  </a:cubicBezTo>
                  <a:cubicBezTo>
                    <a:pt x="2292" y="493"/>
                    <a:pt x="1798" y="0"/>
                    <a:pt x="119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1" name="Google Shape;111;p5"/>
            <p:cNvSpPr/>
            <p:nvPr/>
          </p:nvSpPr>
          <p:spPr>
            <a:xfrm rot="10800000">
              <a:off x="254063" y="976550"/>
              <a:ext cx="57300" cy="55150"/>
            </a:xfrm>
            <a:custGeom>
              <a:avLst/>
              <a:gdLst/>
              <a:ahLst/>
              <a:cxnLst/>
              <a:rect l="l" t="t" r="r" b="b"/>
              <a:pathLst>
                <a:path w="2292" h="2206" extrusionOk="0">
                  <a:moveTo>
                    <a:pt x="1190" y="1"/>
                  </a:moveTo>
                  <a:cubicBezTo>
                    <a:pt x="743" y="1"/>
                    <a:pt x="342" y="270"/>
                    <a:pt x="171" y="681"/>
                  </a:cubicBezTo>
                  <a:cubicBezTo>
                    <a:pt x="0" y="1093"/>
                    <a:pt x="95" y="1567"/>
                    <a:pt x="410" y="1883"/>
                  </a:cubicBezTo>
                  <a:cubicBezTo>
                    <a:pt x="621" y="2094"/>
                    <a:pt x="902" y="2206"/>
                    <a:pt x="1189" y="2206"/>
                  </a:cubicBezTo>
                  <a:cubicBezTo>
                    <a:pt x="1331" y="2206"/>
                    <a:pt x="1475" y="2178"/>
                    <a:pt x="1611" y="2122"/>
                  </a:cubicBezTo>
                  <a:cubicBezTo>
                    <a:pt x="2023" y="1951"/>
                    <a:pt x="2292" y="1549"/>
                    <a:pt x="2292" y="1104"/>
                  </a:cubicBezTo>
                  <a:cubicBezTo>
                    <a:pt x="2292" y="495"/>
                    <a:pt x="1798" y="1"/>
                    <a:pt x="1190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2" name="Google Shape;112;p5"/>
            <p:cNvSpPr/>
            <p:nvPr/>
          </p:nvSpPr>
          <p:spPr>
            <a:xfrm rot="10800000">
              <a:off x="117238" y="221750"/>
              <a:ext cx="254625" cy="243700"/>
            </a:xfrm>
            <a:custGeom>
              <a:avLst/>
              <a:gdLst/>
              <a:ahLst/>
              <a:cxnLst/>
              <a:rect l="l" t="t" r="r" b="b"/>
              <a:pathLst>
                <a:path w="10185" h="9748" extrusionOk="0">
                  <a:moveTo>
                    <a:pt x="2935" y="0"/>
                  </a:moveTo>
                  <a:lnTo>
                    <a:pt x="4009" y="3406"/>
                  </a:lnTo>
                  <a:lnTo>
                    <a:pt x="1" y="5229"/>
                  </a:lnTo>
                  <a:lnTo>
                    <a:pt x="4427" y="5852"/>
                  </a:lnTo>
                  <a:lnTo>
                    <a:pt x="5023" y="9747"/>
                  </a:lnTo>
                  <a:lnTo>
                    <a:pt x="6458" y="5795"/>
                  </a:lnTo>
                  <a:lnTo>
                    <a:pt x="10185" y="7200"/>
                  </a:lnTo>
                  <a:lnTo>
                    <a:pt x="7698" y="4393"/>
                  </a:lnTo>
                  <a:lnTo>
                    <a:pt x="9275" y="1470"/>
                  </a:lnTo>
                  <a:lnTo>
                    <a:pt x="9275" y="1470"/>
                  </a:lnTo>
                  <a:lnTo>
                    <a:pt x="6032" y="2703"/>
                  </a:lnTo>
                  <a:lnTo>
                    <a:pt x="2935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3" name="Google Shape;113;p5"/>
            <p:cNvSpPr/>
            <p:nvPr/>
          </p:nvSpPr>
          <p:spPr>
            <a:xfrm rot="10800000">
              <a:off x="521888" y="1682100"/>
              <a:ext cx="254625" cy="243675"/>
            </a:xfrm>
            <a:custGeom>
              <a:avLst/>
              <a:gdLst/>
              <a:ahLst/>
              <a:cxnLst/>
              <a:rect l="l" t="t" r="r" b="b"/>
              <a:pathLst>
                <a:path w="10185" h="9747" extrusionOk="0">
                  <a:moveTo>
                    <a:pt x="2936" y="0"/>
                  </a:moveTo>
                  <a:lnTo>
                    <a:pt x="4010" y="3406"/>
                  </a:lnTo>
                  <a:lnTo>
                    <a:pt x="1" y="5229"/>
                  </a:lnTo>
                  <a:lnTo>
                    <a:pt x="4427" y="5851"/>
                  </a:lnTo>
                  <a:lnTo>
                    <a:pt x="5024" y="9747"/>
                  </a:lnTo>
                  <a:lnTo>
                    <a:pt x="6458" y="5794"/>
                  </a:lnTo>
                  <a:lnTo>
                    <a:pt x="10185" y="7200"/>
                  </a:lnTo>
                  <a:lnTo>
                    <a:pt x="7699" y="4392"/>
                  </a:lnTo>
                  <a:lnTo>
                    <a:pt x="9276" y="1470"/>
                  </a:lnTo>
                  <a:lnTo>
                    <a:pt x="6034" y="2704"/>
                  </a:lnTo>
                  <a:lnTo>
                    <a:pt x="2936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4" name="Google Shape;114;p5"/>
            <p:cNvSpPr/>
            <p:nvPr/>
          </p:nvSpPr>
          <p:spPr>
            <a:xfrm rot="10800000">
              <a:off x="1010863" y="1120463"/>
              <a:ext cx="87450" cy="87450"/>
            </a:xfrm>
            <a:custGeom>
              <a:avLst/>
              <a:gdLst/>
              <a:ahLst/>
              <a:cxnLst/>
              <a:rect l="l" t="t" r="r" b="b"/>
              <a:pathLst>
                <a:path w="3498" h="3498" extrusionOk="0">
                  <a:moveTo>
                    <a:pt x="1749" y="0"/>
                  </a:moveTo>
                  <a:cubicBezTo>
                    <a:pt x="784" y="0"/>
                    <a:pt x="0" y="784"/>
                    <a:pt x="0" y="1749"/>
                  </a:cubicBezTo>
                  <a:cubicBezTo>
                    <a:pt x="0" y="2714"/>
                    <a:pt x="784" y="3497"/>
                    <a:pt x="1749" y="3497"/>
                  </a:cubicBezTo>
                  <a:cubicBezTo>
                    <a:pt x="2715" y="3497"/>
                    <a:pt x="3497" y="2714"/>
                    <a:pt x="3497" y="1749"/>
                  </a:cubicBezTo>
                  <a:cubicBezTo>
                    <a:pt x="3497" y="784"/>
                    <a:pt x="2715" y="0"/>
                    <a:pt x="1749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5" name="Google Shape;115;p5"/>
            <p:cNvSpPr/>
            <p:nvPr/>
          </p:nvSpPr>
          <p:spPr>
            <a:xfrm rot="10800000">
              <a:off x="3611975" y="316050"/>
              <a:ext cx="90900" cy="87450"/>
            </a:xfrm>
            <a:custGeom>
              <a:avLst/>
              <a:gdLst/>
              <a:ahLst/>
              <a:cxnLst/>
              <a:rect l="l" t="t" r="r" b="b"/>
              <a:pathLst>
                <a:path w="3636" h="3498" extrusionOk="0">
                  <a:moveTo>
                    <a:pt x="1883" y="0"/>
                  </a:moveTo>
                  <a:cubicBezTo>
                    <a:pt x="1178" y="0"/>
                    <a:pt x="541" y="427"/>
                    <a:pt x="271" y="1079"/>
                  </a:cubicBezTo>
                  <a:cubicBezTo>
                    <a:pt x="0" y="1732"/>
                    <a:pt x="150" y="2485"/>
                    <a:pt x="650" y="2985"/>
                  </a:cubicBezTo>
                  <a:cubicBezTo>
                    <a:pt x="984" y="3319"/>
                    <a:pt x="1432" y="3497"/>
                    <a:pt x="1887" y="3497"/>
                  </a:cubicBezTo>
                  <a:cubicBezTo>
                    <a:pt x="2112" y="3497"/>
                    <a:pt x="2339" y="3453"/>
                    <a:pt x="2555" y="3364"/>
                  </a:cubicBezTo>
                  <a:cubicBezTo>
                    <a:pt x="3210" y="3093"/>
                    <a:pt x="3635" y="2456"/>
                    <a:pt x="3635" y="1748"/>
                  </a:cubicBezTo>
                  <a:cubicBezTo>
                    <a:pt x="3635" y="782"/>
                    <a:pt x="2852" y="0"/>
                    <a:pt x="1886" y="0"/>
                  </a:cubicBezTo>
                  <a:cubicBezTo>
                    <a:pt x="1885" y="0"/>
                    <a:pt x="1884" y="0"/>
                    <a:pt x="188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6" name="Google Shape;116;p5"/>
            <p:cNvSpPr/>
            <p:nvPr/>
          </p:nvSpPr>
          <p:spPr>
            <a:xfrm>
              <a:off x="8610063" y="316038"/>
              <a:ext cx="57300" cy="55125"/>
            </a:xfrm>
            <a:custGeom>
              <a:avLst/>
              <a:gdLst/>
              <a:ahLst/>
              <a:cxnLst/>
              <a:rect l="l" t="t" r="r" b="b"/>
              <a:pathLst>
                <a:path w="2292" h="2205" extrusionOk="0">
                  <a:moveTo>
                    <a:pt x="1190" y="0"/>
                  </a:moveTo>
                  <a:cubicBezTo>
                    <a:pt x="744" y="0"/>
                    <a:pt x="342" y="268"/>
                    <a:pt x="172" y="681"/>
                  </a:cubicBezTo>
                  <a:cubicBezTo>
                    <a:pt x="0" y="1092"/>
                    <a:pt x="95" y="1567"/>
                    <a:pt x="410" y="1882"/>
                  </a:cubicBezTo>
                  <a:cubicBezTo>
                    <a:pt x="621" y="2092"/>
                    <a:pt x="903" y="2205"/>
                    <a:pt x="1189" y="2205"/>
                  </a:cubicBezTo>
                  <a:cubicBezTo>
                    <a:pt x="1331" y="2205"/>
                    <a:pt x="1475" y="2177"/>
                    <a:pt x="1611" y="2120"/>
                  </a:cubicBezTo>
                  <a:cubicBezTo>
                    <a:pt x="2023" y="1950"/>
                    <a:pt x="2292" y="1548"/>
                    <a:pt x="2292" y="1102"/>
                  </a:cubicBezTo>
                  <a:cubicBezTo>
                    <a:pt x="2292" y="493"/>
                    <a:pt x="1798" y="0"/>
                    <a:pt x="119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7" name="Google Shape;117;p5"/>
            <p:cNvSpPr/>
            <p:nvPr/>
          </p:nvSpPr>
          <p:spPr>
            <a:xfrm>
              <a:off x="8400250" y="2767100"/>
              <a:ext cx="57300" cy="55150"/>
            </a:xfrm>
            <a:custGeom>
              <a:avLst/>
              <a:gdLst/>
              <a:ahLst/>
              <a:cxnLst/>
              <a:rect l="l" t="t" r="r" b="b"/>
              <a:pathLst>
                <a:path w="2292" h="2206" extrusionOk="0">
                  <a:moveTo>
                    <a:pt x="1190" y="1"/>
                  </a:moveTo>
                  <a:cubicBezTo>
                    <a:pt x="743" y="1"/>
                    <a:pt x="342" y="270"/>
                    <a:pt x="171" y="681"/>
                  </a:cubicBezTo>
                  <a:cubicBezTo>
                    <a:pt x="0" y="1093"/>
                    <a:pt x="95" y="1567"/>
                    <a:pt x="410" y="1883"/>
                  </a:cubicBezTo>
                  <a:cubicBezTo>
                    <a:pt x="621" y="2094"/>
                    <a:pt x="902" y="2206"/>
                    <a:pt x="1189" y="2206"/>
                  </a:cubicBezTo>
                  <a:cubicBezTo>
                    <a:pt x="1331" y="2206"/>
                    <a:pt x="1475" y="2178"/>
                    <a:pt x="1611" y="2122"/>
                  </a:cubicBezTo>
                  <a:cubicBezTo>
                    <a:pt x="2023" y="1951"/>
                    <a:pt x="2292" y="1549"/>
                    <a:pt x="2292" y="1104"/>
                  </a:cubicBezTo>
                  <a:cubicBezTo>
                    <a:pt x="2292" y="495"/>
                    <a:pt x="1798" y="1"/>
                    <a:pt x="1190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8" name="Google Shape;118;p5"/>
            <p:cNvSpPr/>
            <p:nvPr/>
          </p:nvSpPr>
          <p:spPr>
            <a:xfrm rot="10800000">
              <a:off x="7049313" y="788025"/>
              <a:ext cx="254625" cy="243675"/>
            </a:xfrm>
            <a:custGeom>
              <a:avLst/>
              <a:gdLst/>
              <a:ahLst/>
              <a:cxnLst/>
              <a:rect l="l" t="t" r="r" b="b"/>
              <a:pathLst>
                <a:path w="10185" h="9747" extrusionOk="0">
                  <a:moveTo>
                    <a:pt x="2936" y="0"/>
                  </a:moveTo>
                  <a:lnTo>
                    <a:pt x="4010" y="3406"/>
                  </a:lnTo>
                  <a:lnTo>
                    <a:pt x="1" y="5229"/>
                  </a:lnTo>
                  <a:lnTo>
                    <a:pt x="4427" y="5851"/>
                  </a:lnTo>
                  <a:lnTo>
                    <a:pt x="5024" y="9747"/>
                  </a:lnTo>
                  <a:lnTo>
                    <a:pt x="6458" y="5794"/>
                  </a:lnTo>
                  <a:lnTo>
                    <a:pt x="10185" y="7200"/>
                  </a:lnTo>
                  <a:lnTo>
                    <a:pt x="7699" y="4392"/>
                  </a:lnTo>
                  <a:lnTo>
                    <a:pt x="9276" y="1470"/>
                  </a:lnTo>
                  <a:lnTo>
                    <a:pt x="6034" y="2704"/>
                  </a:lnTo>
                  <a:lnTo>
                    <a:pt x="2936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210313222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 only">
    <p:spTree>
      <p:nvGrpSpPr>
        <p:cNvPr id="1" name="Shape 11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" name="Google Shape;120;p6"/>
          <p:cNvSpPr txBox="1">
            <a:spLocks noGrp="1"/>
          </p:cNvSpPr>
          <p:nvPr>
            <p:ph type="title"/>
          </p:nvPr>
        </p:nvSpPr>
        <p:spPr>
          <a:xfrm>
            <a:off x="720000" y="593367"/>
            <a:ext cx="7704000" cy="76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/>
          </a:p>
        </p:txBody>
      </p:sp>
      <p:grpSp>
        <p:nvGrpSpPr>
          <p:cNvPr id="121" name="Google Shape;121;p6"/>
          <p:cNvGrpSpPr/>
          <p:nvPr/>
        </p:nvGrpSpPr>
        <p:grpSpPr>
          <a:xfrm>
            <a:off x="117239" y="295667"/>
            <a:ext cx="8699013" cy="6332751"/>
            <a:chOff x="117238" y="221750"/>
            <a:chExt cx="8699013" cy="4749563"/>
          </a:xfrm>
        </p:grpSpPr>
        <p:sp>
          <p:nvSpPr>
            <p:cNvPr id="122" name="Google Shape;122;p6"/>
            <p:cNvSpPr/>
            <p:nvPr/>
          </p:nvSpPr>
          <p:spPr>
            <a:xfrm>
              <a:off x="7846725" y="362513"/>
              <a:ext cx="330025" cy="344950"/>
            </a:xfrm>
            <a:custGeom>
              <a:avLst/>
              <a:gdLst/>
              <a:ahLst/>
              <a:cxnLst/>
              <a:rect l="l" t="t" r="r" b="b"/>
              <a:pathLst>
                <a:path w="13201" h="13798" extrusionOk="0">
                  <a:moveTo>
                    <a:pt x="8852" y="0"/>
                  </a:moveTo>
                  <a:lnTo>
                    <a:pt x="6130" y="4327"/>
                  </a:lnTo>
                  <a:lnTo>
                    <a:pt x="2490" y="1634"/>
                  </a:lnTo>
                  <a:lnTo>
                    <a:pt x="4510" y="5622"/>
                  </a:lnTo>
                  <a:lnTo>
                    <a:pt x="1" y="6710"/>
                  </a:lnTo>
                  <a:lnTo>
                    <a:pt x="4404" y="7871"/>
                  </a:lnTo>
                  <a:lnTo>
                    <a:pt x="3010" y="11792"/>
                  </a:lnTo>
                  <a:lnTo>
                    <a:pt x="5790" y="9347"/>
                  </a:lnTo>
                  <a:lnTo>
                    <a:pt x="8224" y="13798"/>
                  </a:lnTo>
                  <a:lnTo>
                    <a:pt x="8014" y="8532"/>
                  </a:lnTo>
                  <a:lnTo>
                    <a:pt x="12517" y="9854"/>
                  </a:lnTo>
                  <a:lnTo>
                    <a:pt x="12517" y="9854"/>
                  </a:lnTo>
                  <a:lnTo>
                    <a:pt x="9266" y="6702"/>
                  </a:lnTo>
                  <a:lnTo>
                    <a:pt x="13201" y="4447"/>
                  </a:lnTo>
                  <a:lnTo>
                    <a:pt x="8929" y="4678"/>
                  </a:lnTo>
                  <a:lnTo>
                    <a:pt x="8852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3" name="Google Shape;123;p6"/>
            <p:cNvSpPr/>
            <p:nvPr/>
          </p:nvSpPr>
          <p:spPr>
            <a:xfrm>
              <a:off x="7116000" y="4769350"/>
              <a:ext cx="121275" cy="110275"/>
            </a:xfrm>
            <a:custGeom>
              <a:avLst/>
              <a:gdLst/>
              <a:ahLst/>
              <a:cxnLst/>
              <a:rect l="l" t="t" r="r" b="b"/>
              <a:pathLst>
                <a:path w="4851" h="4411" extrusionOk="0">
                  <a:moveTo>
                    <a:pt x="2423" y="0"/>
                  </a:moveTo>
                  <a:cubicBezTo>
                    <a:pt x="1424" y="0"/>
                    <a:pt x="519" y="685"/>
                    <a:pt x="280" y="1700"/>
                  </a:cubicBezTo>
                  <a:cubicBezTo>
                    <a:pt x="1" y="2885"/>
                    <a:pt x="736" y="4073"/>
                    <a:pt x="1921" y="4351"/>
                  </a:cubicBezTo>
                  <a:cubicBezTo>
                    <a:pt x="2091" y="4391"/>
                    <a:pt x="2260" y="4410"/>
                    <a:pt x="2427" y="4410"/>
                  </a:cubicBezTo>
                  <a:cubicBezTo>
                    <a:pt x="3428" y="4410"/>
                    <a:pt x="4334" y="3725"/>
                    <a:pt x="4572" y="2710"/>
                  </a:cubicBezTo>
                  <a:cubicBezTo>
                    <a:pt x="4851" y="1524"/>
                    <a:pt x="4116" y="338"/>
                    <a:pt x="2931" y="60"/>
                  </a:cubicBezTo>
                  <a:cubicBezTo>
                    <a:pt x="2760" y="19"/>
                    <a:pt x="2590" y="0"/>
                    <a:pt x="2423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4" name="Google Shape;124;p6"/>
            <p:cNvSpPr/>
            <p:nvPr/>
          </p:nvSpPr>
          <p:spPr>
            <a:xfrm>
              <a:off x="3532900" y="4794338"/>
              <a:ext cx="118625" cy="110275"/>
            </a:xfrm>
            <a:custGeom>
              <a:avLst/>
              <a:gdLst/>
              <a:ahLst/>
              <a:cxnLst/>
              <a:rect l="l" t="t" r="r" b="b"/>
              <a:pathLst>
                <a:path w="4745" h="4411" extrusionOk="0">
                  <a:moveTo>
                    <a:pt x="2370" y="0"/>
                  </a:moveTo>
                  <a:cubicBezTo>
                    <a:pt x="1308" y="0"/>
                    <a:pt x="373" y="769"/>
                    <a:pt x="197" y="1851"/>
                  </a:cubicBezTo>
                  <a:cubicBezTo>
                    <a:pt x="0" y="3052"/>
                    <a:pt x="817" y="4185"/>
                    <a:pt x="2019" y="4381"/>
                  </a:cubicBezTo>
                  <a:cubicBezTo>
                    <a:pt x="2139" y="4401"/>
                    <a:pt x="2257" y="4410"/>
                    <a:pt x="2375" y="4410"/>
                  </a:cubicBezTo>
                  <a:cubicBezTo>
                    <a:pt x="3436" y="4410"/>
                    <a:pt x="4372" y="3641"/>
                    <a:pt x="4549" y="2559"/>
                  </a:cubicBezTo>
                  <a:cubicBezTo>
                    <a:pt x="4744" y="1357"/>
                    <a:pt x="3928" y="224"/>
                    <a:pt x="2727" y="29"/>
                  </a:cubicBezTo>
                  <a:cubicBezTo>
                    <a:pt x="2607" y="10"/>
                    <a:pt x="2488" y="0"/>
                    <a:pt x="237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5" name="Google Shape;125;p6"/>
            <p:cNvSpPr/>
            <p:nvPr/>
          </p:nvSpPr>
          <p:spPr>
            <a:xfrm>
              <a:off x="5675000" y="4727650"/>
              <a:ext cx="121275" cy="110275"/>
            </a:xfrm>
            <a:custGeom>
              <a:avLst/>
              <a:gdLst/>
              <a:ahLst/>
              <a:cxnLst/>
              <a:rect l="l" t="t" r="r" b="b"/>
              <a:pathLst>
                <a:path w="4851" h="4411" extrusionOk="0">
                  <a:moveTo>
                    <a:pt x="2424" y="0"/>
                  </a:moveTo>
                  <a:cubicBezTo>
                    <a:pt x="1424" y="0"/>
                    <a:pt x="519" y="684"/>
                    <a:pt x="280" y="1699"/>
                  </a:cubicBezTo>
                  <a:cubicBezTo>
                    <a:pt x="0" y="2884"/>
                    <a:pt x="733" y="4071"/>
                    <a:pt x="1918" y="4351"/>
                  </a:cubicBezTo>
                  <a:cubicBezTo>
                    <a:pt x="2088" y="4391"/>
                    <a:pt x="2258" y="4410"/>
                    <a:pt x="2425" y="4410"/>
                  </a:cubicBezTo>
                  <a:cubicBezTo>
                    <a:pt x="3425" y="4410"/>
                    <a:pt x="4331" y="3727"/>
                    <a:pt x="4570" y="2712"/>
                  </a:cubicBezTo>
                  <a:cubicBezTo>
                    <a:pt x="4850" y="1527"/>
                    <a:pt x="4116" y="339"/>
                    <a:pt x="2932" y="60"/>
                  </a:cubicBezTo>
                  <a:cubicBezTo>
                    <a:pt x="2762" y="19"/>
                    <a:pt x="2591" y="0"/>
                    <a:pt x="2424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6" name="Google Shape;126;p6"/>
            <p:cNvSpPr/>
            <p:nvPr/>
          </p:nvSpPr>
          <p:spPr>
            <a:xfrm>
              <a:off x="8758950" y="4042250"/>
              <a:ext cx="57300" cy="55150"/>
            </a:xfrm>
            <a:custGeom>
              <a:avLst/>
              <a:gdLst/>
              <a:ahLst/>
              <a:cxnLst/>
              <a:rect l="l" t="t" r="r" b="b"/>
              <a:pathLst>
                <a:path w="2292" h="2206" extrusionOk="0">
                  <a:moveTo>
                    <a:pt x="1190" y="1"/>
                  </a:moveTo>
                  <a:cubicBezTo>
                    <a:pt x="743" y="1"/>
                    <a:pt x="342" y="270"/>
                    <a:pt x="171" y="681"/>
                  </a:cubicBezTo>
                  <a:cubicBezTo>
                    <a:pt x="0" y="1093"/>
                    <a:pt x="95" y="1567"/>
                    <a:pt x="410" y="1883"/>
                  </a:cubicBezTo>
                  <a:cubicBezTo>
                    <a:pt x="621" y="2094"/>
                    <a:pt x="902" y="2206"/>
                    <a:pt x="1189" y="2206"/>
                  </a:cubicBezTo>
                  <a:cubicBezTo>
                    <a:pt x="1331" y="2206"/>
                    <a:pt x="1475" y="2178"/>
                    <a:pt x="1611" y="2122"/>
                  </a:cubicBezTo>
                  <a:cubicBezTo>
                    <a:pt x="2023" y="1951"/>
                    <a:pt x="2292" y="1549"/>
                    <a:pt x="2292" y="1104"/>
                  </a:cubicBezTo>
                  <a:cubicBezTo>
                    <a:pt x="2292" y="495"/>
                    <a:pt x="1798" y="1"/>
                    <a:pt x="1190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7" name="Google Shape;127;p6"/>
            <p:cNvSpPr/>
            <p:nvPr/>
          </p:nvSpPr>
          <p:spPr>
            <a:xfrm>
              <a:off x="8301588" y="4608500"/>
              <a:ext cx="254625" cy="243700"/>
            </a:xfrm>
            <a:custGeom>
              <a:avLst/>
              <a:gdLst/>
              <a:ahLst/>
              <a:cxnLst/>
              <a:rect l="l" t="t" r="r" b="b"/>
              <a:pathLst>
                <a:path w="10185" h="9748" extrusionOk="0">
                  <a:moveTo>
                    <a:pt x="2935" y="0"/>
                  </a:moveTo>
                  <a:lnTo>
                    <a:pt x="4009" y="3406"/>
                  </a:lnTo>
                  <a:lnTo>
                    <a:pt x="1" y="5229"/>
                  </a:lnTo>
                  <a:lnTo>
                    <a:pt x="4427" y="5852"/>
                  </a:lnTo>
                  <a:lnTo>
                    <a:pt x="5023" y="9747"/>
                  </a:lnTo>
                  <a:lnTo>
                    <a:pt x="6458" y="5795"/>
                  </a:lnTo>
                  <a:lnTo>
                    <a:pt x="10185" y="7200"/>
                  </a:lnTo>
                  <a:lnTo>
                    <a:pt x="7698" y="4393"/>
                  </a:lnTo>
                  <a:lnTo>
                    <a:pt x="9275" y="1470"/>
                  </a:lnTo>
                  <a:lnTo>
                    <a:pt x="9275" y="1470"/>
                  </a:lnTo>
                  <a:lnTo>
                    <a:pt x="6032" y="2703"/>
                  </a:lnTo>
                  <a:lnTo>
                    <a:pt x="2935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8" name="Google Shape;128;p6"/>
            <p:cNvSpPr/>
            <p:nvPr/>
          </p:nvSpPr>
          <p:spPr>
            <a:xfrm>
              <a:off x="2223013" y="4727638"/>
              <a:ext cx="254625" cy="243675"/>
            </a:xfrm>
            <a:custGeom>
              <a:avLst/>
              <a:gdLst/>
              <a:ahLst/>
              <a:cxnLst/>
              <a:rect l="l" t="t" r="r" b="b"/>
              <a:pathLst>
                <a:path w="10185" h="9747" extrusionOk="0">
                  <a:moveTo>
                    <a:pt x="2936" y="0"/>
                  </a:moveTo>
                  <a:lnTo>
                    <a:pt x="4010" y="3406"/>
                  </a:lnTo>
                  <a:lnTo>
                    <a:pt x="1" y="5229"/>
                  </a:lnTo>
                  <a:lnTo>
                    <a:pt x="4427" y="5851"/>
                  </a:lnTo>
                  <a:lnTo>
                    <a:pt x="5024" y="9747"/>
                  </a:lnTo>
                  <a:lnTo>
                    <a:pt x="6458" y="5794"/>
                  </a:lnTo>
                  <a:lnTo>
                    <a:pt x="10185" y="7200"/>
                  </a:lnTo>
                  <a:lnTo>
                    <a:pt x="7699" y="4392"/>
                  </a:lnTo>
                  <a:lnTo>
                    <a:pt x="9276" y="1470"/>
                  </a:lnTo>
                  <a:lnTo>
                    <a:pt x="6034" y="2704"/>
                  </a:lnTo>
                  <a:lnTo>
                    <a:pt x="2936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9" name="Google Shape;129;p6"/>
            <p:cNvSpPr/>
            <p:nvPr/>
          </p:nvSpPr>
          <p:spPr>
            <a:xfrm rot="10800000">
              <a:off x="6147163" y="260050"/>
              <a:ext cx="330050" cy="344950"/>
            </a:xfrm>
            <a:custGeom>
              <a:avLst/>
              <a:gdLst/>
              <a:ahLst/>
              <a:cxnLst/>
              <a:rect l="l" t="t" r="r" b="b"/>
              <a:pathLst>
                <a:path w="13202" h="13798" extrusionOk="0">
                  <a:moveTo>
                    <a:pt x="8853" y="0"/>
                  </a:moveTo>
                  <a:lnTo>
                    <a:pt x="6131" y="4327"/>
                  </a:lnTo>
                  <a:lnTo>
                    <a:pt x="2490" y="1634"/>
                  </a:lnTo>
                  <a:lnTo>
                    <a:pt x="4511" y="5623"/>
                  </a:lnTo>
                  <a:lnTo>
                    <a:pt x="1" y="6711"/>
                  </a:lnTo>
                  <a:lnTo>
                    <a:pt x="4404" y="7871"/>
                  </a:lnTo>
                  <a:lnTo>
                    <a:pt x="3010" y="11793"/>
                  </a:lnTo>
                  <a:lnTo>
                    <a:pt x="5791" y="9347"/>
                  </a:lnTo>
                  <a:lnTo>
                    <a:pt x="8225" y="13798"/>
                  </a:lnTo>
                  <a:lnTo>
                    <a:pt x="8015" y="8532"/>
                  </a:lnTo>
                  <a:lnTo>
                    <a:pt x="12517" y="9856"/>
                  </a:lnTo>
                  <a:lnTo>
                    <a:pt x="12517" y="9856"/>
                  </a:lnTo>
                  <a:lnTo>
                    <a:pt x="9266" y="6703"/>
                  </a:lnTo>
                  <a:lnTo>
                    <a:pt x="13201" y="4448"/>
                  </a:lnTo>
                  <a:lnTo>
                    <a:pt x="8929" y="4679"/>
                  </a:lnTo>
                  <a:lnTo>
                    <a:pt x="8853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0" name="Google Shape;130;p6"/>
            <p:cNvSpPr/>
            <p:nvPr/>
          </p:nvSpPr>
          <p:spPr>
            <a:xfrm rot="10800000">
              <a:off x="418563" y="4507250"/>
              <a:ext cx="330025" cy="344950"/>
            </a:xfrm>
            <a:custGeom>
              <a:avLst/>
              <a:gdLst/>
              <a:ahLst/>
              <a:cxnLst/>
              <a:rect l="l" t="t" r="r" b="b"/>
              <a:pathLst>
                <a:path w="13201" h="13798" extrusionOk="0">
                  <a:moveTo>
                    <a:pt x="8852" y="0"/>
                  </a:moveTo>
                  <a:lnTo>
                    <a:pt x="6130" y="4327"/>
                  </a:lnTo>
                  <a:lnTo>
                    <a:pt x="2490" y="1634"/>
                  </a:lnTo>
                  <a:lnTo>
                    <a:pt x="4510" y="5622"/>
                  </a:lnTo>
                  <a:lnTo>
                    <a:pt x="1" y="6710"/>
                  </a:lnTo>
                  <a:lnTo>
                    <a:pt x="4404" y="7871"/>
                  </a:lnTo>
                  <a:lnTo>
                    <a:pt x="3010" y="11792"/>
                  </a:lnTo>
                  <a:lnTo>
                    <a:pt x="5790" y="9347"/>
                  </a:lnTo>
                  <a:lnTo>
                    <a:pt x="8224" y="13798"/>
                  </a:lnTo>
                  <a:lnTo>
                    <a:pt x="8014" y="8532"/>
                  </a:lnTo>
                  <a:lnTo>
                    <a:pt x="12517" y="9854"/>
                  </a:lnTo>
                  <a:lnTo>
                    <a:pt x="12517" y="9854"/>
                  </a:lnTo>
                  <a:lnTo>
                    <a:pt x="9266" y="6702"/>
                  </a:lnTo>
                  <a:lnTo>
                    <a:pt x="13201" y="4447"/>
                  </a:lnTo>
                  <a:lnTo>
                    <a:pt x="8929" y="4678"/>
                  </a:lnTo>
                  <a:lnTo>
                    <a:pt x="8852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1" name="Google Shape;131;p6"/>
            <p:cNvSpPr/>
            <p:nvPr/>
          </p:nvSpPr>
          <p:spPr>
            <a:xfrm rot="10800000">
              <a:off x="1833038" y="260050"/>
              <a:ext cx="121275" cy="110275"/>
            </a:xfrm>
            <a:custGeom>
              <a:avLst/>
              <a:gdLst/>
              <a:ahLst/>
              <a:cxnLst/>
              <a:rect l="l" t="t" r="r" b="b"/>
              <a:pathLst>
                <a:path w="4851" h="4411" extrusionOk="0">
                  <a:moveTo>
                    <a:pt x="2423" y="0"/>
                  </a:moveTo>
                  <a:cubicBezTo>
                    <a:pt x="1424" y="0"/>
                    <a:pt x="519" y="685"/>
                    <a:pt x="280" y="1700"/>
                  </a:cubicBezTo>
                  <a:cubicBezTo>
                    <a:pt x="1" y="2885"/>
                    <a:pt x="736" y="4073"/>
                    <a:pt x="1921" y="4351"/>
                  </a:cubicBezTo>
                  <a:cubicBezTo>
                    <a:pt x="2091" y="4391"/>
                    <a:pt x="2260" y="4410"/>
                    <a:pt x="2427" y="4410"/>
                  </a:cubicBezTo>
                  <a:cubicBezTo>
                    <a:pt x="3428" y="4410"/>
                    <a:pt x="4334" y="3725"/>
                    <a:pt x="4572" y="2710"/>
                  </a:cubicBezTo>
                  <a:cubicBezTo>
                    <a:pt x="4851" y="1524"/>
                    <a:pt x="4116" y="338"/>
                    <a:pt x="2931" y="60"/>
                  </a:cubicBezTo>
                  <a:cubicBezTo>
                    <a:pt x="2760" y="19"/>
                    <a:pt x="2590" y="0"/>
                    <a:pt x="2423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2" name="Google Shape;132;p6"/>
            <p:cNvSpPr/>
            <p:nvPr/>
          </p:nvSpPr>
          <p:spPr>
            <a:xfrm rot="10800000">
              <a:off x="311363" y="3953313"/>
              <a:ext cx="118625" cy="110275"/>
            </a:xfrm>
            <a:custGeom>
              <a:avLst/>
              <a:gdLst/>
              <a:ahLst/>
              <a:cxnLst/>
              <a:rect l="l" t="t" r="r" b="b"/>
              <a:pathLst>
                <a:path w="4745" h="4411" extrusionOk="0">
                  <a:moveTo>
                    <a:pt x="2370" y="0"/>
                  </a:moveTo>
                  <a:cubicBezTo>
                    <a:pt x="1308" y="0"/>
                    <a:pt x="373" y="769"/>
                    <a:pt x="197" y="1851"/>
                  </a:cubicBezTo>
                  <a:cubicBezTo>
                    <a:pt x="0" y="3052"/>
                    <a:pt x="817" y="4185"/>
                    <a:pt x="2019" y="4381"/>
                  </a:cubicBezTo>
                  <a:cubicBezTo>
                    <a:pt x="2139" y="4401"/>
                    <a:pt x="2257" y="4410"/>
                    <a:pt x="2375" y="4410"/>
                  </a:cubicBezTo>
                  <a:cubicBezTo>
                    <a:pt x="3436" y="4410"/>
                    <a:pt x="4372" y="3641"/>
                    <a:pt x="4549" y="2559"/>
                  </a:cubicBezTo>
                  <a:cubicBezTo>
                    <a:pt x="4744" y="1357"/>
                    <a:pt x="3928" y="224"/>
                    <a:pt x="2727" y="29"/>
                  </a:cubicBezTo>
                  <a:cubicBezTo>
                    <a:pt x="2607" y="10"/>
                    <a:pt x="2488" y="0"/>
                    <a:pt x="237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3" name="Google Shape;133;p6"/>
            <p:cNvSpPr/>
            <p:nvPr/>
          </p:nvSpPr>
          <p:spPr>
            <a:xfrm rot="10800000">
              <a:off x="1027763" y="439500"/>
              <a:ext cx="57300" cy="55125"/>
            </a:xfrm>
            <a:custGeom>
              <a:avLst/>
              <a:gdLst/>
              <a:ahLst/>
              <a:cxnLst/>
              <a:rect l="l" t="t" r="r" b="b"/>
              <a:pathLst>
                <a:path w="2292" h="2205" extrusionOk="0">
                  <a:moveTo>
                    <a:pt x="1190" y="0"/>
                  </a:moveTo>
                  <a:cubicBezTo>
                    <a:pt x="744" y="0"/>
                    <a:pt x="342" y="268"/>
                    <a:pt x="172" y="681"/>
                  </a:cubicBezTo>
                  <a:cubicBezTo>
                    <a:pt x="0" y="1092"/>
                    <a:pt x="95" y="1567"/>
                    <a:pt x="410" y="1882"/>
                  </a:cubicBezTo>
                  <a:cubicBezTo>
                    <a:pt x="621" y="2092"/>
                    <a:pt x="903" y="2205"/>
                    <a:pt x="1189" y="2205"/>
                  </a:cubicBezTo>
                  <a:cubicBezTo>
                    <a:pt x="1331" y="2205"/>
                    <a:pt x="1475" y="2177"/>
                    <a:pt x="1611" y="2120"/>
                  </a:cubicBezTo>
                  <a:cubicBezTo>
                    <a:pt x="2023" y="1950"/>
                    <a:pt x="2292" y="1548"/>
                    <a:pt x="2292" y="1102"/>
                  </a:cubicBezTo>
                  <a:cubicBezTo>
                    <a:pt x="2292" y="493"/>
                    <a:pt x="1798" y="0"/>
                    <a:pt x="119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4" name="Google Shape;134;p6"/>
            <p:cNvSpPr/>
            <p:nvPr/>
          </p:nvSpPr>
          <p:spPr>
            <a:xfrm rot="10800000">
              <a:off x="254063" y="976550"/>
              <a:ext cx="57300" cy="55150"/>
            </a:xfrm>
            <a:custGeom>
              <a:avLst/>
              <a:gdLst/>
              <a:ahLst/>
              <a:cxnLst/>
              <a:rect l="l" t="t" r="r" b="b"/>
              <a:pathLst>
                <a:path w="2292" h="2206" extrusionOk="0">
                  <a:moveTo>
                    <a:pt x="1190" y="1"/>
                  </a:moveTo>
                  <a:cubicBezTo>
                    <a:pt x="743" y="1"/>
                    <a:pt x="342" y="270"/>
                    <a:pt x="171" y="681"/>
                  </a:cubicBezTo>
                  <a:cubicBezTo>
                    <a:pt x="0" y="1093"/>
                    <a:pt x="95" y="1567"/>
                    <a:pt x="410" y="1883"/>
                  </a:cubicBezTo>
                  <a:cubicBezTo>
                    <a:pt x="621" y="2094"/>
                    <a:pt x="902" y="2206"/>
                    <a:pt x="1189" y="2206"/>
                  </a:cubicBezTo>
                  <a:cubicBezTo>
                    <a:pt x="1331" y="2206"/>
                    <a:pt x="1475" y="2178"/>
                    <a:pt x="1611" y="2122"/>
                  </a:cubicBezTo>
                  <a:cubicBezTo>
                    <a:pt x="2023" y="1951"/>
                    <a:pt x="2292" y="1549"/>
                    <a:pt x="2292" y="1104"/>
                  </a:cubicBezTo>
                  <a:cubicBezTo>
                    <a:pt x="2292" y="495"/>
                    <a:pt x="1798" y="1"/>
                    <a:pt x="1190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5" name="Google Shape;135;p6"/>
            <p:cNvSpPr/>
            <p:nvPr/>
          </p:nvSpPr>
          <p:spPr>
            <a:xfrm rot="10800000">
              <a:off x="117238" y="221750"/>
              <a:ext cx="254625" cy="243700"/>
            </a:xfrm>
            <a:custGeom>
              <a:avLst/>
              <a:gdLst/>
              <a:ahLst/>
              <a:cxnLst/>
              <a:rect l="l" t="t" r="r" b="b"/>
              <a:pathLst>
                <a:path w="10185" h="9748" extrusionOk="0">
                  <a:moveTo>
                    <a:pt x="2935" y="0"/>
                  </a:moveTo>
                  <a:lnTo>
                    <a:pt x="4009" y="3406"/>
                  </a:lnTo>
                  <a:lnTo>
                    <a:pt x="1" y="5229"/>
                  </a:lnTo>
                  <a:lnTo>
                    <a:pt x="4427" y="5852"/>
                  </a:lnTo>
                  <a:lnTo>
                    <a:pt x="5023" y="9747"/>
                  </a:lnTo>
                  <a:lnTo>
                    <a:pt x="6458" y="5795"/>
                  </a:lnTo>
                  <a:lnTo>
                    <a:pt x="10185" y="7200"/>
                  </a:lnTo>
                  <a:lnTo>
                    <a:pt x="7698" y="4393"/>
                  </a:lnTo>
                  <a:lnTo>
                    <a:pt x="9275" y="1470"/>
                  </a:lnTo>
                  <a:lnTo>
                    <a:pt x="9275" y="1470"/>
                  </a:lnTo>
                  <a:lnTo>
                    <a:pt x="6032" y="2703"/>
                  </a:lnTo>
                  <a:lnTo>
                    <a:pt x="2935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6" name="Google Shape;136;p6"/>
            <p:cNvSpPr/>
            <p:nvPr/>
          </p:nvSpPr>
          <p:spPr>
            <a:xfrm rot="10800000">
              <a:off x="891638" y="1253650"/>
              <a:ext cx="254625" cy="243675"/>
            </a:xfrm>
            <a:custGeom>
              <a:avLst/>
              <a:gdLst/>
              <a:ahLst/>
              <a:cxnLst/>
              <a:rect l="l" t="t" r="r" b="b"/>
              <a:pathLst>
                <a:path w="10185" h="9747" extrusionOk="0">
                  <a:moveTo>
                    <a:pt x="2936" y="0"/>
                  </a:moveTo>
                  <a:lnTo>
                    <a:pt x="4010" y="3406"/>
                  </a:lnTo>
                  <a:lnTo>
                    <a:pt x="1" y="5229"/>
                  </a:lnTo>
                  <a:lnTo>
                    <a:pt x="4427" y="5851"/>
                  </a:lnTo>
                  <a:lnTo>
                    <a:pt x="5024" y="9747"/>
                  </a:lnTo>
                  <a:lnTo>
                    <a:pt x="6458" y="5794"/>
                  </a:lnTo>
                  <a:lnTo>
                    <a:pt x="10185" y="7200"/>
                  </a:lnTo>
                  <a:lnTo>
                    <a:pt x="7699" y="4392"/>
                  </a:lnTo>
                  <a:lnTo>
                    <a:pt x="9276" y="1470"/>
                  </a:lnTo>
                  <a:lnTo>
                    <a:pt x="6034" y="2704"/>
                  </a:lnTo>
                  <a:lnTo>
                    <a:pt x="2936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7" name="Google Shape;137;p6"/>
            <p:cNvSpPr/>
            <p:nvPr/>
          </p:nvSpPr>
          <p:spPr>
            <a:xfrm rot="10800000">
              <a:off x="284413" y="2127813"/>
              <a:ext cx="87450" cy="87450"/>
            </a:xfrm>
            <a:custGeom>
              <a:avLst/>
              <a:gdLst/>
              <a:ahLst/>
              <a:cxnLst/>
              <a:rect l="l" t="t" r="r" b="b"/>
              <a:pathLst>
                <a:path w="3498" h="3498" extrusionOk="0">
                  <a:moveTo>
                    <a:pt x="1749" y="0"/>
                  </a:moveTo>
                  <a:cubicBezTo>
                    <a:pt x="784" y="0"/>
                    <a:pt x="0" y="784"/>
                    <a:pt x="0" y="1749"/>
                  </a:cubicBezTo>
                  <a:cubicBezTo>
                    <a:pt x="0" y="2714"/>
                    <a:pt x="784" y="3497"/>
                    <a:pt x="1749" y="3497"/>
                  </a:cubicBezTo>
                  <a:cubicBezTo>
                    <a:pt x="2715" y="3497"/>
                    <a:pt x="3497" y="2714"/>
                    <a:pt x="3497" y="1749"/>
                  </a:cubicBezTo>
                  <a:cubicBezTo>
                    <a:pt x="3497" y="784"/>
                    <a:pt x="2715" y="0"/>
                    <a:pt x="1749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8" name="Google Shape;138;p6"/>
            <p:cNvSpPr/>
            <p:nvPr/>
          </p:nvSpPr>
          <p:spPr>
            <a:xfrm rot="10800000">
              <a:off x="3611975" y="316050"/>
              <a:ext cx="90900" cy="87450"/>
            </a:xfrm>
            <a:custGeom>
              <a:avLst/>
              <a:gdLst/>
              <a:ahLst/>
              <a:cxnLst/>
              <a:rect l="l" t="t" r="r" b="b"/>
              <a:pathLst>
                <a:path w="3636" h="3498" extrusionOk="0">
                  <a:moveTo>
                    <a:pt x="1883" y="0"/>
                  </a:moveTo>
                  <a:cubicBezTo>
                    <a:pt x="1178" y="0"/>
                    <a:pt x="541" y="427"/>
                    <a:pt x="271" y="1079"/>
                  </a:cubicBezTo>
                  <a:cubicBezTo>
                    <a:pt x="0" y="1732"/>
                    <a:pt x="150" y="2485"/>
                    <a:pt x="650" y="2985"/>
                  </a:cubicBezTo>
                  <a:cubicBezTo>
                    <a:pt x="984" y="3319"/>
                    <a:pt x="1432" y="3497"/>
                    <a:pt x="1887" y="3497"/>
                  </a:cubicBezTo>
                  <a:cubicBezTo>
                    <a:pt x="2112" y="3497"/>
                    <a:pt x="2339" y="3453"/>
                    <a:pt x="2555" y="3364"/>
                  </a:cubicBezTo>
                  <a:cubicBezTo>
                    <a:pt x="3210" y="3093"/>
                    <a:pt x="3635" y="2456"/>
                    <a:pt x="3635" y="1748"/>
                  </a:cubicBezTo>
                  <a:cubicBezTo>
                    <a:pt x="3635" y="782"/>
                    <a:pt x="2852" y="0"/>
                    <a:pt x="1886" y="0"/>
                  </a:cubicBezTo>
                  <a:cubicBezTo>
                    <a:pt x="1885" y="0"/>
                    <a:pt x="1884" y="0"/>
                    <a:pt x="188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9" name="Google Shape;139;p6"/>
            <p:cNvSpPr/>
            <p:nvPr/>
          </p:nvSpPr>
          <p:spPr>
            <a:xfrm>
              <a:off x="8610063" y="316038"/>
              <a:ext cx="57300" cy="55125"/>
            </a:xfrm>
            <a:custGeom>
              <a:avLst/>
              <a:gdLst/>
              <a:ahLst/>
              <a:cxnLst/>
              <a:rect l="l" t="t" r="r" b="b"/>
              <a:pathLst>
                <a:path w="2292" h="2205" extrusionOk="0">
                  <a:moveTo>
                    <a:pt x="1190" y="0"/>
                  </a:moveTo>
                  <a:cubicBezTo>
                    <a:pt x="744" y="0"/>
                    <a:pt x="342" y="268"/>
                    <a:pt x="172" y="681"/>
                  </a:cubicBezTo>
                  <a:cubicBezTo>
                    <a:pt x="0" y="1092"/>
                    <a:pt x="95" y="1567"/>
                    <a:pt x="410" y="1882"/>
                  </a:cubicBezTo>
                  <a:cubicBezTo>
                    <a:pt x="621" y="2092"/>
                    <a:pt x="903" y="2205"/>
                    <a:pt x="1189" y="2205"/>
                  </a:cubicBezTo>
                  <a:cubicBezTo>
                    <a:pt x="1331" y="2205"/>
                    <a:pt x="1475" y="2177"/>
                    <a:pt x="1611" y="2120"/>
                  </a:cubicBezTo>
                  <a:cubicBezTo>
                    <a:pt x="2023" y="1950"/>
                    <a:pt x="2292" y="1548"/>
                    <a:pt x="2292" y="1102"/>
                  </a:cubicBezTo>
                  <a:cubicBezTo>
                    <a:pt x="2292" y="493"/>
                    <a:pt x="1798" y="0"/>
                    <a:pt x="119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0" name="Google Shape;140;p6"/>
            <p:cNvSpPr/>
            <p:nvPr/>
          </p:nvSpPr>
          <p:spPr>
            <a:xfrm>
              <a:off x="8728900" y="2582225"/>
              <a:ext cx="57300" cy="55150"/>
            </a:xfrm>
            <a:custGeom>
              <a:avLst/>
              <a:gdLst/>
              <a:ahLst/>
              <a:cxnLst/>
              <a:rect l="l" t="t" r="r" b="b"/>
              <a:pathLst>
                <a:path w="2292" h="2206" extrusionOk="0">
                  <a:moveTo>
                    <a:pt x="1190" y="1"/>
                  </a:moveTo>
                  <a:cubicBezTo>
                    <a:pt x="743" y="1"/>
                    <a:pt x="342" y="270"/>
                    <a:pt x="171" y="681"/>
                  </a:cubicBezTo>
                  <a:cubicBezTo>
                    <a:pt x="0" y="1093"/>
                    <a:pt x="95" y="1567"/>
                    <a:pt x="410" y="1883"/>
                  </a:cubicBezTo>
                  <a:cubicBezTo>
                    <a:pt x="621" y="2094"/>
                    <a:pt x="902" y="2206"/>
                    <a:pt x="1189" y="2206"/>
                  </a:cubicBezTo>
                  <a:cubicBezTo>
                    <a:pt x="1331" y="2206"/>
                    <a:pt x="1475" y="2178"/>
                    <a:pt x="1611" y="2122"/>
                  </a:cubicBezTo>
                  <a:cubicBezTo>
                    <a:pt x="2023" y="1951"/>
                    <a:pt x="2292" y="1549"/>
                    <a:pt x="2292" y="1104"/>
                  </a:cubicBezTo>
                  <a:cubicBezTo>
                    <a:pt x="2292" y="495"/>
                    <a:pt x="1798" y="1"/>
                    <a:pt x="1190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1" name="Google Shape;141;p6"/>
            <p:cNvSpPr/>
            <p:nvPr/>
          </p:nvSpPr>
          <p:spPr>
            <a:xfrm rot="10800000">
              <a:off x="7049313" y="788025"/>
              <a:ext cx="254625" cy="243675"/>
            </a:xfrm>
            <a:custGeom>
              <a:avLst/>
              <a:gdLst/>
              <a:ahLst/>
              <a:cxnLst/>
              <a:rect l="l" t="t" r="r" b="b"/>
              <a:pathLst>
                <a:path w="10185" h="9747" extrusionOk="0">
                  <a:moveTo>
                    <a:pt x="2936" y="0"/>
                  </a:moveTo>
                  <a:lnTo>
                    <a:pt x="4010" y="3406"/>
                  </a:lnTo>
                  <a:lnTo>
                    <a:pt x="1" y="5229"/>
                  </a:lnTo>
                  <a:lnTo>
                    <a:pt x="4427" y="5851"/>
                  </a:lnTo>
                  <a:lnTo>
                    <a:pt x="5024" y="9747"/>
                  </a:lnTo>
                  <a:lnTo>
                    <a:pt x="6458" y="5794"/>
                  </a:lnTo>
                  <a:lnTo>
                    <a:pt x="10185" y="7200"/>
                  </a:lnTo>
                  <a:lnTo>
                    <a:pt x="7699" y="4392"/>
                  </a:lnTo>
                  <a:lnTo>
                    <a:pt x="9276" y="1470"/>
                  </a:lnTo>
                  <a:lnTo>
                    <a:pt x="6034" y="2704"/>
                  </a:lnTo>
                  <a:lnTo>
                    <a:pt x="2936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233272358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 column text">
    <p:spTree>
      <p:nvGrpSpPr>
        <p:cNvPr id="1" name="Shape 1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" name="Google Shape;143;p7"/>
          <p:cNvSpPr txBox="1">
            <a:spLocks noGrp="1"/>
          </p:cNvSpPr>
          <p:nvPr>
            <p:ph type="title"/>
          </p:nvPr>
        </p:nvSpPr>
        <p:spPr>
          <a:xfrm>
            <a:off x="715100" y="2312800"/>
            <a:ext cx="3514800" cy="89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/>
          </a:p>
        </p:txBody>
      </p:sp>
      <p:sp>
        <p:nvSpPr>
          <p:cNvPr id="144" name="Google Shape;144;p7"/>
          <p:cNvSpPr txBox="1">
            <a:spLocks noGrp="1"/>
          </p:cNvSpPr>
          <p:nvPr>
            <p:ph type="body" idx="1"/>
          </p:nvPr>
        </p:nvSpPr>
        <p:spPr>
          <a:xfrm>
            <a:off x="715100" y="3209167"/>
            <a:ext cx="3514800" cy="12980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400"/>
              <a:buChar char="●"/>
              <a:defRPr sz="1400">
                <a:solidFill>
                  <a:srgbClr val="434343"/>
                </a:solidFill>
                <a:latin typeface="Zilla Slab Light"/>
                <a:ea typeface="Zilla Slab Light"/>
                <a:cs typeface="Zilla Slab Light"/>
                <a:sym typeface="Zilla Slab Light"/>
              </a:defRPr>
            </a:lvl1pPr>
            <a:lvl2pPr marL="914400" lvl="1" indent="-3175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400"/>
              <a:buChar char="○"/>
              <a:defRPr>
                <a:solidFill>
                  <a:srgbClr val="434343"/>
                </a:solidFill>
              </a:defRPr>
            </a:lvl2pPr>
            <a:lvl3pPr marL="1371600" lvl="2" indent="-3175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400"/>
              <a:buChar char="■"/>
              <a:defRPr>
                <a:solidFill>
                  <a:srgbClr val="434343"/>
                </a:solidFill>
              </a:defRPr>
            </a:lvl3pPr>
            <a:lvl4pPr marL="1828800" lvl="3" indent="-3175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400"/>
              <a:buChar char="●"/>
              <a:defRPr>
                <a:solidFill>
                  <a:srgbClr val="434343"/>
                </a:solidFill>
              </a:defRPr>
            </a:lvl4pPr>
            <a:lvl5pPr marL="2286000" lvl="4" indent="-3175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400"/>
              <a:buChar char="○"/>
              <a:defRPr>
                <a:solidFill>
                  <a:srgbClr val="434343"/>
                </a:solidFill>
              </a:defRPr>
            </a:lvl5pPr>
            <a:lvl6pPr marL="2743200" lvl="5" indent="-3175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400"/>
              <a:buChar char="■"/>
              <a:defRPr>
                <a:solidFill>
                  <a:srgbClr val="434343"/>
                </a:solidFill>
              </a:defRPr>
            </a:lvl6pPr>
            <a:lvl7pPr marL="3200400" lvl="6" indent="-3175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400"/>
              <a:buChar char="●"/>
              <a:defRPr>
                <a:solidFill>
                  <a:srgbClr val="434343"/>
                </a:solidFill>
              </a:defRPr>
            </a:lvl7pPr>
            <a:lvl8pPr marL="3657600" lvl="7" indent="-3175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400"/>
              <a:buChar char="○"/>
              <a:defRPr>
                <a:solidFill>
                  <a:srgbClr val="434343"/>
                </a:solidFill>
              </a:defRPr>
            </a:lvl8pPr>
            <a:lvl9pPr marL="4114800" lvl="8" indent="-3175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400"/>
              <a:buChar char="■"/>
              <a:defRPr>
                <a:solidFill>
                  <a:srgbClr val="434343"/>
                </a:solidFill>
              </a:defRPr>
            </a:lvl9pPr>
          </a:lstStyle>
          <a:p>
            <a:endParaRPr/>
          </a:p>
        </p:txBody>
      </p:sp>
      <p:grpSp>
        <p:nvGrpSpPr>
          <p:cNvPr id="145" name="Google Shape;145;p7"/>
          <p:cNvGrpSpPr/>
          <p:nvPr/>
        </p:nvGrpSpPr>
        <p:grpSpPr>
          <a:xfrm>
            <a:off x="117239" y="295667"/>
            <a:ext cx="8668963" cy="6332751"/>
            <a:chOff x="117238" y="221750"/>
            <a:chExt cx="8668963" cy="4749563"/>
          </a:xfrm>
        </p:grpSpPr>
        <p:sp>
          <p:nvSpPr>
            <p:cNvPr id="146" name="Google Shape;146;p7"/>
            <p:cNvSpPr/>
            <p:nvPr/>
          </p:nvSpPr>
          <p:spPr>
            <a:xfrm>
              <a:off x="7846725" y="362513"/>
              <a:ext cx="330025" cy="344950"/>
            </a:xfrm>
            <a:custGeom>
              <a:avLst/>
              <a:gdLst/>
              <a:ahLst/>
              <a:cxnLst/>
              <a:rect l="l" t="t" r="r" b="b"/>
              <a:pathLst>
                <a:path w="13201" h="13798" extrusionOk="0">
                  <a:moveTo>
                    <a:pt x="8852" y="0"/>
                  </a:moveTo>
                  <a:lnTo>
                    <a:pt x="6130" y="4327"/>
                  </a:lnTo>
                  <a:lnTo>
                    <a:pt x="2490" y="1634"/>
                  </a:lnTo>
                  <a:lnTo>
                    <a:pt x="4510" y="5622"/>
                  </a:lnTo>
                  <a:lnTo>
                    <a:pt x="1" y="6710"/>
                  </a:lnTo>
                  <a:lnTo>
                    <a:pt x="4404" y="7871"/>
                  </a:lnTo>
                  <a:lnTo>
                    <a:pt x="3010" y="11792"/>
                  </a:lnTo>
                  <a:lnTo>
                    <a:pt x="5790" y="9347"/>
                  </a:lnTo>
                  <a:lnTo>
                    <a:pt x="8224" y="13798"/>
                  </a:lnTo>
                  <a:lnTo>
                    <a:pt x="8014" y="8532"/>
                  </a:lnTo>
                  <a:lnTo>
                    <a:pt x="12517" y="9854"/>
                  </a:lnTo>
                  <a:lnTo>
                    <a:pt x="12517" y="9854"/>
                  </a:lnTo>
                  <a:lnTo>
                    <a:pt x="9266" y="6702"/>
                  </a:lnTo>
                  <a:lnTo>
                    <a:pt x="13201" y="4447"/>
                  </a:lnTo>
                  <a:lnTo>
                    <a:pt x="8929" y="4678"/>
                  </a:lnTo>
                  <a:lnTo>
                    <a:pt x="8852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7" name="Google Shape;147;p7"/>
            <p:cNvSpPr/>
            <p:nvPr/>
          </p:nvSpPr>
          <p:spPr>
            <a:xfrm>
              <a:off x="3532900" y="4794338"/>
              <a:ext cx="118625" cy="110275"/>
            </a:xfrm>
            <a:custGeom>
              <a:avLst/>
              <a:gdLst/>
              <a:ahLst/>
              <a:cxnLst/>
              <a:rect l="l" t="t" r="r" b="b"/>
              <a:pathLst>
                <a:path w="4745" h="4411" extrusionOk="0">
                  <a:moveTo>
                    <a:pt x="2370" y="0"/>
                  </a:moveTo>
                  <a:cubicBezTo>
                    <a:pt x="1308" y="0"/>
                    <a:pt x="373" y="769"/>
                    <a:pt x="197" y="1851"/>
                  </a:cubicBezTo>
                  <a:cubicBezTo>
                    <a:pt x="0" y="3052"/>
                    <a:pt x="817" y="4185"/>
                    <a:pt x="2019" y="4381"/>
                  </a:cubicBezTo>
                  <a:cubicBezTo>
                    <a:pt x="2139" y="4401"/>
                    <a:pt x="2257" y="4410"/>
                    <a:pt x="2375" y="4410"/>
                  </a:cubicBezTo>
                  <a:cubicBezTo>
                    <a:pt x="3436" y="4410"/>
                    <a:pt x="4372" y="3641"/>
                    <a:pt x="4549" y="2559"/>
                  </a:cubicBezTo>
                  <a:cubicBezTo>
                    <a:pt x="4744" y="1357"/>
                    <a:pt x="3928" y="224"/>
                    <a:pt x="2727" y="29"/>
                  </a:cubicBezTo>
                  <a:cubicBezTo>
                    <a:pt x="2607" y="10"/>
                    <a:pt x="2488" y="0"/>
                    <a:pt x="237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8" name="Google Shape;148;p7"/>
            <p:cNvSpPr/>
            <p:nvPr/>
          </p:nvSpPr>
          <p:spPr>
            <a:xfrm>
              <a:off x="5675000" y="4727650"/>
              <a:ext cx="121275" cy="110275"/>
            </a:xfrm>
            <a:custGeom>
              <a:avLst/>
              <a:gdLst/>
              <a:ahLst/>
              <a:cxnLst/>
              <a:rect l="l" t="t" r="r" b="b"/>
              <a:pathLst>
                <a:path w="4851" h="4411" extrusionOk="0">
                  <a:moveTo>
                    <a:pt x="2424" y="0"/>
                  </a:moveTo>
                  <a:cubicBezTo>
                    <a:pt x="1424" y="0"/>
                    <a:pt x="519" y="684"/>
                    <a:pt x="280" y="1699"/>
                  </a:cubicBezTo>
                  <a:cubicBezTo>
                    <a:pt x="0" y="2884"/>
                    <a:pt x="733" y="4071"/>
                    <a:pt x="1918" y="4351"/>
                  </a:cubicBezTo>
                  <a:cubicBezTo>
                    <a:pt x="2088" y="4391"/>
                    <a:pt x="2258" y="4410"/>
                    <a:pt x="2425" y="4410"/>
                  </a:cubicBezTo>
                  <a:cubicBezTo>
                    <a:pt x="3425" y="4410"/>
                    <a:pt x="4331" y="3727"/>
                    <a:pt x="4570" y="2712"/>
                  </a:cubicBezTo>
                  <a:cubicBezTo>
                    <a:pt x="4850" y="1527"/>
                    <a:pt x="4116" y="339"/>
                    <a:pt x="2932" y="60"/>
                  </a:cubicBezTo>
                  <a:cubicBezTo>
                    <a:pt x="2762" y="19"/>
                    <a:pt x="2591" y="0"/>
                    <a:pt x="2424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9" name="Google Shape;149;p7"/>
            <p:cNvSpPr/>
            <p:nvPr/>
          </p:nvSpPr>
          <p:spPr>
            <a:xfrm>
              <a:off x="2223013" y="4727638"/>
              <a:ext cx="254625" cy="243675"/>
            </a:xfrm>
            <a:custGeom>
              <a:avLst/>
              <a:gdLst/>
              <a:ahLst/>
              <a:cxnLst/>
              <a:rect l="l" t="t" r="r" b="b"/>
              <a:pathLst>
                <a:path w="10185" h="9747" extrusionOk="0">
                  <a:moveTo>
                    <a:pt x="2936" y="0"/>
                  </a:moveTo>
                  <a:lnTo>
                    <a:pt x="4010" y="3406"/>
                  </a:lnTo>
                  <a:lnTo>
                    <a:pt x="1" y="5229"/>
                  </a:lnTo>
                  <a:lnTo>
                    <a:pt x="4427" y="5851"/>
                  </a:lnTo>
                  <a:lnTo>
                    <a:pt x="5024" y="9747"/>
                  </a:lnTo>
                  <a:lnTo>
                    <a:pt x="6458" y="5794"/>
                  </a:lnTo>
                  <a:lnTo>
                    <a:pt x="10185" y="7200"/>
                  </a:lnTo>
                  <a:lnTo>
                    <a:pt x="7699" y="4392"/>
                  </a:lnTo>
                  <a:lnTo>
                    <a:pt x="9276" y="1470"/>
                  </a:lnTo>
                  <a:lnTo>
                    <a:pt x="6034" y="2704"/>
                  </a:lnTo>
                  <a:lnTo>
                    <a:pt x="2936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0" name="Google Shape;150;p7"/>
            <p:cNvSpPr/>
            <p:nvPr/>
          </p:nvSpPr>
          <p:spPr>
            <a:xfrm rot="10800000">
              <a:off x="6147163" y="260050"/>
              <a:ext cx="330050" cy="344950"/>
            </a:xfrm>
            <a:custGeom>
              <a:avLst/>
              <a:gdLst/>
              <a:ahLst/>
              <a:cxnLst/>
              <a:rect l="l" t="t" r="r" b="b"/>
              <a:pathLst>
                <a:path w="13202" h="13798" extrusionOk="0">
                  <a:moveTo>
                    <a:pt x="8853" y="0"/>
                  </a:moveTo>
                  <a:lnTo>
                    <a:pt x="6131" y="4327"/>
                  </a:lnTo>
                  <a:lnTo>
                    <a:pt x="2490" y="1634"/>
                  </a:lnTo>
                  <a:lnTo>
                    <a:pt x="4511" y="5623"/>
                  </a:lnTo>
                  <a:lnTo>
                    <a:pt x="1" y="6711"/>
                  </a:lnTo>
                  <a:lnTo>
                    <a:pt x="4404" y="7871"/>
                  </a:lnTo>
                  <a:lnTo>
                    <a:pt x="3010" y="11793"/>
                  </a:lnTo>
                  <a:lnTo>
                    <a:pt x="5791" y="9347"/>
                  </a:lnTo>
                  <a:lnTo>
                    <a:pt x="8225" y="13798"/>
                  </a:lnTo>
                  <a:lnTo>
                    <a:pt x="8015" y="8532"/>
                  </a:lnTo>
                  <a:lnTo>
                    <a:pt x="12517" y="9856"/>
                  </a:lnTo>
                  <a:lnTo>
                    <a:pt x="12517" y="9856"/>
                  </a:lnTo>
                  <a:lnTo>
                    <a:pt x="9266" y="6703"/>
                  </a:lnTo>
                  <a:lnTo>
                    <a:pt x="13201" y="4448"/>
                  </a:lnTo>
                  <a:lnTo>
                    <a:pt x="8929" y="4679"/>
                  </a:lnTo>
                  <a:lnTo>
                    <a:pt x="8853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1" name="Google Shape;151;p7"/>
            <p:cNvSpPr/>
            <p:nvPr/>
          </p:nvSpPr>
          <p:spPr>
            <a:xfrm rot="10800000">
              <a:off x="418563" y="4507250"/>
              <a:ext cx="330025" cy="344950"/>
            </a:xfrm>
            <a:custGeom>
              <a:avLst/>
              <a:gdLst/>
              <a:ahLst/>
              <a:cxnLst/>
              <a:rect l="l" t="t" r="r" b="b"/>
              <a:pathLst>
                <a:path w="13201" h="13798" extrusionOk="0">
                  <a:moveTo>
                    <a:pt x="8852" y="0"/>
                  </a:moveTo>
                  <a:lnTo>
                    <a:pt x="6130" y="4327"/>
                  </a:lnTo>
                  <a:lnTo>
                    <a:pt x="2490" y="1634"/>
                  </a:lnTo>
                  <a:lnTo>
                    <a:pt x="4510" y="5622"/>
                  </a:lnTo>
                  <a:lnTo>
                    <a:pt x="1" y="6710"/>
                  </a:lnTo>
                  <a:lnTo>
                    <a:pt x="4404" y="7871"/>
                  </a:lnTo>
                  <a:lnTo>
                    <a:pt x="3010" y="11792"/>
                  </a:lnTo>
                  <a:lnTo>
                    <a:pt x="5790" y="9347"/>
                  </a:lnTo>
                  <a:lnTo>
                    <a:pt x="8224" y="13798"/>
                  </a:lnTo>
                  <a:lnTo>
                    <a:pt x="8014" y="8532"/>
                  </a:lnTo>
                  <a:lnTo>
                    <a:pt x="12517" y="9854"/>
                  </a:lnTo>
                  <a:lnTo>
                    <a:pt x="12517" y="9854"/>
                  </a:lnTo>
                  <a:lnTo>
                    <a:pt x="9266" y="6702"/>
                  </a:lnTo>
                  <a:lnTo>
                    <a:pt x="13201" y="4447"/>
                  </a:lnTo>
                  <a:lnTo>
                    <a:pt x="8929" y="4678"/>
                  </a:lnTo>
                  <a:lnTo>
                    <a:pt x="8852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" name="Google Shape;152;p7"/>
            <p:cNvSpPr/>
            <p:nvPr/>
          </p:nvSpPr>
          <p:spPr>
            <a:xfrm rot="10800000">
              <a:off x="1833038" y="260050"/>
              <a:ext cx="121275" cy="110275"/>
            </a:xfrm>
            <a:custGeom>
              <a:avLst/>
              <a:gdLst/>
              <a:ahLst/>
              <a:cxnLst/>
              <a:rect l="l" t="t" r="r" b="b"/>
              <a:pathLst>
                <a:path w="4851" h="4411" extrusionOk="0">
                  <a:moveTo>
                    <a:pt x="2423" y="0"/>
                  </a:moveTo>
                  <a:cubicBezTo>
                    <a:pt x="1424" y="0"/>
                    <a:pt x="519" y="685"/>
                    <a:pt x="280" y="1700"/>
                  </a:cubicBezTo>
                  <a:cubicBezTo>
                    <a:pt x="1" y="2885"/>
                    <a:pt x="736" y="4073"/>
                    <a:pt x="1921" y="4351"/>
                  </a:cubicBezTo>
                  <a:cubicBezTo>
                    <a:pt x="2091" y="4391"/>
                    <a:pt x="2260" y="4410"/>
                    <a:pt x="2427" y="4410"/>
                  </a:cubicBezTo>
                  <a:cubicBezTo>
                    <a:pt x="3428" y="4410"/>
                    <a:pt x="4334" y="3725"/>
                    <a:pt x="4572" y="2710"/>
                  </a:cubicBezTo>
                  <a:cubicBezTo>
                    <a:pt x="4851" y="1524"/>
                    <a:pt x="4116" y="338"/>
                    <a:pt x="2931" y="60"/>
                  </a:cubicBezTo>
                  <a:cubicBezTo>
                    <a:pt x="2760" y="19"/>
                    <a:pt x="2590" y="0"/>
                    <a:pt x="2423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" name="Google Shape;153;p7"/>
            <p:cNvSpPr/>
            <p:nvPr/>
          </p:nvSpPr>
          <p:spPr>
            <a:xfrm rot="10800000">
              <a:off x="311363" y="3953313"/>
              <a:ext cx="118625" cy="110275"/>
            </a:xfrm>
            <a:custGeom>
              <a:avLst/>
              <a:gdLst/>
              <a:ahLst/>
              <a:cxnLst/>
              <a:rect l="l" t="t" r="r" b="b"/>
              <a:pathLst>
                <a:path w="4745" h="4411" extrusionOk="0">
                  <a:moveTo>
                    <a:pt x="2370" y="0"/>
                  </a:moveTo>
                  <a:cubicBezTo>
                    <a:pt x="1308" y="0"/>
                    <a:pt x="373" y="769"/>
                    <a:pt x="197" y="1851"/>
                  </a:cubicBezTo>
                  <a:cubicBezTo>
                    <a:pt x="0" y="3052"/>
                    <a:pt x="817" y="4185"/>
                    <a:pt x="2019" y="4381"/>
                  </a:cubicBezTo>
                  <a:cubicBezTo>
                    <a:pt x="2139" y="4401"/>
                    <a:pt x="2257" y="4410"/>
                    <a:pt x="2375" y="4410"/>
                  </a:cubicBezTo>
                  <a:cubicBezTo>
                    <a:pt x="3436" y="4410"/>
                    <a:pt x="4372" y="3641"/>
                    <a:pt x="4549" y="2559"/>
                  </a:cubicBezTo>
                  <a:cubicBezTo>
                    <a:pt x="4744" y="1357"/>
                    <a:pt x="3928" y="224"/>
                    <a:pt x="2727" y="29"/>
                  </a:cubicBezTo>
                  <a:cubicBezTo>
                    <a:pt x="2607" y="10"/>
                    <a:pt x="2488" y="0"/>
                    <a:pt x="237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" name="Google Shape;154;p7"/>
            <p:cNvSpPr/>
            <p:nvPr/>
          </p:nvSpPr>
          <p:spPr>
            <a:xfrm rot="10800000">
              <a:off x="1027763" y="439500"/>
              <a:ext cx="57300" cy="55125"/>
            </a:xfrm>
            <a:custGeom>
              <a:avLst/>
              <a:gdLst/>
              <a:ahLst/>
              <a:cxnLst/>
              <a:rect l="l" t="t" r="r" b="b"/>
              <a:pathLst>
                <a:path w="2292" h="2205" extrusionOk="0">
                  <a:moveTo>
                    <a:pt x="1190" y="0"/>
                  </a:moveTo>
                  <a:cubicBezTo>
                    <a:pt x="744" y="0"/>
                    <a:pt x="342" y="268"/>
                    <a:pt x="172" y="681"/>
                  </a:cubicBezTo>
                  <a:cubicBezTo>
                    <a:pt x="0" y="1092"/>
                    <a:pt x="95" y="1567"/>
                    <a:pt x="410" y="1882"/>
                  </a:cubicBezTo>
                  <a:cubicBezTo>
                    <a:pt x="621" y="2092"/>
                    <a:pt x="903" y="2205"/>
                    <a:pt x="1189" y="2205"/>
                  </a:cubicBezTo>
                  <a:cubicBezTo>
                    <a:pt x="1331" y="2205"/>
                    <a:pt x="1475" y="2177"/>
                    <a:pt x="1611" y="2120"/>
                  </a:cubicBezTo>
                  <a:cubicBezTo>
                    <a:pt x="2023" y="1950"/>
                    <a:pt x="2292" y="1548"/>
                    <a:pt x="2292" y="1102"/>
                  </a:cubicBezTo>
                  <a:cubicBezTo>
                    <a:pt x="2292" y="493"/>
                    <a:pt x="1798" y="0"/>
                    <a:pt x="119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" name="Google Shape;155;p7"/>
            <p:cNvSpPr/>
            <p:nvPr/>
          </p:nvSpPr>
          <p:spPr>
            <a:xfrm rot="10800000">
              <a:off x="254063" y="976550"/>
              <a:ext cx="57300" cy="55150"/>
            </a:xfrm>
            <a:custGeom>
              <a:avLst/>
              <a:gdLst/>
              <a:ahLst/>
              <a:cxnLst/>
              <a:rect l="l" t="t" r="r" b="b"/>
              <a:pathLst>
                <a:path w="2292" h="2206" extrusionOk="0">
                  <a:moveTo>
                    <a:pt x="1190" y="1"/>
                  </a:moveTo>
                  <a:cubicBezTo>
                    <a:pt x="743" y="1"/>
                    <a:pt x="342" y="270"/>
                    <a:pt x="171" y="681"/>
                  </a:cubicBezTo>
                  <a:cubicBezTo>
                    <a:pt x="0" y="1093"/>
                    <a:pt x="95" y="1567"/>
                    <a:pt x="410" y="1883"/>
                  </a:cubicBezTo>
                  <a:cubicBezTo>
                    <a:pt x="621" y="2094"/>
                    <a:pt x="902" y="2206"/>
                    <a:pt x="1189" y="2206"/>
                  </a:cubicBezTo>
                  <a:cubicBezTo>
                    <a:pt x="1331" y="2206"/>
                    <a:pt x="1475" y="2178"/>
                    <a:pt x="1611" y="2122"/>
                  </a:cubicBezTo>
                  <a:cubicBezTo>
                    <a:pt x="2023" y="1951"/>
                    <a:pt x="2292" y="1549"/>
                    <a:pt x="2292" y="1104"/>
                  </a:cubicBezTo>
                  <a:cubicBezTo>
                    <a:pt x="2292" y="495"/>
                    <a:pt x="1798" y="1"/>
                    <a:pt x="1190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" name="Google Shape;156;p7"/>
            <p:cNvSpPr/>
            <p:nvPr/>
          </p:nvSpPr>
          <p:spPr>
            <a:xfrm rot="10800000">
              <a:off x="117238" y="221750"/>
              <a:ext cx="254625" cy="243700"/>
            </a:xfrm>
            <a:custGeom>
              <a:avLst/>
              <a:gdLst/>
              <a:ahLst/>
              <a:cxnLst/>
              <a:rect l="l" t="t" r="r" b="b"/>
              <a:pathLst>
                <a:path w="10185" h="9748" extrusionOk="0">
                  <a:moveTo>
                    <a:pt x="2935" y="0"/>
                  </a:moveTo>
                  <a:lnTo>
                    <a:pt x="4009" y="3406"/>
                  </a:lnTo>
                  <a:lnTo>
                    <a:pt x="1" y="5229"/>
                  </a:lnTo>
                  <a:lnTo>
                    <a:pt x="4427" y="5852"/>
                  </a:lnTo>
                  <a:lnTo>
                    <a:pt x="5023" y="9747"/>
                  </a:lnTo>
                  <a:lnTo>
                    <a:pt x="6458" y="5795"/>
                  </a:lnTo>
                  <a:lnTo>
                    <a:pt x="10185" y="7200"/>
                  </a:lnTo>
                  <a:lnTo>
                    <a:pt x="7698" y="4393"/>
                  </a:lnTo>
                  <a:lnTo>
                    <a:pt x="9275" y="1470"/>
                  </a:lnTo>
                  <a:lnTo>
                    <a:pt x="9275" y="1470"/>
                  </a:lnTo>
                  <a:lnTo>
                    <a:pt x="6032" y="2703"/>
                  </a:lnTo>
                  <a:lnTo>
                    <a:pt x="2935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" name="Google Shape;157;p7"/>
            <p:cNvSpPr/>
            <p:nvPr/>
          </p:nvSpPr>
          <p:spPr>
            <a:xfrm rot="10800000">
              <a:off x="891638" y="1253650"/>
              <a:ext cx="254625" cy="243675"/>
            </a:xfrm>
            <a:custGeom>
              <a:avLst/>
              <a:gdLst/>
              <a:ahLst/>
              <a:cxnLst/>
              <a:rect l="l" t="t" r="r" b="b"/>
              <a:pathLst>
                <a:path w="10185" h="9747" extrusionOk="0">
                  <a:moveTo>
                    <a:pt x="2936" y="0"/>
                  </a:moveTo>
                  <a:lnTo>
                    <a:pt x="4010" y="3406"/>
                  </a:lnTo>
                  <a:lnTo>
                    <a:pt x="1" y="5229"/>
                  </a:lnTo>
                  <a:lnTo>
                    <a:pt x="4427" y="5851"/>
                  </a:lnTo>
                  <a:lnTo>
                    <a:pt x="5024" y="9747"/>
                  </a:lnTo>
                  <a:lnTo>
                    <a:pt x="6458" y="5794"/>
                  </a:lnTo>
                  <a:lnTo>
                    <a:pt x="10185" y="7200"/>
                  </a:lnTo>
                  <a:lnTo>
                    <a:pt x="7699" y="4392"/>
                  </a:lnTo>
                  <a:lnTo>
                    <a:pt x="9276" y="1470"/>
                  </a:lnTo>
                  <a:lnTo>
                    <a:pt x="6034" y="2704"/>
                  </a:lnTo>
                  <a:lnTo>
                    <a:pt x="2936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8" name="Google Shape;158;p7"/>
            <p:cNvSpPr/>
            <p:nvPr/>
          </p:nvSpPr>
          <p:spPr>
            <a:xfrm rot="10800000">
              <a:off x="284413" y="2127813"/>
              <a:ext cx="87450" cy="87450"/>
            </a:xfrm>
            <a:custGeom>
              <a:avLst/>
              <a:gdLst/>
              <a:ahLst/>
              <a:cxnLst/>
              <a:rect l="l" t="t" r="r" b="b"/>
              <a:pathLst>
                <a:path w="3498" h="3498" extrusionOk="0">
                  <a:moveTo>
                    <a:pt x="1749" y="0"/>
                  </a:moveTo>
                  <a:cubicBezTo>
                    <a:pt x="784" y="0"/>
                    <a:pt x="0" y="784"/>
                    <a:pt x="0" y="1749"/>
                  </a:cubicBezTo>
                  <a:cubicBezTo>
                    <a:pt x="0" y="2714"/>
                    <a:pt x="784" y="3497"/>
                    <a:pt x="1749" y="3497"/>
                  </a:cubicBezTo>
                  <a:cubicBezTo>
                    <a:pt x="2715" y="3497"/>
                    <a:pt x="3497" y="2714"/>
                    <a:pt x="3497" y="1749"/>
                  </a:cubicBezTo>
                  <a:cubicBezTo>
                    <a:pt x="3497" y="784"/>
                    <a:pt x="2715" y="0"/>
                    <a:pt x="1749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9" name="Google Shape;159;p7"/>
            <p:cNvSpPr/>
            <p:nvPr/>
          </p:nvSpPr>
          <p:spPr>
            <a:xfrm rot="10800000">
              <a:off x="3611975" y="316050"/>
              <a:ext cx="90900" cy="87450"/>
            </a:xfrm>
            <a:custGeom>
              <a:avLst/>
              <a:gdLst/>
              <a:ahLst/>
              <a:cxnLst/>
              <a:rect l="l" t="t" r="r" b="b"/>
              <a:pathLst>
                <a:path w="3636" h="3498" extrusionOk="0">
                  <a:moveTo>
                    <a:pt x="1883" y="0"/>
                  </a:moveTo>
                  <a:cubicBezTo>
                    <a:pt x="1178" y="0"/>
                    <a:pt x="541" y="427"/>
                    <a:pt x="271" y="1079"/>
                  </a:cubicBezTo>
                  <a:cubicBezTo>
                    <a:pt x="0" y="1732"/>
                    <a:pt x="150" y="2485"/>
                    <a:pt x="650" y="2985"/>
                  </a:cubicBezTo>
                  <a:cubicBezTo>
                    <a:pt x="984" y="3319"/>
                    <a:pt x="1432" y="3497"/>
                    <a:pt x="1887" y="3497"/>
                  </a:cubicBezTo>
                  <a:cubicBezTo>
                    <a:pt x="2112" y="3497"/>
                    <a:pt x="2339" y="3453"/>
                    <a:pt x="2555" y="3364"/>
                  </a:cubicBezTo>
                  <a:cubicBezTo>
                    <a:pt x="3210" y="3093"/>
                    <a:pt x="3635" y="2456"/>
                    <a:pt x="3635" y="1748"/>
                  </a:cubicBezTo>
                  <a:cubicBezTo>
                    <a:pt x="3635" y="782"/>
                    <a:pt x="2852" y="0"/>
                    <a:pt x="1886" y="0"/>
                  </a:cubicBezTo>
                  <a:cubicBezTo>
                    <a:pt x="1885" y="0"/>
                    <a:pt x="1884" y="0"/>
                    <a:pt x="188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0" name="Google Shape;160;p7"/>
            <p:cNvSpPr/>
            <p:nvPr/>
          </p:nvSpPr>
          <p:spPr>
            <a:xfrm>
              <a:off x="8610063" y="316038"/>
              <a:ext cx="57300" cy="55125"/>
            </a:xfrm>
            <a:custGeom>
              <a:avLst/>
              <a:gdLst/>
              <a:ahLst/>
              <a:cxnLst/>
              <a:rect l="l" t="t" r="r" b="b"/>
              <a:pathLst>
                <a:path w="2292" h="2205" extrusionOk="0">
                  <a:moveTo>
                    <a:pt x="1190" y="0"/>
                  </a:moveTo>
                  <a:cubicBezTo>
                    <a:pt x="744" y="0"/>
                    <a:pt x="342" y="268"/>
                    <a:pt x="172" y="681"/>
                  </a:cubicBezTo>
                  <a:cubicBezTo>
                    <a:pt x="0" y="1092"/>
                    <a:pt x="95" y="1567"/>
                    <a:pt x="410" y="1882"/>
                  </a:cubicBezTo>
                  <a:cubicBezTo>
                    <a:pt x="621" y="2092"/>
                    <a:pt x="903" y="2205"/>
                    <a:pt x="1189" y="2205"/>
                  </a:cubicBezTo>
                  <a:cubicBezTo>
                    <a:pt x="1331" y="2205"/>
                    <a:pt x="1475" y="2177"/>
                    <a:pt x="1611" y="2120"/>
                  </a:cubicBezTo>
                  <a:cubicBezTo>
                    <a:pt x="2023" y="1950"/>
                    <a:pt x="2292" y="1548"/>
                    <a:pt x="2292" y="1102"/>
                  </a:cubicBezTo>
                  <a:cubicBezTo>
                    <a:pt x="2292" y="493"/>
                    <a:pt x="1798" y="0"/>
                    <a:pt x="119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1" name="Google Shape;161;p7"/>
            <p:cNvSpPr/>
            <p:nvPr/>
          </p:nvSpPr>
          <p:spPr>
            <a:xfrm>
              <a:off x="8728900" y="2582225"/>
              <a:ext cx="57300" cy="55150"/>
            </a:xfrm>
            <a:custGeom>
              <a:avLst/>
              <a:gdLst/>
              <a:ahLst/>
              <a:cxnLst/>
              <a:rect l="l" t="t" r="r" b="b"/>
              <a:pathLst>
                <a:path w="2292" h="2206" extrusionOk="0">
                  <a:moveTo>
                    <a:pt x="1190" y="1"/>
                  </a:moveTo>
                  <a:cubicBezTo>
                    <a:pt x="743" y="1"/>
                    <a:pt x="342" y="270"/>
                    <a:pt x="171" y="681"/>
                  </a:cubicBezTo>
                  <a:cubicBezTo>
                    <a:pt x="0" y="1093"/>
                    <a:pt x="95" y="1567"/>
                    <a:pt x="410" y="1883"/>
                  </a:cubicBezTo>
                  <a:cubicBezTo>
                    <a:pt x="621" y="2094"/>
                    <a:pt x="902" y="2206"/>
                    <a:pt x="1189" y="2206"/>
                  </a:cubicBezTo>
                  <a:cubicBezTo>
                    <a:pt x="1331" y="2206"/>
                    <a:pt x="1475" y="2178"/>
                    <a:pt x="1611" y="2122"/>
                  </a:cubicBezTo>
                  <a:cubicBezTo>
                    <a:pt x="2023" y="1951"/>
                    <a:pt x="2292" y="1549"/>
                    <a:pt x="2292" y="1104"/>
                  </a:cubicBezTo>
                  <a:cubicBezTo>
                    <a:pt x="2292" y="495"/>
                    <a:pt x="1798" y="1"/>
                    <a:pt x="1190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2" name="Google Shape;162;p7"/>
            <p:cNvSpPr/>
            <p:nvPr/>
          </p:nvSpPr>
          <p:spPr>
            <a:xfrm rot="10800000">
              <a:off x="8321213" y="4594250"/>
              <a:ext cx="254625" cy="243675"/>
            </a:xfrm>
            <a:custGeom>
              <a:avLst/>
              <a:gdLst/>
              <a:ahLst/>
              <a:cxnLst/>
              <a:rect l="l" t="t" r="r" b="b"/>
              <a:pathLst>
                <a:path w="10185" h="9747" extrusionOk="0">
                  <a:moveTo>
                    <a:pt x="2936" y="0"/>
                  </a:moveTo>
                  <a:lnTo>
                    <a:pt x="4010" y="3406"/>
                  </a:lnTo>
                  <a:lnTo>
                    <a:pt x="1" y="5229"/>
                  </a:lnTo>
                  <a:lnTo>
                    <a:pt x="4427" y="5851"/>
                  </a:lnTo>
                  <a:lnTo>
                    <a:pt x="5024" y="9747"/>
                  </a:lnTo>
                  <a:lnTo>
                    <a:pt x="6458" y="5794"/>
                  </a:lnTo>
                  <a:lnTo>
                    <a:pt x="10185" y="7200"/>
                  </a:lnTo>
                  <a:lnTo>
                    <a:pt x="7699" y="4392"/>
                  </a:lnTo>
                  <a:lnTo>
                    <a:pt x="9276" y="1470"/>
                  </a:lnTo>
                  <a:lnTo>
                    <a:pt x="6034" y="2704"/>
                  </a:lnTo>
                  <a:lnTo>
                    <a:pt x="2936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370073021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ain point">
  <p:cSld name="Main point">
    <p:spTree>
      <p:nvGrpSpPr>
        <p:cNvPr id="1" name="Shape 16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" name="Google Shape;164;p8"/>
          <p:cNvSpPr txBox="1">
            <a:spLocks noGrp="1"/>
          </p:cNvSpPr>
          <p:nvPr>
            <p:ph type="title"/>
          </p:nvPr>
        </p:nvSpPr>
        <p:spPr>
          <a:xfrm>
            <a:off x="2304154" y="1742805"/>
            <a:ext cx="4535700" cy="3372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6000"/>
              <a:buNone/>
              <a:defRPr sz="9000"/>
            </a:lvl1pPr>
            <a:lvl2pPr lvl="1" algn="ctr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2pPr>
            <a:lvl3pPr lvl="2" algn="ctr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3pPr>
            <a:lvl4pPr lvl="3" algn="ctr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4pPr>
            <a:lvl5pPr lvl="4" algn="ctr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5pPr>
            <a:lvl6pPr lvl="5" algn="ctr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6pPr>
            <a:lvl7pPr lvl="6" algn="ctr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7pPr>
            <a:lvl8pPr lvl="7" algn="ctr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8pPr>
            <a:lvl9pPr lvl="8" algn="ctr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9pPr>
          </a:lstStyle>
          <a:p>
            <a:endParaRPr/>
          </a:p>
        </p:txBody>
      </p:sp>
      <p:grpSp>
        <p:nvGrpSpPr>
          <p:cNvPr id="165" name="Google Shape;165;p8"/>
          <p:cNvGrpSpPr/>
          <p:nvPr/>
        </p:nvGrpSpPr>
        <p:grpSpPr>
          <a:xfrm>
            <a:off x="117239" y="295667"/>
            <a:ext cx="8699013" cy="6173933"/>
            <a:chOff x="117238" y="221750"/>
            <a:chExt cx="8699013" cy="4630450"/>
          </a:xfrm>
        </p:grpSpPr>
        <p:sp>
          <p:nvSpPr>
            <p:cNvPr id="166" name="Google Shape;166;p8"/>
            <p:cNvSpPr/>
            <p:nvPr/>
          </p:nvSpPr>
          <p:spPr>
            <a:xfrm>
              <a:off x="7616675" y="3870938"/>
              <a:ext cx="330025" cy="344950"/>
            </a:xfrm>
            <a:custGeom>
              <a:avLst/>
              <a:gdLst/>
              <a:ahLst/>
              <a:cxnLst/>
              <a:rect l="l" t="t" r="r" b="b"/>
              <a:pathLst>
                <a:path w="13201" h="13798" extrusionOk="0">
                  <a:moveTo>
                    <a:pt x="8852" y="0"/>
                  </a:moveTo>
                  <a:lnTo>
                    <a:pt x="6130" y="4327"/>
                  </a:lnTo>
                  <a:lnTo>
                    <a:pt x="2490" y="1634"/>
                  </a:lnTo>
                  <a:lnTo>
                    <a:pt x="4510" y="5622"/>
                  </a:lnTo>
                  <a:lnTo>
                    <a:pt x="1" y="6710"/>
                  </a:lnTo>
                  <a:lnTo>
                    <a:pt x="4404" y="7871"/>
                  </a:lnTo>
                  <a:lnTo>
                    <a:pt x="3010" y="11792"/>
                  </a:lnTo>
                  <a:lnTo>
                    <a:pt x="5790" y="9347"/>
                  </a:lnTo>
                  <a:lnTo>
                    <a:pt x="8224" y="13798"/>
                  </a:lnTo>
                  <a:lnTo>
                    <a:pt x="8014" y="8532"/>
                  </a:lnTo>
                  <a:lnTo>
                    <a:pt x="12517" y="9854"/>
                  </a:lnTo>
                  <a:lnTo>
                    <a:pt x="12517" y="9854"/>
                  </a:lnTo>
                  <a:lnTo>
                    <a:pt x="9266" y="6702"/>
                  </a:lnTo>
                  <a:lnTo>
                    <a:pt x="13201" y="4447"/>
                  </a:lnTo>
                  <a:lnTo>
                    <a:pt x="8929" y="4678"/>
                  </a:lnTo>
                  <a:lnTo>
                    <a:pt x="8852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7" name="Google Shape;167;p8"/>
            <p:cNvSpPr/>
            <p:nvPr/>
          </p:nvSpPr>
          <p:spPr>
            <a:xfrm>
              <a:off x="7116000" y="4703625"/>
              <a:ext cx="121275" cy="110275"/>
            </a:xfrm>
            <a:custGeom>
              <a:avLst/>
              <a:gdLst/>
              <a:ahLst/>
              <a:cxnLst/>
              <a:rect l="l" t="t" r="r" b="b"/>
              <a:pathLst>
                <a:path w="4851" h="4411" extrusionOk="0">
                  <a:moveTo>
                    <a:pt x="2423" y="0"/>
                  </a:moveTo>
                  <a:cubicBezTo>
                    <a:pt x="1424" y="0"/>
                    <a:pt x="519" y="685"/>
                    <a:pt x="280" y="1700"/>
                  </a:cubicBezTo>
                  <a:cubicBezTo>
                    <a:pt x="1" y="2885"/>
                    <a:pt x="736" y="4073"/>
                    <a:pt x="1921" y="4351"/>
                  </a:cubicBezTo>
                  <a:cubicBezTo>
                    <a:pt x="2091" y="4391"/>
                    <a:pt x="2260" y="4410"/>
                    <a:pt x="2427" y="4410"/>
                  </a:cubicBezTo>
                  <a:cubicBezTo>
                    <a:pt x="3428" y="4410"/>
                    <a:pt x="4334" y="3725"/>
                    <a:pt x="4572" y="2710"/>
                  </a:cubicBezTo>
                  <a:cubicBezTo>
                    <a:pt x="4851" y="1524"/>
                    <a:pt x="4116" y="338"/>
                    <a:pt x="2931" y="60"/>
                  </a:cubicBezTo>
                  <a:cubicBezTo>
                    <a:pt x="2760" y="19"/>
                    <a:pt x="2590" y="0"/>
                    <a:pt x="24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8" name="Google Shape;168;p8"/>
            <p:cNvSpPr/>
            <p:nvPr/>
          </p:nvSpPr>
          <p:spPr>
            <a:xfrm>
              <a:off x="3438425" y="4703613"/>
              <a:ext cx="118625" cy="110275"/>
            </a:xfrm>
            <a:custGeom>
              <a:avLst/>
              <a:gdLst/>
              <a:ahLst/>
              <a:cxnLst/>
              <a:rect l="l" t="t" r="r" b="b"/>
              <a:pathLst>
                <a:path w="4745" h="4411" extrusionOk="0">
                  <a:moveTo>
                    <a:pt x="2370" y="0"/>
                  </a:moveTo>
                  <a:cubicBezTo>
                    <a:pt x="1308" y="0"/>
                    <a:pt x="373" y="769"/>
                    <a:pt x="197" y="1851"/>
                  </a:cubicBezTo>
                  <a:cubicBezTo>
                    <a:pt x="0" y="3052"/>
                    <a:pt x="817" y="4185"/>
                    <a:pt x="2019" y="4381"/>
                  </a:cubicBezTo>
                  <a:cubicBezTo>
                    <a:pt x="2139" y="4401"/>
                    <a:pt x="2257" y="4410"/>
                    <a:pt x="2375" y="4410"/>
                  </a:cubicBezTo>
                  <a:cubicBezTo>
                    <a:pt x="3436" y="4410"/>
                    <a:pt x="4372" y="3641"/>
                    <a:pt x="4549" y="2559"/>
                  </a:cubicBezTo>
                  <a:cubicBezTo>
                    <a:pt x="4744" y="1357"/>
                    <a:pt x="3928" y="224"/>
                    <a:pt x="2727" y="29"/>
                  </a:cubicBezTo>
                  <a:cubicBezTo>
                    <a:pt x="2607" y="10"/>
                    <a:pt x="2488" y="0"/>
                    <a:pt x="237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9" name="Google Shape;169;p8"/>
            <p:cNvSpPr/>
            <p:nvPr/>
          </p:nvSpPr>
          <p:spPr>
            <a:xfrm>
              <a:off x="6332325" y="4172575"/>
              <a:ext cx="121275" cy="110275"/>
            </a:xfrm>
            <a:custGeom>
              <a:avLst/>
              <a:gdLst/>
              <a:ahLst/>
              <a:cxnLst/>
              <a:rect l="l" t="t" r="r" b="b"/>
              <a:pathLst>
                <a:path w="4851" h="4411" extrusionOk="0">
                  <a:moveTo>
                    <a:pt x="2424" y="0"/>
                  </a:moveTo>
                  <a:cubicBezTo>
                    <a:pt x="1424" y="0"/>
                    <a:pt x="519" y="684"/>
                    <a:pt x="280" y="1699"/>
                  </a:cubicBezTo>
                  <a:cubicBezTo>
                    <a:pt x="0" y="2884"/>
                    <a:pt x="733" y="4071"/>
                    <a:pt x="1918" y="4351"/>
                  </a:cubicBezTo>
                  <a:cubicBezTo>
                    <a:pt x="2088" y="4391"/>
                    <a:pt x="2258" y="4410"/>
                    <a:pt x="2425" y="4410"/>
                  </a:cubicBezTo>
                  <a:cubicBezTo>
                    <a:pt x="3425" y="4410"/>
                    <a:pt x="4331" y="3727"/>
                    <a:pt x="4570" y="2712"/>
                  </a:cubicBezTo>
                  <a:cubicBezTo>
                    <a:pt x="4850" y="1527"/>
                    <a:pt x="4116" y="339"/>
                    <a:pt x="2932" y="60"/>
                  </a:cubicBezTo>
                  <a:cubicBezTo>
                    <a:pt x="2762" y="19"/>
                    <a:pt x="2591" y="0"/>
                    <a:pt x="2424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0" name="Google Shape;170;p8"/>
            <p:cNvSpPr/>
            <p:nvPr/>
          </p:nvSpPr>
          <p:spPr>
            <a:xfrm>
              <a:off x="8758950" y="4042250"/>
              <a:ext cx="57300" cy="55150"/>
            </a:xfrm>
            <a:custGeom>
              <a:avLst/>
              <a:gdLst/>
              <a:ahLst/>
              <a:cxnLst/>
              <a:rect l="l" t="t" r="r" b="b"/>
              <a:pathLst>
                <a:path w="2292" h="2206" extrusionOk="0">
                  <a:moveTo>
                    <a:pt x="1190" y="1"/>
                  </a:moveTo>
                  <a:cubicBezTo>
                    <a:pt x="743" y="1"/>
                    <a:pt x="342" y="270"/>
                    <a:pt x="171" y="681"/>
                  </a:cubicBezTo>
                  <a:cubicBezTo>
                    <a:pt x="0" y="1093"/>
                    <a:pt x="95" y="1567"/>
                    <a:pt x="410" y="1883"/>
                  </a:cubicBezTo>
                  <a:cubicBezTo>
                    <a:pt x="621" y="2094"/>
                    <a:pt x="902" y="2206"/>
                    <a:pt x="1189" y="2206"/>
                  </a:cubicBezTo>
                  <a:cubicBezTo>
                    <a:pt x="1331" y="2206"/>
                    <a:pt x="1475" y="2178"/>
                    <a:pt x="1611" y="2122"/>
                  </a:cubicBezTo>
                  <a:cubicBezTo>
                    <a:pt x="2023" y="1951"/>
                    <a:pt x="2292" y="1549"/>
                    <a:pt x="2292" y="1104"/>
                  </a:cubicBezTo>
                  <a:cubicBezTo>
                    <a:pt x="2292" y="495"/>
                    <a:pt x="1798" y="1"/>
                    <a:pt x="1190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1" name="Google Shape;171;p8"/>
            <p:cNvSpPr/>
            <p:nvPr/>
          </p:nvSpPr>
          <p:spPr>
            <a:xfrm>
              <a:off x="8301588" y="4608500"/>
              <a:ext cx="254625" cy="243700"/>
            </a:xfrm>
            <a:custGeom>
              <a:avLst/>
              <a:gdLst/>
              <a:ahLst/>
              <a:cxnLst/>
              <a:rect l="l" t="t" r="r" b="b"/>
              <a:pathLst>
                <a:path w="10185" h="9748" extrusionOk="0">
                  <a:moveTo>
                    <a:pt x="2935" y="0"/>
                  </a:moveTo>
                  <a:lnTo>
                    <a:pt x="4009" y="3406"/>
                  </a:lnTo>
                  <a:lnTo>
                    <a:pt x="1" y="5229"/>
                  </a:lnTo>
                  <a:lnTo>
                    <a:pt x="4427" y="5852"/>
                  </a:lnTo>
                  <a:lnTo>
                    <a:pt x="5023" y="9747"/>
                  </a:lnTo>
                  <a:lnTo>
                    <a:pt x="6458" y="5795"/>
                  </a:lnTo>
                  <a:lnTo>
                    <a:pt x="10185" y="7200"/>
                  </a:lnTo>
                  <a:lnTo>
                    <a:pt x="7698" y="4393"/>
                  </a:lnTo>
                  <a:lnTo>
                    <a:pt x="9275" y="1470"/>
                  </a:lnTo>
                  <a:lnTo>
                    <a:pt x="9275" y="1470"/>
                  </a:lnTo>
                  <a:lnTo>
                    <a:pt x="6032" y="2703"/>
                  </a:lnTo>
                  <a:lnTo>
                    <a:pt x="2935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2" name="Google Shape;172;p8"/>
            <p:cNvSpPr/>
            <p:nvPr/>
          </p:nvSpPr>
          <p:spPr>
            <a:xfrm>
              <a:off x="2239438" y="4608513"/>
              <a:ext cx="254625" cy="243675"/>
            </a:xfrm>
            <a:custGeom>
              <a:avLst/>
              <a:gdLst/>
              <a:ahLst/>
              <a:cxnLst/>
              <a:rect l="l" t="t" r="r" b="b"/>
              <a:pathLst>
                <a:path w="10185" h="9747" extrusionOk="0">
                  <a:moveTo>
                    <a:pt x="2936" y="0"/>
                  </a:moveTo>
                  <a:lnTo>
                    <a:pt x="4010" y="3406"/>
                  </a:lnTo>
                  <a:lnTo>
                    <a:pt x="1" y="5229"/>
                  </a:lnTo>
                  <a:lnTo>
                    <a:pt x="4427" y="5851"/>
                  </a:lnTo>
                  <a:lnTo>
                    <a:pt x="5024" y="9747"/>
                  </a:lnTo>
                  <a:lnTo>
                    <a:pt x="6458" y="5794"/>
                  </a:lnTo>
                  <a:lnTo>
                    <a:pt x="10185" y="7200"/>
                  </a:lnTo>
                  <a:lnTo>
                    <a:pt x="7699" y="4392"/>
                  </a:lnTo>
                  <a:lnTo>
                    <a:pt x="9276" y="1470"/>
                  </a:lnTo>
                  <a:lnTo>
                    <a:pt x="6034" y="2704"/>
                  </a:lnTo>
                  <a:lnTo>
                    <a:pt x="2936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3" name="Google Shape;173;p8"/>
            <p:cNvSpPr/>
            <p:nvPr/>
          </p:nvSpPr>
          <p:spPr>
            <a:xfrm rot="10800000">
              <a:off x="6147163" y="260050"/>
              <a:ext cx="330050" cy="344950"/>
            </a:xfrm>
            <a:custGeom>
              <a:avLst/>
              <a:gdLst/>
              <a:ahLst/>
              <a:cxnLst/>
              <a:rect l="l" t="t" r="r" b="b"/>
              <a:pathLst>
                <a:path w="13202" h="13798" extrusionOk="0">
                  <a:moveTo>
                    <a:pt x="8853" y="0"/>
                  </a:moveTo>
                  <a:lnTo>
                    <a:pt x="6131" y="4327"/>
                  </a:lnTo>
                  <a:lnTo>
                    <a:pt x="2490" y="1634"/>
                  </a:lnTo>
                  <a:lnTo>
                    <a:pt x="4511" y="5623"/>
                  </a:lnTo>
                  <a:lnTo>
                    <a:pt x="1" y="6711"/>
                  </a:lnTo>
                  <a:lnTo>
                    <a:pt x="4404" y="7871"/>
                  </a:lnTo>
                  <a:lnTo>
                    <a:pt x="3010" y="11793"/>
                  </a:lnTo>
                  <a:lnTo>
                    <a:pt x="5791" y="9347"/>
                  </a:lnTo>
                  <a:lnTo>
                    <a:pt x="8225" y="13798"/>
                  </a:lnTo>
                  <a:lnTo>
                    <a:pt x="8015" y="8532"/>
                  </a:lnTo>
                  <a:lnTo>
                    <a:pt x="12517" y="9856"/>
                  </a:lnTo>
                  <a:lnTo>
                    <a:pt x="12517" y="9856"/>
                  </a:lnTo>
                  <a:lnTo>
                    <a:pt x="9266" y="6703"/>
                  </a:lnTo>
                  <a:lnTo>
                    <a:pt x="13201" y="4448"/>
                  </a:lnTo>
                  <a:lnTo>
                    <a:pt x="8929" y="4679"/>
                  </a:lnTo>
                  <a:lnTo>
                    <a:pt x="8853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4" name="Google Shape;174;p8"/>
            <p:cNvSpPr/>
            <p:nvPr/>
          </p:nvSpPr>
          <p:spPr>
            <a:xfrm rot="10800000">
              <a:off x="418563" y="4507250"/>
              <a:ext cx="330025" cy="344950"/>
            </a:xfrm>
            <a:custGeom>
              <a:avLst/>
              <a:gdLst/>
              <a:ahLst/>
              <a:cxnLst/>
              <a:rect l="l" t="t" r="r" b="b"/>
              <a:pathLst>
                <a:path w="13201" h="13798" extrusionOk="0">
                  <a:moveTo>
                    <a:pt x="8852" y="0"/>
                  </a:moveTo>
                  <a:lnTo>
                    <a:pt x="6130" y="4327"/>
                  </a:lnTo>
                  <a:lnTo>
                    <a:pt x="2490" y="1634"/>
                  </a:lnTo>
                  <a:lnTo>
                    <a:pt x="4510" y="5622"/>
                  </a:lnTo>
                  <a:lnTo>
                    <a:pt x="1" y="6710"/>
                  </a:lnTo>
                  <a:lnTo>
                    <a:pt x="4404" y="7871"/>
                  </a:lnTo>
                  <a:lnTo>
                    <a:pt x="3010" y="11792"/>
                  </a:lnTo>
                  <a:lnTo>
                    <a:pt x="5790" y="9347"/>
                  </a:lnTo>
                  <a:lnTo>
                    <a:pt x="8224" y="13798"/>
                  </a:lnTo>
                  <a:lnTo>
                    <a:pt x="8014" y="8532"/>
                  </a:lnTo>
                  <a:lnTo>
                    <a:pt x="12517" y="9854"/>
                  </a:lnTo>
                  <a:lnTo>
                    <a:pt x="12517" y="9854"/>
                  </a:lnTo>
                  <a:lnTo>
                    <a:pt x="9266" y="6702"/>
                  </a:lnTo>
                  <a:lnTo>
                    <a:pt x="13201" y="4447"/>
                  </a:lnTo>
                  <a:lnTo>
                    <a:pt x="8929" y="4678"/>
                  </a:lnTo>
                  <a:lnTo>
                    <a:pt x="8852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5" name="Google Shape;175;p8"/>
            <p:cNvSpPr/>
            <p:nvPr/>
          </p:nvSpPr>
          <p:spPr>
            <a:xfrm rot="10800000">
              <a:off x="1833038" y="260050"/>
              <a:ext cx="121275" cy="110275"/>
            </a:xfrm>
            <a:custGeom>
              <a:avLst/>
              <a:gdLst/>
              <a:ahLst/>
              <a:cxnLst/>
              <a:rect l="l" t="t" r="r" b="b"/>
              <a:pathLst>
                <a:path w="4851" h="4411" extrusionOk="0">
                  <a:moveTo>
                    <a:pt x="2423" y="0"/>
                  </a:moveTo>
                  <a:cubicBezTo>
                    <a:pt x="1424" y="0"/>
                    <a:pt x="519" y="685"/>
                    <a:pt x="280" y="1700"/>
                  </a:cubicBezTo>
                  <a:cubicBezTo>
                    <a:pt x="1" y="2885"/>
                    <a:pt x="736" y="4073"/>
                    <a:pt x="1921" y="4351"/>
                  </a:cubicBezTo>
                  <a:cubicBezTo>
                    <a:pt x="2091" y="4391"/>
                    <a:pt x="2260" y="4410"/>
                    <a:pt x="2427" y="4410"/>
                  </a:cubicBezTo>
                  <a:cubicBezTo>
                    <a:pt x="3428" y="4410"/>
                    <a:pt x="4334" y="3725"/>
                    <a:pt x="4572" y="2710"/>
                  </a:cubicBezTo>
                  <a:cubicBezTo>
                    <a:pt x="4851" y="1524"/>
                    <a:pt x="4116" y="338"/>
                    <a:pt x="2931" y="60"/>
                  </a:cubicBezTo>
                  <a:cubicBezTo>
                    <a:pt x="2760" y="19"/>
                    <a:pt x="2590" y="0"/>
                    <a:pt x="2423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6" name="Google Shape;176;p8"/>
            <p:cNvSpPr/>
            <p:nvPr/>
          </p:nvSpPr>
          <p:spPr>
            <a:xfrm rot="10800000">
              <a:off x="311363" y="3953313"/>
              <a:ext cx="118625" cy="110275"/>
            </a:xfrm>
            <a:custGeom>
              <a:avLst/>
              <a:gdLst/>
              <a:ahLst/>
              <a:cxnLst/>
              <a:rect l="l" t="t" r="r" b="b"/>
              <a:pathLst>
                <a:path w="4745" h="4411" extrusionOk="0">
                  <a:moveTo>
                    <a:pt x="2370" y="0"/>
                  </a:moveTo>
                  <a:cubicBezTo>
                    <a:pt x="1308" y="0"/>
                    <a:pt x="373" y="769"/>
                    <a:pt x="197" y="1851"/>
                  </a:cubicBezTo>
                  <a:cubicBezTo>
                    <a:pt x="0" y="3052"/>
                    <a:pt x="817" y="4185"/>
                    <a:pt x="2019" y="4381"/>
                  </a:cubicBezTo>
                  <a:cubicBezTo>
                    <a:pt x="2139" y="4401"/>
                    <a:pt x="2257" y="4410"/>
                    <a:pt x="2375" y="4410"/>
                  </a:cubicBezTo>
                  <a:cubicBezTo>
                    <a:pt x="3436" y="4410"/>
                    <a:pt x="4372" y="3641"/>
                    <a:pt x="4549" y="2559"/>
                  </a:cubicBezTo>
                  <a:cubicBezTo>
                    <a:pt x="4744" y="1357"/>
                    <a:pt x="3928" y="224"/>
                    <a:pt x="2727" y="29"/>
                  </a:cubicBezTo>
                  <a:cubicBezTo>
                    <a:pt x="2607" y="10"/>
                    <a:pt x="2488" y="0"/>
                    <a:pt x="237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7" name="Google Shape;177;p8"/>
            <p:cNvSpPr/>
            <p:nvPr/>
          </p:nvSpPr>
          <p:spPr>
            <a:xfrm rot="10800000">
              <a:off x="1027763" y="439500"/>
              <a:ext cx="57300" cy="55125"/>
            </a:xfrm>
            <a:custGeom>
              <a:avLst/>
              <a:gdLst/>
              <a:ahLst/>
              <a:cxnLst/>
              <a:rect l="l" t="t" r="r" b="b"/>
              <a:pathLst>
                <a:path w="2292" h="2205" extrusionOk="0">
                  <a:moveTo>
                    <a:pt x="1190" y="0"/>
                  </a:moveTo>
                  <a:cubicBezTo>
                    <a:pt x="744" y="0"/>
                    <a:pt x="342" y="268"/>
                    <a:pt x="172" y="681"/>
                  </a:cubicBezTo>
                  <a:cubicBezTo>
                    <a:pt x="0" y="1092"/>
                    <a:pt x="95" y="1567"/>
                    <a:pt x="410" y="1882"/>
                  </a:cubicBezTo>
                  <a:cubicBezTo>
                    <a:pt x="621" y="2092"/>
                    <a:pt x="903" y="2205"/>
                    <a:pt x="1189" y="2205"/>
                  </a:cubicBezTo>
                  <a:cubicBezTo>
                    <a:pt x="1331" y="2205"/>
                    <a:pt x="1475" y="2177"/>
                    <a:pt x="1611" y="2120"/>
                  </a:cubicBezTo>
                  <a:cubicBezTo>
                    <a:pt x="2023" y="1950"/>
                    <a:pt x="2292" y="1548"/>
                    <a:pt x="2292" y="1102"/>
                  </a:cubicBezTo>
                  <a:cubicBezTo>
                    <a:pt x="2292" y="493"/>
                    <a:pt x="1798" y="0"/>
                    <a:pt x="119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8" name="Google Shape;178;p8"/>
            <p:cNvSpPr/>
            <p:nvPr/>
          </p:nvSpPr>
          <p:spPr>
            <a:xfrm rot="10800000">
              <a:off x="254063" y="976550"/>
              <a:ext cx="57300" cy="55150"/>
            </a:xfrm>
            <a:custGeom>
              <a:avLst/>
              <a:gdLst/>
              <a:ahLst/>
              <a:cxnLst/>
              <a:rect l="l" t="t" r="r" b="b"/>
              <a:pathLst>
                <a:path w="2292" h="2206" extrusionOk="0">
                  <a:moveTo>
                    <a:pt x="1190" y="1"/>
                  </a:moveTo>
                  <a:cubicBezTo>
                    <a:pt x="743" y="1"/>
                    <a:pt x="342" y="270"/>
                    <a:pt x="171" y="681"/>
                  </a:cubicBezTo>
                  <a:cubicBezTo>
                    <a:pt x="0" y="1093"/>
                    <a:pt x="95" y="1567"/>
                    <a:pt x="410" y="1883"/>
                  </a:cubicBezTo>
                  <a:cubicBezTo>
                    <a:pt x="621" y="2094"/>
                    <a:pt x="902" y="2206"/>
                    <a:pt x="1189" y="2206"/>
                  </a:cubicBezTo>
                  <a:cubicBezTo>
                    <a:pt x="1331" y="2206"/>
                    <a:pt x="1475" y="2178"/>
                    <a:pt x="1611" y="2122"/>
                  </a:cubicBezTo>
                  <a:cubicBezTo>
                    <a:pt x="2023" y="1951"/>
                    <a:pt x="2292" y="1549"/>
                    <a:pt x="2292" y="1104"/>
                  </a:cubicBezTo>
                  <a:cubicBezTo>
                    <a:pt x="2292" y="495"/>
                    <a:pt x="1798" y="1"/>
                    <a:pt x="1190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9" name="Google Shape;179;p8"/>
            <p:cNvSpPr/>
            <p:nvPr/>
          </p:nvSpPr>
          <p:spPr>
            <a:xfrm rot="10800000">
              <a:off x="117238" y="221750"/>
              <a:ext cx="254625" cy="243700"/>
            </a:xfrm>
            <a:custGeom>
              <a:avLst/>
              <a:gdLst/>
              <a:ahLst/>
              <a:cxnLst/>
              <a:rect l="l" t="t" r="r" b="b"/>
              <a:pathLst>
                <a:path w="10185" h="9748" extrusionOk="0">
                  <a:moveTo>
                    <a:pt x="2935" y="0"/>
                  </a:moveTo>
                  <a:lnTo>
                    <a:pt x="4009" y="3406"/>
                  </a:lnTo>
                  <a:lnTo>
                    <a:pt x="1" y="5229"/>
                  </a:lnTo>
                  <a:lnTo>
                    <a:pt x="4427" y="5852"/>
                  </a:lnTo>
                  <a:lnTo>
                    <a:pt x="5023" y="9747"/>
                  </a:lnTo>
                  <a:lnTo>
                    <a:pt x="6458" y="5795"/>
                  </a:lnTo>
                  <a:lnTo>
                    <a:pt x="10185" y="7200"/>
                  </a:lnTo>
                  <a:lnTo>
                    <a:pt x="7698" y="4393"/>
                  </a:lnTo>
                  <a:lnTo>
                    <a:pt x="9275" y="1470"/>
                  </a:lnTo>
                  <a:lnTo>
                    <a:pt x="9275" y="1470"/>
                  </a:lnTo>
                  <a:lnTo>
                    <a:pt x="6032" y="2703"/>
                  </a:lnTo>
                  <a:lnTo>
                    <a:pt x="2935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0" name="Google Shape;180;p8"/>
            <p:cNvSpPr/>
            <p:nvPr/>
          </p:nvSpPr>
          <p:spPr>
            <a:xfrm rot="10800000">
              <a:off x="521888" y="1682100"/>
              <a:ext cx="254625" cy="243675"/>
            </a:xfrm>
            <a:custGeom>
              <a:avLst/>
              <a:gdLst/>
              <a:ahLst/>
              <a:cxnLst/>
              <a:rect l="l" t="t" r="r" b="b"/>
              <a:pathLst>
                <a:path w="10185" h="9747" extrusionOk="0">
                  <a:moveTo>
                    <a:pt x="2936" y="0"/>
                  </a:moveTo>
                  <a:lnTo>
                    <a:pt x="4010" y="3406"/>
                  </a:lnTo>
                  <a:lnTo>
                    <a:pt x="1" y="5229"/>
                  </a:lnTo>
                  <a:lnTo>
                    <a:pt x="4427" y="5851"/>
                  </a:lnTo>
                  <a:lnTo>
                    <a:pt x="5024" y="9747"/>
                  </a:lnTo>
                  <a:lnTo>
                    <a:pt x="6458" y="5794"/>
                  </a:lnTo>
                  <a:lnTo>
                    <a:pt x="10185" y="7200"/>
                  </a:lnTo>
                  <a:lnTo>
                    <a:pt x="7699" y="4392"/>
                  </a:lnTo>
                  <a:lnTo>
                    <a:pt x="9276" y="1470"/>
                  </a:lnTo>
                  <a:lnTo>
                    <a:pt x="6034" y="2704"/>
                  </a:lnTo>
                  <a:lnTo>
                    <a:pt x="2936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1" name="Google Shape;181;p8"/>
            <p:cNvSpPr/>
            <p:nvPr/>
          </p:nvSpPr>
          <p:spPr>
            <a:xfrm rot="10800000">
              <a:off x="1085063" y="989838"/>
              <a:ext cx="87450" cy="87450"/>
            </a:xfrm>
            <a:custGeom>
              <a:avLst/>
              <a:gdLst/>
              <a:ahLst/>
              <a:cxnLst/>
              <a:rect l="l" t="t" r="r" b="b"/>
              <a:pathLst>
                <a:path w="3498" h="3498" extrusionOk="0">
                  <a:moveTo>
                    <a:pt x="1749" y="0"/>
                  </a:moveTo>
                  <a:cubicBezTo>
                    <a:pt x="784" y="0"/>
                    <a:pt x="0" y="784"/>
                    <a:pt x="0" y="1749"/>
                  </a:cubicBezTo>
                  <a:cubicBezTo>
                    <a:pt x="0" y="2714"/>
                    <a:pt x="784" y="3497"/>
                    <a:pt x="1749" y="3497"/>
                  </a:cubicBezTo>
                  <a:cubicBezTo>
                    <a:pt x="2715" y="3497"/>
                    <a:pt x="3497" y="2714"/>
                    <a:pt x="3497" y="1749"/>
                  </a:cubicBezTo>
                  <a:cubicBezTo>
                    <a:pt x="3497" y="784"/>
                    <a:pt x="2715" y="0"/>
                    <a:pt x="1749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2" name="Google Shape;182;p8"/>
            <p:cNvSpPr/>
            <p:nvPr/>
          </p:nvSpPr>
          <p:spPr>
            <a:xfrm rot="10800000">
              <a:off x="3611975" y="316050"/>
              <a:ext cx="90900" cy="87450"/>
            </a:xfrm>
            <a:custGeom>
              <a:avLst/>
              <a:gdLst/>
              <a:ahLst/>
              <a:cxnLst/>
              <a:rect l="l" t="t" r="r" b="b"/>
              <a:pathLst>
                <a:path w="3636" h="3498" extrusionOk="0">
                  <a:moveTo>
                    <a:pt x="1883" y="0"/>
                  </a:moveTo>
                  <a:cubicBezTo>
                    <a:pt x="1178" y="0"/>
                    <a:pt x="541" y="427"/>
                    <a:pt x="271" y="1079"/>
                  </a:cubicBezTo>
                  <a:cubicBezTo>
                    <a:pt x="0" y="1732"/>
                    <a:pt x="150" y="2485"/>
                    <a:pt x="650" y="2985"/>
                  </a:cubicBezTo>
                  <a:cubicBezTo>
                    <a:pt x="984" y="3319"/>
                    <a:pt x="1432" y="3497"/>
                    <a:pt x="1887" y="3497"/>
                  </a:cubicBezTo>
                  <a:cubicBezTo>
                    <a:pt x="2112" y="3497"/>
                    <a:pt x="2339" y="3453"/>
                    <a:pt x="2555" y="3364"/>
                  </a:cubicBezTo>
                  <a:cubicBezTo>
                    <a:pt x="3210" y="3093"/>
                    <a:pt x="3635" y="2456"/>
                    <a:pt x="3635" y="1748"/>
                  </a:cubicBezTo>
                  <a:cubicBezTo>
                    <a:pt x="3635" y="782"/>
                    <a:pt x="2852" y="0"/>
                    <a:pt x="1886" y="0"/>
                  </a:cubicBezTo>
                  <a:cubicBezTo>
                    <a:pt x="1885" y="0"/>
                    <a:pt x="1884" y="0"/>
                    <a:pt x="188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3" name="Google Shape;183;p8"/>
            <p:cNvSpPr/>
            <p:nvPr/>
          </p:nvSpPr>
          <p:spPr>
            <a:xfrm>
              <a:off x="8610063" y="316038"/>
              <a:ext cx="57300" cy="55125"/>
            </a:xfrm>
            <a:custGeom>
              <a:avLst/>
              <a:gdLst/>
              <a:ahLst/>
              <a:cxnLst/>
              <a:rect l="l" t="t" r="r" b="b"/>
              <a:pathLst>
                <a:path w="2292" h="2205" extrusionOk="0">
                  <a:moveTo>
                    <a:pt x="1190" y="0"/>
                  </a:moveTo>
                  <a:cubicBezTo>
                    <a:pt x="744" y="0"/>
                    <a:pt x="342" y="268"/>
                    <a:pt x="172" y="681"/>
                  </a:cubicBezTo>
                  <a:cubicBezTo>
                    <a:pt x="0" y="1092"/>
                    <a:pt x="95" y="1567"/>
                    <a:pt x="410" y="1882"/>
                  </a:cubicBezTo>
                  <a:cubicBezTo>
                    <a:pt x="621" y="2092"/>
                    <a:pt x="903" y="2205"/>
                    <a:pt x="1189" y="2205"/>
                  </a:cubicBezTo>
                  <a:cubicBezTo>
                    <a:pt x="1331" y="2205"/>
                    <a:pt x="1475" y="2177"/>
                    <a:pt x="1611" y="2120"/>
                  </a:cubicBezTo>
                  <a:cubicBezTo>
                    <a:pt x="2023" y="1950"/>
                    <a:pt x="2292" y="1548"/>
                    <a:pt x="2292" y="1102"/>
                  </a:cubicBezTo>
                  <a:cubicBezTo>
                    <a:pt x="2292" y="493"/>
                    <a:pt x="1798" y="0"/>
                    <a:pt x="119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4" name="Google Shape;184;p8"/>
            <p:cNvSpPr/>
            <p:nvPr/>
          </p:nvSpPr>
          <p:spPr>
            <a:xfrm>
              <a:off x="8400250" y="2767100"/>
              <a:ext cx="57300" cy="55150"/>
            </a:xfrm>
            <a:custGeom>
              <a:avLst/>
              <a:gdLst/>
              <a:ahLst/>
              <a:cxnLst/>
              <a:rect l="l" t="t" r="r" b="b"/>
              <a:pathLst>
                <a:path w="2292" h="2206" extrusionOk="0">
                  <a:moveTo>
                    <a:pt x="1190" y="1"/>
                  </a:moveTo>
                  <a:cubicBezTo>
                    <a:pt x="743" y="1"/>
                    <a:pt x="342" y="270"/>
                    <a:pt x="171" y="681"/>
                  </a:cubicBezTo>
                  <a:cubicBezTo>
                    <a:pt x="0" y="1093"/>
                    <a:pt x="95" y="1567"/>
                    <a:pt x="410" y="1883"/>
                  </a:cubicBezTo>
                  <a:cubicBezTo>
                    <a:pt x="621" y="2094"/>
                    <a:pt x="902" y="2206"/>
                    <a:pt x="1189" y="2206"/>
                  </a:cubicBezTo>
                  <a:cubicBezTo>
                    <a:pt x="1331" y="2206"/>
                    <a:pt x="1475" y="2178"/>
                    <a:pt x="1611" y="2122"/>
                  </a:cubicBezTo>
                  <a:cubicBezTo>
                    <a:pt x="2023" y="1951"/>
                    <a:pt x="2292" y="1549"/>
                    <a:pt x="2292" y="1104"/>
                  </a:cubicBezTo>
                  <a:cubicBezTo>
                    <a:pt x="2292" y="495"/>
                    <a:pt x="1798" y="1"/>
                    <a:pt x="119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5" name="Google Shape;185;p8"/>
            <p:cNvSpPr/>
            <p:nvPr/>
          </p:nvSpPr>
          <p:spPr>
            <a:xfrm rot="10800000">
              <a:off x="7439563" y="2523425"/>
              <a:ext cx="254625" cy="243675"/>
            </a:xfrm>
            <a:custGeom>
              <a:avLst/>
              <a:gdLst/>
              <a:ahLst/>
              <a:cxnLst/>
              <a:rect l="l" t="t" r="r" b="b"/>
              <a:pathLst>
                <a:path w="10185" h="9747" extrusionOk="0">
                  <a:moveTo>
                    <a:pt x="2936" y="0"/>
                  </a:moveTo>
                  <a:lnTo>
                    <a:pt x="4010" y="3406"/>
                  </a:lnTo>
                  <a:lnTo>
                    <a:pt x="1" y="5229"/>
                  </a:lnTo>
                  <a:lnTo>
                    <a:pt x="4427" y="5851"/>
                  </a:lnTo>
                  <a:lnTo>
                    <a:pt x="5024" y="9747"/>
                  </a:lnTo>
                  <a:lnTo>
                    <a:pt x="6458" y="5794"/>
                  </a:lnTo>
                  <a:lnTo>
                    <a:pt x="10185" y="7200"/>
                  </a:lnTo>
                  <a:lnTo>
                    <a:pt x="7699" y="4392"/>
                  </a:lnTo>
                  <a:lnTo>
                    <a:pt x="9276" y="1470"/>
                  </a:lnTo>
                  <a:lnTo>
                    <a:pt x="6034" y="2704"/>
                  </a:lnTo>
                  <a:lnTo>
                    <a:pt x="2936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41721660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9" Type="http://schemas.openxmlformats.org/officeDocument/2006/relationships/slideLayout" Target="../slideLayouts/slideLayout39.xml"/><Relationship Id="rId21" Type="http://schemas.openxmlformats.org/officeDocument/2006/relationships/slideLayout" Target="../slideLayouts/slideLayout21.xml"/><Relationship Id="rId34" Type="http://schemas.openxmlformats.org/officeDocument/2006/relationships/slideLayout" Target="../slideLayouts/slideLayout34.xml"/><Relationship Id="rId42" Type="http://schemas.openxmlformats.org/officeDocument/2006/relationships/slideLayout" Target="../slideLayouts/slideLayout42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9" Type="http://schemas.openxmlformats.org/officeDocument/2006/relationships/slideLayout" Target="../slideLayouts/slideLayout29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32" Type="http://schemas.openxmlformats.org/officeDocument/2006/relationships/slideLayout" Target="../slideLayouts/slideLayout32.xml"/><Relationship Id="rId37" Type="http://schemas.openxmlformats.org/officeDocument/2006/relationships/slideLayout" Target="../slideLayouts/slideLayout37.xml"/><Relationship Id="rId40" Type="http://schemas.openxmlformats.org/officeDocument/2006/relationships/slideLayout" Target="../slideLayouts/slideLayout40.xml"/><Relationship Id="rId45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slideLayout" Target="../slideLayouts/slideLayout28.xml"/><Relationship Id="rId36" Type="http://schemas.openxmlformats.org/officeDocument/2006/relationships/slideLayout" Target="../slideLayouts/slideLayout36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31" Type="http://schemas.openxmlformats.org/officeDocument/2006/relationships/slideLayout" Target="../slideLayouts/slideLayout31.xml"/><Relationship Id="rId44" Type="http://schemas.openxmlformats.org/officeDocument/2006/relationships/slideLayout" Target="../slideLayouts/slideLayout44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Relationship Id="rId30" Type="http://schemas.openxmlformats.org/officeDocument/2006/relationships/slideLayout" Target="../slideLayouts/slideLayout30.xml"/><Relationship Id="rId35" Type="http://schemas.openxmlformats.org/officeDocument/2006/relationships/slideLayout" Target="../slideLayouts/slideLayout35.xml"/><Relationship Id="rId43" Type="http://schemas.openxmlformats.org/officeDocument/2006/relationships/slideLayout" Target="../slideLayouts/slideLayout43.xml"/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33" Type="http://schemas.openxmlformats.org/officeDocument/2006/relationships/slideLayout" Target="../slideLayouts/slideLayout33.xml"/><Relationship Id="rId38" Type="http://schemas.openxmlformats.org/officeDocument/2006/relationships/slideLayout" Target="../slideLayouts/slideLayout38.xml"/><Relationship Id="rId20" Type="http://schemas.openxmlformats.org/officeDocument/2006/relationships/slideLayout" Target="../slideLayouts/slideLayout20.xml"/><Relationship Id="rId41" Type="http://schemas.openxmlformats.org/officeDocument/2006/relationships/slideLayout" Target="../slideLayouts/slideLayout4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715100" y="593367"/>
            <a:ext cx="8520600" cy="76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atrick Hand"/>
              <a:buNone/>
              <a:defRPr sz="3500">
                <a:solidFill>
                  <a:schemeClr val="dk1"/>
                </a:solidFill>
                <a:latin typeface="Patrick Hand"/>
                <a:ea typeface="Patrick Hand"/>
                <a:cs typeface="Patrick Hand"/>
                <a:sym typeface="Patrick Hand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atrick Hand"/>
              <a:buNone/>
              <a:defRPr sz="3500">
                <a:solidFill>
                  <a:schemeClr val="dk1"/>
                </a:solidFill>
                <a:latin typeface="Patrick Hand"/>
                <a:ea typeface="Patrick Hand"/>
                <a:cs typeface="Patrick Hand"/>
                <a:sym typeface="Patrick Hand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atrick Hand"/>
              <a:buNone/>
              <a:defRPr sz="3500">
                <a:solidFill>
                  <a:schemeClr val="dk1"/>
                </a:solidFill>
                <a:latin typeface="Patrick Hand"/>
                <a:ea typeface="Patrick Hand"/>
                <a:cs typeface="Patrick Hand"/>
                <a:sym typeface="Patrick Hand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atrick Hand"/>
              <a:buNone/>
              <a:defRPr sz="3500">
                <a:solidFill>
                  <a:schemeClr val="dk1"/>
                </a:solidFill>
                <a:latin typeface="Patrick Hand"/>
                <a:ea typeface="Patrick Hand"/>
                <a:cs typeface="Patrick Hand"/>
                <a:sym typeface="Patrick Hand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atrick Hand"/>
              <a:buNone/>
              <a:defRPr sz="3500">
                <a:solidFill>
                  <a:schemeClr val="dk1"/>
                </a:solidFill>
                <a:latin typeface="Patrick Hand"/>
                <a:ea typeface="Patrick Hand"/>
                <a:cs typeface="Patrick Hand"/>
                <a:sym typeface="Patrick Hand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atrick Hand"/>
              <a:buNone/>
              <a:defRPr sz="3500">
                <a:solidFill>
                  <a:schemeClr val="dk1"/>
                </a:solidFill>
                <a:latin typeface="Patrick Hand"/>
                <a:ea typeface="Patrick Hand"/>
                <a:cs typeface="Patrick Hand"/>
                <a:sym typeface="Patrick Hand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atrick Hand"/>
              <a:buNone/>
              <a:defRPr sz="3500">
                <a:solidFill>
                  <a:schemeClr val="dk1"/>
                </a:solidFill>
                <a:latin typeface="Patrick Hand"/>
                <a:ea typeface="Patrick Hand"/>
                <a:cs typeface="Patrick Hand"/>
                <a:sym typeface="Patrick Hand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atrick Hand"/>
              <a:buNone/>
              <a:defRPr sz="3500">
                <a:solidFill>
                  <a:schemeClr val="dk1"/>
                </a:solidFill>
                <a:latin typeface="Patrick Hand"/>
                <a:ea typeface="Patrick Hand"/>
                <a:cs typeface="Patrick Hand"/>
                <a:sym typeface="Patrick Hand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atrick Hand"/>
              <a:buNone/>
              <a:defRPr sz="3500">
                <a:solidFill>
                  <a:schemeClr val="dk1"/>
                </a:solidFill>
                <a:latin typeface="Patrick Hand"/>
                <a:ea typeface="Patrick Hand"/>
                <a:cs typeface="Patrick Hand"/>
                <a:sym typeface="Patrick Hand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311700" y="1536633"/>
            <a:ext cx="8520600" cy="4555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Zilla Slab"/>
              <a:buChar char="●"/>
              <a:defRPr>
                <a:solidFill>
                  <a:schemeClr val="dk1"/>
                </a:solidFill>
                <a:latin typeface="Zilla Slab"/>
                <a:ea typeface="Zilla Slab"/>
                <a:cs typeface="Zilla Slab"/>
                <a:sym typeface="Zilla Slab"/>
              </a:defRPr>
            </a:lvl1pPr>
            <a:lvl2pPr marL="914400" lvl="1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Zilla Slab"/>
              <a:buChar char="○"/>
              <a:defRPr>
                <a:solidFill>
                  <a:schemeClr val="dk1"/>
                </a:solidFill>
                <a:latin typeface="Zilla Slab"/>
                <a:ea typeface="Zilla Slab"/>
                <a:cs typeface="Zilla Slab"/>
                <a:sym typeface="Zilla Slab"/>
              </a:defRPr>
            </a:lvl2pPr>
            <a:lvl3pPr marL="1371600" lvl="2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Zilla Slab"/>
              <a:buChar char="■"/>
              <a:defRPr>
                <a:solidFill>
                  <a:schemeClr val="dk1"/>
                </a:solidFill>
                <a:latin typeface="Zilla Slab"/>
                <a:ea typeface="Zilla Slab"/>
                <a:cs typeface="Zilla Slab"/>
                <a:sym typeface="Zilla Slab"/>
              </a:defRPr>
            </a:lvl3pPr>
            <a:lvl4pPr marL="1828800" lvl="3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Zilla Slab"/>
              <a:buChar char="●"/>
              <a:defRPr>
                <a:solidFill>
                  <a:schemeClr val="dk1"/>
                </a:solidFill>
                <a:latin typeface="Zilla Slab"/>
                <a:ea typeface="Zilla Slab"/>
                <a:cs typeface="Zilla Slab"/>
                <a:sym typeface="Zilla Slab"/>
              </a:defRPr>
            </a:lvl4pPr>
            <a:lvl5pPr marL="2286000" lvl="4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Zilla Slab"/>
              <a:buChar char="○"/>
              <a:defRPr>
                <a:solidFill>
                  <a:schemeClr val="dk1"/>
                </a:solidFill>
                <a:latin typeface="Zilla Slab"/>
                <a:ea typeface="Zilla Slab"/>
                <a:cs typeface="Zilla Slab"/>
                <a:sym typeface="Zilla Slab"/>
              </a:defRPr>
            </a:lvl5pPr>
            <a:lvl6pPr marL="2743200" lvl="5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Zilla Slab"/>
              <a:buChar char="■"/>
              <a:defRPr>
                <a:solidFill>
                  <a:schemeClr val="dk1"/>
                </a:solidFill>
                <a:latin typeface="Zilla Slab"/>
                <a:ea typeface="Zilla Slab"/>
                <a:cs typeface="Zilla Slab"/>
                <a:sym typeface="Zilla Slab"/>
              </a:defRPr>
            </a:lvl6pPr>
            <a:lvl7pPr marL="3200400" lvl="6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Zilla Slab"/>
              <a:buChar char="●"/>
              <a:defRPr>
                <a:solidFill>
                  <a:schemeClr val="dk1"/>
                </a:solidFill>
                <a:latin typeface="Zilla Slab"/>
                <a:ea typeface="Zilla Slab"/>
                <a:cs typeface="Zilla Slab"/>
                <a:sym typeface="Zilla Slab"/>
              </a:defRPr>
            </a:lvl7pPr>
            <a:lvl8pPr marL="3657600" lvl="7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Zilla Slab"/>
              <a:buChar char="○"/>
              <a:defRPr>
                <a:solidFill>
                  <a:schemeClr val="dk1"/>
                </a:solidFill>
                <a:latin typeface="Zilla Slab"/>
                <a:ea typeface="Zilla Slab"/>
                <a:cs typeface="Zilla Slab"/>
                <a:sym typeface="Zilla Slab"/>
              </a:defRPr>
            </a:lvl8pPr>
            <a:lvl9pPr marL="4114800" lvl="8" indent="-317500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Clr>
                <a:schemeClr val="dk1"/>
              </a:buClr>
              <a:buSzPts val="1400"/>
              <a:buFont typeface="Zilla Slab"/>
              <a:buChar char="■"/>
              <a:defRPr>
                <a:solidFill>
                  <a:schemeClr val="dk1"/>
                </a:solidFill>
                <a:latin typeface="Zilla Slab"/>
                <a:ea typeface="Zilla Slab"/>
                <a:cs typeface="Zilla Slab"/>
                <a:sym typeface="Zilla Slab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276892556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661" r:id="rId1"/>
    <p:sldLayoutId id="2147483702" r:id="rId2"/>
    <p:sldLayoutId id="2147483693" r:id="rId3"/>
    <p:sldLayoutId id="2147483662" r:id="rId4"/>
    <p:sldLayoutId id="2147483663" r:id="rId5"/>
    <p:sldLayoutId id="2147483664" r:id="rId6"/>
    <p:sldLayoutId id="2147483665" r:id="rId7"/>
    <p:sldLayoutId id="2147483666" r:id="rId8"/>
    <p:sldLayoutId id="2147483667" r:id="rId9"/>
    <p:sldLayoutId id="2147483668" r:id="rId10"/>
    <p:sldLayoutId id="2147483669" r:id="rId11"/>
    <p:sldLayoutId id="2147483670" r:id="rId12"/>
    <p:sldLayoutId id="2147483671" r:id="rId13"/>
    <p:sldLayoutId id="2147483672" r:id="rId14"/>
    <p:sldLayoutId id="2147483673" r:id="rId15"/>
    <p:sldLayoutId id="2147483674" r:id="rId16"/>
    <p:sldLayoutId id="2147483675" r:id="rId17"/>
    <p:sldLayoutId id="2147483705" r:id="rId18"/>
    <p:sldLayoutId id="2147483704" r:id="rId19"/>
    <p:sldLayoutId id="2147483703" r:id="rId20"/>
    <p:sldLayoutId id="2147483701" r:id="rId21"/>
    <p:sldLayoutId id="2147483700" r:id="rId22"/>
    <p:sldLayoutId id="2147483699" r:id="rId23"/>
    <p:sldLayoutId id="2147483698" r:id="rId24"/>
    <p:sldLayoutId id="2147483697" r:id="rId25"/>
    <p:sldLayoutId id="2147483696" r:id="rId26"/>
    <p:sldLayoutId id="2147483695" r:id="rId27"/>
    <p:sldLayoutId id="2147483694" r:id="rId28"/>
    <p:sldLayoutId id="2147483676" r:id="rId29"/>
    <p:sldLayoutId id="2147483677" r:id="rId30"/>
    <p:sldLayoutId id="2147483678" r:id="rId31"/>
    <p:sldLayoutId id="2147483679" r:id="rId32"/>
    <p:sldLayoutId id="2147483680" r:id="rId33"/>
    <p:sldLayoutId id="2147483681" r:id="rId34"/>
    <p:sldLayoutId id="2147483682" r:id="rId35"/>
    <p:sldLayoutId id="2147483683" r:id="rId36"/>
    <p:sldLayoutId id="2147483684" r:id="rId37"/>
    <p:sldLayoutId id="2147483685" r:id="rId38"/>
    <p:sldLayoutId id="2147483686" r:id="rId39"/>
    <p:sldLayoutId id="2147483687" r:id="rId40"/>
    <p:sldLayoutId id="2147483689" r:id="rId41"/>
    <p:sldLayoutId id="2147483690" r:id="rId42"/>
    <p:sldLayoutId id="2147483691" r:id="rId43"/>
    <p:sldLayoutId id="2147483692" r:id="rId44"/>
  </p:sldLayoutIdLst>
  <p:hf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1.wmf"/><Relationship Id="rId7" Type="http://schemas.openxmlformats.org/officeDocument/2006/relationships/image" Target="../media/image5.png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7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2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Rectangle 47">
            <a:extLst>
              <a:ext uri="{FF2B5EF4-FFF2-40B4-BE49-F238E27FC236}">
                <a16:creationId xmlns:a16="http://schemas.microsoft.com/office/drawing/2014/main" id="{05B7F0DB-312E-4516-951A-8B805BF03BA1}"/>
              </a:ext>
            </a:extLst>
          </p:cNvPr>
          <p:cNvSpPr/>
          <p:nvPr/>
        </p:nvSpPr>
        <p:spPr>
          <a:xfrm>
            <a:off x="1514473" y="1419880"/>
            <a:ext cx="6115052" cy="52322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800" b="1" cap="all">
                <a:ln w="9000" cmpd="sng">
                  <a:solidFill>
                    <a:srgbClr val="FFC000">
                      <a:shade val="50000"/>
                      <a:satMod val="120000"/>
                    </a:srgbClr>
                  </a:solidFill>
                  <a:prstDash val="solid"/>
                </a:ln>
                <a:gradFill>
                  <a:gsLst>
                    <a:gs pos="0">
                      <a:srgbClr val="FFC000">
                        <a:shade val="20000"/>
                        <a:satMod val="245000"/>
                      </a:srgbClr>
                    </a:gs>
                    <a:gs pos="43000">
                      <a:srgbClr val="FFC000">
                        <a:satMod val="255000"/>
                      </a:srgbClr>
                    </a:gs>
                    <a:gs pos="48000">
                      <a:srgbClr val="FFC000">
                        <a:shade val="85000"/>
                        <a:satMod val="255000"/>
                      </a:srgbClr>
                    </a:gs>
                    <a:gs pos="100000">
                      <a:srgbClr val="FFC000">
                        <a:shade val="20000"/>
                        <a:satMod val="245000"/>
                      </a:srgb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TRƯỜNG TIỂU </a:t>
            </a:r>
            <a:r>
              <a:rPr lang="en-US" sz="2800" b="1" cap="all" dirty="0">
                <a:ln w="9000" cmpd="sng">
                  <a:solidFill>
                    <a:srgbClr val="FFC000">
                      <a:shade val="50000"/>
                      <a:satMod val="120000"/>
                    </a:srgbClr>
                  </a:solidFill>
                  <a:prstDash val="solid"/>
                </a:ln>
                <a:gradFill>
                  <a:gsLst>
                    <a:gs pos="0">
                      <a:srgbClr val="FFC000">
                        <a:shade val="20000"/>
                        <a:satMod val="245000"/>
                      </a:srgbClr>
                    </a:gs>
                    <a:gs pos="43000">
                      <a:srgbClr val="FFC000">
                        <a:satMod val="255000"/>
                      </a:srgbClr>
                    </a:gs>
                    <a:gs pos="48000">
                      <a:srgbClr val="FFC000">
                        <a:shade val="85000"/>
                        <a:satMod val="255000"/>
                      </a:srgbClr>
                    </a:gs>
                    <a:gs pos="100000">
                      <a:srgbClr val="FFC000">
                        <a:shade val="20000"/>
                        <a:satMod val="245000"/>
                      </a:srgb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HỌC VIỆT HƯNG</a:t>
            </a:r>
          </a:p>
        </p:txBody>
      </p:sp>
      <p:sp>
        <p:nvSpPr>
          <p:cNvPr id="49" name="WordArt 60">
            <a:extLst>
              <a:ext uri="{FF2B5EF4-FFF2-40B4-BE49-F238E27FC236}">
                <a16:creationId xmlns:a16="http://schemas.microsoft.com/office/drawing/2014/main" id="{24C35D53-0DEB-4004-AC86-68522FAF252C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723900" y="2057400"/>
            <a:ext cx="7696199" cy="2057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49278"/>
              </a:avLst>
            </a:prstTxWarp>
          </a:bodyPr>
          <a:lstStyle/>
          <a:p>
            <a:pPr algn="ctr" eaLnBrk="0" hangingPunct="0">
              <a:defRPr/>
            </a:pPr>
            <a:r>
              <a:rPr lang="en-US" sz="8000" b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hào</a:t>
            </a:r>
            <a:r>
              <a:rPr lang="en-US" sz="8000" b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8000" b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mừng</a:t>
            </a:r>
            <a:r>
              <a:rPr lang="en-US" sz="8000" b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8000" b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8000" b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con </a:t>
            </a:r>
            <a:r>
              <a:rPr lang="en-US" sz="8000" b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8000" b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8000" b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sz="8000" b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8000" b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8000" b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8000" b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8000" b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8000" b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8000" b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8000" b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ọc</a:t>
            </a:r>
            <a:endParaRPr lang="en-US" sz="8000" b="1" kern="10" dirty="0">
              <a:ln w="9525">
                <a:solidFill>
                  <a:srgbClr val="FF0000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 algn="ctr" eaLnBrk="0" hangingPunct="0">
              <a:defRPr/>
            </a:pPr>
            <a:r>
              <a:rPr lang="en-US" sz="11500" b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MÔN TOÁN</a:t>
            </a:r>
          </a:p>
        </p:txBody>
      </p:sp>
      <p:sp>
        <p:nvSpPr>
          <p:cNvPr id="51" name="Rectangle 50">
            <a:extLst>
              <a:ext uri="{FF2B5EF4-FFF2-40B4-BE49-F238E27FC236}">
                <a16:creationId xmlns:a16="http://schemas.microsoft.com/office/drawing/2014/main" id="{EA425F1A-F9AB-4828-B07D-2D8D49F509A9}"/>
              </a:ext>
            </a:extLst>
          </p:cNvPr>
          <p:cNvSpPr/>
          <p:nvPr/>
        </p:nvSpPr>
        <p:spPr>
          <a:xfrm>
            <a:off x="3505200" y="4343400"/>
            <a:ext cx="1737270" cy="769441"/>
          </a:xfrm>
          <a:prstGeom prst="rect">
            <a:avLst/>
          </a:prstGeom>
          <a:noFill/>
        </p:spPr>
        <p:txBody>
          <a:bodyPr wrap="none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4400" b="1">
                <a:ln w="11430"/>
                <a:gradFill>
                  <a:gsLst>
                    <a:gs pos="0">
                      <a:srgbClr val="ED7D31">
                        <a:tint val="70000"/>
                        <a:satMod val="245000"/>
                      </a:srgbClr>
                    </a:gs>
                    <a:gs pos="75000">
                      <a:srgbClr val="ED7D31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ED7D31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ỚP 5</a:t>
            </a:r>
            <a:endParaRPr lang="en-US" sz="4400" b="1" dirty="0">
              <a:ln w="11430"/>
              <a:gradFill>
                <a:gsLst>
                  <a:gs pos="0">
                    <a:srgbClr val="ED7D31">
                      <a:tint val="70000"/>
                      <a:satMod val="245000"/>
                    </a:srgbClr>
                  </a:gs>
                  <a:gs pos="75000">
                    <a:srgbClr val="ED7D31">
                      <a:tint val="90000"/>
                      <a:shade val="60000"/>
                      <a:satMod val="240000"/>
                    </a:srgbClr>
                  </a:gs>
                  <a:gs pos="100000">
                    <a:srgbClr val="ED7D31">
                      <a:tint val="100000"/>
                      <a:shade val="50000"/>
                      <a:satMod val="240000"/>
                    </a:srgb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52" name="Google Shape;851;p36">
            <a:extLst>
              <a:ext uri="{FF2B5EF4-FFF2-40B4-BE49-F238E27FC236}">
                <a16:creationId xmlns:a16="http://schemas.microsoft.com/office/drawing/2014/main" id="{8ED4EC78-2790-45EF-8B3E-BFFA8F2C6616}"/>
              </a:ext>
            </a:extLst>
          </p:cNvPr>
          <p:cNvGrpSpPr/>
          <p:nvPr/>
        </p:nvGrpSpPr>
        <p:grpSpPr>
          <a:xfrm>
            <a:off x="24618" y="0"/>
            <a:ext cx="1824945" cy="1146610"/>
            <a:chOff x="2180675" y="2812125"/>
            <a:chExt cx="4241100" cy="2664675"/>
          </a:xfrm>
        </p:grpSpPr>
        <p:sp>
          <p:nvSpPr>
            <p:cNvPr id="53" name="Google Shape;852;p36">
              <a:extLst>
                <a:ext uri="{FF2B5EF4-FFF2-40B4-BE49-F238E27FC236}">
                  <a16:creationId xmlns:a16="http://schemas.microsoft.com/office/drawing/2014/main" id="{942D062B-E457-4C01-A7F8-D66E9C907EAD}"/>
                </a:ext>
              </a:extLst>
            </p:cNvPr>
            <p:cNvSpPr/>
            <p:nvPr/>
          </p:nvSpPr>
          <p:spPr>
            <a:xfrm>
              <a:off x="2712100" y="3395750"/>
              <a:ext cx="3047975" cy="2070600"/>
            </a:xfrm>
            <a:custGeom>
              <a:avLst/>
              <a:gdLst/>
              <a:ahLst/>
              <a:cxnLst/>
              <a:rect l="l" t="t" r="r" b="b"/>
              <a:pathLst>
                <a:path w="121919" h="82824" extrusionOk="0">
                  <a:moveTo>
                    <a:pt x="65722" y="0"/>
                  </a:moveTo>
                  <a:cubicBezTo>
                    <a:pt x="62729" y="0"/>
                    <a:pt x="59581" y="295"/>
                    <a:pt x="56271" y="920"/>
                  </a:cubicBezTo>
                  <a:cubicBezTo>
                    <a:pt x="1" y="11549"/>
                    <a:pt x="8754" y="82824"/>
                    <a:pt x="8754" y="82824"/>
                  </a:cubicBezTo>
                  <a:lnTo>
                    <a:pt x="25010" y="81990"/>
                  </a:lnTo>
                  <a:cubicBezTo>
                    <a:pt x="25010" y="81990"/>
                    <a:pt x="20568" y="18942"/>
                    <a:pt x="58147" y="14050"/>
                  </a:cubicBezTo>
                  <a:cubicBezTo>
                    <a:pt x="59300" y="13900"/>
                    <a:pt x="60426" y="13827"/>
                    <a:pt x="61528" y="13827"/>
                  </a:cubicBezTo>
                  <a:cubicBezTo>
                    <a:pt x="94078" y="13827"/>
                    <a:pt x="104413" y="77197"/>
                    <a:pt x="104413" y="77197"/>
                  </a:cubicBezTo>
                  <a:lnTo>
                    <a:pt x="121919" y="75322"/>
                  </a:lnTo>
                  <a:cubicBezTo>
                    <a:pt x="121919" y="75322"/>
                    <a:pt x="113612" y="0"/>
                    <a:pt x="65722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" name="Google Shape;853;p36">
              <a:extLst>
                <a:ext uri="{FF2B5EF4-FFF2-40B4-BE49-F238E27FC236}">
                  <a16:creationId xmlns:a16="http://schemas.microsoft.com/office/drawing/2014/main" id="{B464B1CE-EB13-47F4-BC1C-422A7AF7761F}"/>
                </a:ext>
              </a:extLst>
            </p:cNvPr>
            <p:cNvSpPr/>
            <p:nvPr/>
          </p:nvSpPr>
          <p:spPr>
            <a:xfrm>
              <a:off x="3401750" y="3849750"/>
              <a:ext cx="1832125" cy="1595775"/>
            </a:xfrm>
            <a:custGeom>
              <a:avLst/>
              <a:gdLst/>
              <a:ahLst/>
              <a:cxnLst/>
              <a:rect l="l" t="t" r="r" b="b"/>
              <a:pathLst>
                <a:path w="73285" h="63831" extrusionOk="0">
                  <a:moveTo>
                    <a:pt x="33298" y="0"/>
                  </a:moveTo>
                  <a:cubicBezTo>
                    <a:pt x="31809" y="0"/>
                    <a:pt x="30272" y="153"/>
                    <a:pt x="28685" y="475"/>
                  </a:cubicBezTo>
                  <a:cubicBezTo>
                    <a:pt x="1" y="6284"/>
                    <a:pt x="1592" y="63830"/>
                    <a:pt x="1592" y="63830"/>
                  </a:cubicBezTo>
                  <a:lnTo>
                    <a:pt x="14931" y="63414"/>
                  </a:lnTo>
                  <a:cubicBezTo>
                    <a:pt x="14931" y="63414"/>
                    <a:pt x="14945" y="14380"/>
                    <a:pt x="29518" y="12979"/>
                  </a:cubicBezTo>
                  <a:cubicBezTo>
                    <a:pt x="29954" y="12937"/>
                    <a:pt x="30383" y="12916"/>
                    <a:pt x="30808" y="12916"/>
                  </a:cubicBezTo>
                  <a:cubicBezTo>
                    <a:pt x="51524" y="12916"/>
                    <a:pt x="59529" y="61746"/>
                    <a:pt x="59529" y="61746"/>
                  </a:cubicBezTo>
                  <a:lnTo>
                    <a:pt x="73284" y="59662"/>
                  </a:lnTo>
                  <a:cubicBezTo>
                    <a:pt x="73284" y="59662"/>
                    <a:pt x="62711" y="0"/>
                    <a:pt x="3329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" name="Google Shape;854;p36">
              <a:extLst>
                <a:ext uri="{FF2B5EF4-FFF2-40B4-BE49-F238E27FC236}">
                  <a16:creationId xmlns:a16="http://schemas.microsoft.com/office/drawing/2014/main" id="{0C65C2A6-2ED0-4F1D-B169-FB0FC269A3BC}"/>
                </a:ext>
              </a:extLst>
            </p:cNvPr>
            <p:cNvSpPr/>
            <p:nvPr/>
          </p:nvSpPr>
          <p:spPr>
            <a:xfrm>
              <a:off x="2180675" y="2812125"/>
              <a:ext cx="4241100" cy="2664675"/>
            </a:xfrm>
            <a:custGeom>
              <a:avLst/>
              <a:gdLst/>
              <a:ahLst/>
              <a:cxnLst/>
              <a:rect l="l" t="t" r="r" b="b"/>
              <a:pathLst>
                <a:path w="169644" h="106587" extrusionOk="0">
                  <a:moveTo>
                    <a:pt x="80577" y="1"/>
                  </a:moveTo>
                  <a:cubicBezTo>
                    <a:pt x="66131" y="1"/>
                    <a:pt x="51483" y="4077"/>
                    <a:pt x="38765" y="14470"/>
                  </a:cubicBezTo>
                  <a:cubicBezTo>
                    <a:pt x="1" y="46148"/>
                    <a:pt x="9588" y="106587"/>
                    <a:pt x="9588" y="106587"/>
                  </a:cubicBezTo>
                  <a:lnTo>
                    <a:pt x="26677" y="105335"/>
                  </a:lnTo>
                  <a:cubicBezTo>
                    <a:pt x="26677" y="105335"/>
                    <a:pt x="17112" y="35395"/>
                    <a:pt x="75028" y="20306"/>
                  </a:cubicBezTo>
                  <a:cubicBezTo>
                    <a:pt x="79562" y="19124"/>
                    <a:pt x="83831" y="18579"/>
                    <a:pt x="87851" y="18579"/>
                  </a:cubicBezTo>
                  <a:cubicBezTo>
                    <a:pt x="136303" y="18579"/>
                    <a:pt x="148385" y="97833"/>
                    <a:pt x="148385" y="97833"/>
                  </a:cubicBezTo>
                  <a:lnTo>
                    <a:pt x="169644" y="95750"/>
                  </a:lnTo>
                  <a:cubicBezTo>
                    <a:pt x="169644" y="95750"/>
                    <a:pt x="158807" y="36561"/>
                    <a:pt x="135881" y="19055"/>
                  </a:cubicBezTo>
                  <a:cubicBezTo>
                    <a:pt x="122282" y="8670"/>
                    <a:pt x="101644" y="1"/>
                    <a:pt x="80577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56" name="Google Shape;826;p36">
            <a:extLst>
              <a:ext uri="{FF2B5EF4-FFF2-40B4-BE49-F238E27FC236}">
                <a16:creationId xmlns:a16="http://schemas.microsoft.com/office/drawing/2014/main" id="{1D8FE92F-D4CD-46B4-8B1E-7609CD486D0B}"/>
              </a:ext>
            </a:extLst>
          </p:cNvPr>
          <p:cNvGrpSpPr/>
          <p:nvPr/>
        </p:nvGrpSpPr>
        <p:grpSpPr>
          <a:xfrm>
            <a:off x="7409346" y="251134"/>
            <a:ext cx="1531186" cy="1525227"/>
            <a:chOff x="4183250" y="275850"/>
            <a:chExt cx="2293225" cy="2284300"/>
          </a:xfrm>
        </p:grpSpPr>
        <p:sp>
          <p:nvSpPr>
            <p:cNvPr id="57" name="Google Shape;827;p36">
              <a:extLst>
                <a:ext uri="{FF2B5EF4-FFF2-40B4-BE49-F238E27FC236}">
                  <a16:creationId xmlns:a16="http://schemas.microsoft.com/office/drawing/2014/main" id="{9E3BF07A-E3D4-4F95-BB4D-4A074F14A17C}"/>
                </a:ext>
              </a:extLst>
            </p:cNvPr>
            <p:cNvSpPr/>
            <p:nvPr/>
          </p:nvSpPr>
          <p:spPr>
            <a:xfrm>
              <a:off x="4771050" y="904625"/>
              <a:ext cx="1125075" cy="1029275"/>
            </a:xfrm>
            <a:custGeom>
              <a:avLst/>
              <a:gdLst/>
              <a:ahLst/>
              <a:cxnLst/>
              <a:rect l="l" t="t" r="r" b="b"/>
              <a:pathLst>
                <a:path w="45003" h="41171" extrusionOk="0">
                  <a:moveTo>
                    <a:pt x="22528" y="0"/>
                  </a:moveTo>
                  <a:cubicBezTo>
                    <a:pt x="12722" y="0"/>
                    <a:pt x="4252" y="7579"/>
                    <a:pt x="2253" y="17641"/>
                  </a:cubicBezTo>
                  <a:cubicBezTo>
                    <a:pt x="1" y="28974"/>
                    <a:pt x="6953" y="38484"/>
                    <a:pt x="18286" y="40736"/>
                  </a:cubicBezTo>
                  <a:cubicBezTo>
                    <a:pt x="19761" y="41029"/>
                    <a:pt x="21228" y="41171"/>
                    <a:pt x="22669" y="41171"/>
                  </a:cubicBezTo>
                  <a:cubicBezTo>
                    <a:pt x="32306" y="41171"/>
                    <a:pt x="40792" y="34834"/>
                    <a:pt x="42751" y="24974"/>
                  </a:cubicBezTo>
                  <a:cubicBezTo>
                    <a:pt x="45002" y="13639"/>
                    <a:pt x="37639" y="2626"/>
                    <a:pt x="26305" y="374"/>
                  </a:cubicBezTo>
                  <a:cubicBezTo>
                    <a:pt x="25031" y="121"/>
                    <a:pt x="23769" y="0"/>
                    <a:pt x="2252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" name="Google Shape;828;p36">
              <a:extLst>
                <a:ext uri="{FF2B5EF4-FFF2-40B4-BE49-F238E27FC236}">
                  <a16:creationId xmlns:a16="http://schemas.microsoft.com/office/drawing/2014/main" id="{E8227711-BD38-4EA1-A1B1-AAA407C6D891}"/>
                </a:ext>
              </a:extLst>
            </p:cNvPr>
            <p:cNvSpPr/>
            <p:nvPr/>
          </p:nvSpPr>
          <p:spPr>
            <a:xfrm>
              <a:off x="5328175" y="275850"/>
              <a:ext cx="273475" cy="530925"/>
            </a:xfrm>
            <a:custGeom>
              <a:avLst/>
              <a:gdLst/>
              <a:ahLst/>
              <a:cxnLst/>
              <a:rect l="l" t="t" r="r" b="b"/>
              <a:pathLst>
                <a:path w="10939" h="21237" extrusionOk="0">
                  <a:moveTo>
                    <a:pt x="1182" y="0"/>
                  </a:moveTo>
                  <a:lnTo>
                    <a:pt x="1" y="20697"/>
                  </a:lnTo>
                  <a:cubicBezTo>
                    <a:pt x="593" y="20632"/>
                    <a:pt x="1166" y="20605"/>
                    <a:pt x="1711" y="20605"/>
                  </a:cubicBezTo>
                  <a:cubicBezTo>
                    <a:pt x="4344" y="20605"/>
                    <a:pt x="6294" y="21236"/>
                    <a:pt x="6294" y="21236"/>
                  </a:cubicBezTo>
                  <a:lnTo>
                    <a:pt x="10938" y="1370"/>
                  </a:lnTo>
                  <a:cubicBezTo>
                    <a:pt x="10132" y="1166"/>
                    <a:pt x="9318" y="979"/>
                    <a:pt x="8494" y="813"/>
                  </a:cubicBezTo>
                  <a:cubicBezTo>
                    <a:pt x="6085" y="335"/>
                    <a:pt x="3638" y="62"/>
                    <a:pt x="1182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" name="Google Shape;829;p36">
              <a:extLst>
                <a:ext uri="{FF2B5EF4-FFF2-40B4-BE49-F238E27FC236}">
                  <a16:creationId xmlns:a16="http://schemas.microsoft.com/office/drawing/2014/main" id="{9348568A-6D4E-4AED-B8B5-60762A3726BC}"/>
                </a:ext>
              </a:extLst>
            </p:cNvPr>
            <p:cNvSpPr/>
            <p:nvPr/>
          </p:nvSpPr>
          <p:spPr>
            <a:xfrm>
              <a:off x="5027400" y="2030600"/>
              <a:ext cx="317275" cy="529550"/>
            </a:xfrm>
            <a:custGeom>
              <a:avLst/>
              <a:gdLst/>
              <a:ahLst/>
              <a:cxnLst/>
              <a:rect l="l" t="t" r="r" b="b"/>
              <a:pathLst>
                <a:path w="12691" h="21182" extrusionOk="0">
                  <a:moveTo>
                    <a:pt x="6111" y="0"/>
                  </a:moveTo>
                  <a:lnTo>
                    <a:pt x="0" y="19620"/>
                  </a:lnTo>
                  <a:cubicBezTo>
                    <a:pt x="897" y="19846"/>
                    <a:pt x="1801" y="20058"/>
                    <a:pt x="2723" y="20242"/>
                  </a:cubicBezTo>
                  <a:cubicBezTo>
                    <a:pt x="5548" y="20801"/>
                    <a:pt x="8415" y="21115"/>
                    <a:pt x="11293" y="21181"/>
                  </a:cubicBezTo>
                  <a:lnTo>
                    <a:pt x="12690" y="888"/>
                  </a:lnTo>
                  <a:lnTo>
                    <a:pt x="12690" y="888"/>
                  </a:lnTo>
                  <a:cubicBezTo>
                    <a:pt x="12240" y="938"/>
                    <a:pt x="11794" y="960"/>
                    <a:pt x="11361" y="960"/>
                  </a:cubicBezTo>
                  <a:cubicBezTo>
                    <a:pt x="8474" y="960"/>
                    <a:pt x="6111" y="0"/>
                    <a:pt x="6111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" name="Google Shape;830;p36">
              <a:extLst>
                <a:ext uri="{FF2B5EF4-FFF2-40B4-BE49-F238E27FC236}">
                  <a16:creationId xmlns:a16="http://schemas.microsoft.com/office/drawing/2014/main" id="{94EE1B1F-214D-4CD9-819C-5E2489CD8B06}"/>
                </a:ext>
              </a:extLst>
            </p:cNvPr>
            <p:cNvSpPr/>
            <p:nvPr/>
          </p:nvSpPr>
          <p:spPr>
            <a:xfrm>
              <a:off x="5577300" y="362175"/>
              <a:ext cx="429550" cy="548025"/>
            </a:xfrm>
            <a:custGeom>
              <a:avLst/>
              <a:gdLst/>
              <a:ahLst/>
              <a:cxnLst/>
              <a:rect l="l" t="t" r="r" b="b"/>
              <a:pathLst>
                <a:path w="17182" h="21921" extrusionOk="0">
                  <a:moveTo>
                    <a:pt x="7246" y="1"/>
                  </a:moveTo>
                  <a:lnTo>
                    <a:pt x="1" y="18986"/>
                  </a:lnTo>
                  <a:cubicBezTo>
                    <a:pt x="1" y="18986"/>
                    <a:pt x="4073" y="20862"/>
                    <a:pt x="4929" y="21921"/>
                  </a:cubicBezTo>
                  <a:lnTo>
                    <a:pt x="17182" y="5628"/>
                  </a:lnTo>
                  <a:cubicBezTo>
                    <a:pt x="14115" y="3348"/>
                    <a:pt x="10778" y="1458"/>
                    <a:pt x="724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" name="Google Shape;831;p36">
              <a:extLst>
                <a:ext uri="{FF2B5EF4-FFF2-40B4-BE49-F238E27FC236}">
                  <a16:creationId xmlns:a16="http://schemas.microsoft.com/office/drawing/2014/main" id="{6D6A633D-4DC0-4989-AC9D-D3262E52B695}"/>
                </a:ext>
              </a:extLst>
            </p:cNvPr>
            <p:cNvSpPr/>
            <p:nvPr/>
          </p:nvSpPr>
          <p:spPr>
            <a:xfrm>
              <a:off x="5789525" y="630725"/>
              <a:ext cx="528925" cy="451100"/>
            </a:xfrm>
            <a:custGeom>
              <a:avLst/>
              <a:gdLst/>
              <a:ahLst/>
              <a:cxnLst/>
              <a:rect l="l" t="t" r="r" b="b"/>
              <a:pathLst>
                <a:path w="21157" h="18044" extrusionOk="0">
                  <a:moveTo>
                    <a:pt x="14480" y="0"/>
                  </a:moveTo>
                  <a:lnTo>
                    <a:pt x="0" y="13841"/>
                  </a:lnTo>
                  <a:cubicBezTo>
                    <a:pt x="0" y="13841"/>
                    <a:pt x="2225" y="16062"/>
                    <a:pt x="3254" y="18044"/>
                  </a:cubicBezTo>
                  <a:lnTo>
                    <a:pt x="21157" y="8866"/>
                  </a:lnTo>
                  <a:cubicBezTo>
                    <a:pt x="19291" y="5655"/>
                    <a:pt x="17050" y="2680"/>
                    <a:pt x="14480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" name="Google Shape;832;p36">
              <a:extLst>
                <a:ext uri="{FF2B5EF4-FFF2-40B4-BE49-F238E27FC236}">
                  <a16:creationId xmlns:a16="http://schemas.microsoft.com/office/drawing/2014/main" id="{734DC070-BBC1-4415-B0A9-25B42D036CDD}"/>
                </a:ext>
              </a:extLst>
            </p:cNvPr>
            <p:cNvSpPr/>
            <p:nvPr/>
          </p:nvSpPr>
          <p:spPr>
            <a:xfrm>
              <a:off x="5931125" y="1007500"/>
              <a:ext cx="532450" cy="290500"/>
            </a:xfrm>
            <a:custGeom>
              <a:avLst/>
              <a:gdLst/>
              <a:ahLst/>
              <a:cxnLst/>
              <a:rect l="l" t="t" r="r" b="b"/>
              <a:pathLst>
                <a:path w="21298" h="11620" extrusionOk="0">
                  <a:moveTo>
                    <a:pt x="18507" y="1"/>
                  </a:moveTo>
                  <a:lnTo>
                    <a:pt x="0" y="7244"/>
                  </a:lnTo>
                  <a:cubicBezTo>
                    <a:pt x="0" y="7244"/>
                    <a:pt x="779" y="9888"/>
                    <a:pt x="1146" y="11620"/>
                  </a:cubicBezTo>
                  <a:lnTo>
                    <a:pt x="21297" y="10394"/>
                  </a:lnTo>
                  <a:cubicBezTo>
                    <a:pt x="20774" y="6833"/>
                    <a:pt x="19838" y="3345"/>
                    <a:pt x="1850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" name="Google Shape;833;p36">
              <a:extLst>
                <a:ext uri="{FF2B5EF4-FFF2-40B4-BE49-F238E27FC236}">
                  <a16:creationId xmlns:a16="http://schemas.microsoft.com/office/drawing/2014/main" id="{11970781-FF8A-43E7-A6F1-0661A2B33A72}"/>
                </a:ext>
              </a:extLst>
            </p:cNvPr>
            <p:cNvSpPr/>
            <p:nvPr/>
          </p:nvSpPr>
          <p:spPr>
            <a:xfrm>
              <a:off x="5956950" y="1397725"/>
              <a:ext cx="519525" cy="327150"/>
            </a:xfrm>
            <a:custGeom>
              <a:avLst/>
              <a:gdLst/>
              <a:ahLst/>
              <a:cxnLst/>
              <a:rect l="l" t="t" r="r" b="b"/>
              <a:pathLst>
                <a:path w="20781" h="13086" extrusionOk="0">
                  <a:moveTo>
                    <a:pt x="506" y="0"/>
                  </a:moveTo>
                  <a:cubicBezTo>
                    <a:pt x="506" y="0"/>
                    <a:pt x="454" y="4138"/>
                    <a:pt x="0" y="5825"/>
                  </a:cubicBezTo>
                  <a:lnTo>
                    <a:pt x="19280" y="13085"/>
                  </a:lnTo>
                  <a:cubicBezTo>
                    <a:pt x="19493" y="12255"/>
                    <a:pt x="19689" y="11414"/>
                    <a:pt x="19859" y="10560"/>
                  </a:cubicBezTo>
                  <a:cubicBezTo>
                    <a:pt x="20481" y="7433"/>
                    <a:pt x="20780" y="4250"/>
                    <a:pt x="20754" y="1061"/>
                  </a:cubicBezTo>
                  <a:lnTo>
                    <a:pt x="506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" name="Google Shape;834;p36">
              <a:extLst>
                <a:ext uri="{FF2B5EF4-FFF2-40B4-BE49-F238E27FC236}">
                  <a16:creationId xmlns:a16="http://schemas.microsoft.com/office/drawing/2014/main" id="{565634D3-88B0-48D1-8E67-8CBF39B4AEA1}"/>
                </a:ext>
              </a:extLst>
            </p:cNvPr>
            <p:cNvSpPr/>
            <p:nvPr/>
          </p:nvSpPr>
          <p:spPr>
            <a:xfrm>
              <a:off x="5417225" y="2031475"/>
              <a:ext cx="257525" cy="526450"/>
            </a:xfrm>
            <a:custGeom>
              <a:avLst/>
              <a:gdLst/>
              <a:ahLst/>
              <a:cxnLst/>
              <a:rect l="l" t="t" r="r" b="b"/>
              <a:pathLst>
                <a:path w="10301" h="21058" extrusionOk="0">
                  <a:moveTo>
                    <a:pt x="4733" y="1"/>
                  </a:moveTo>
                  <a:cubicBezTo>
                    <a:pt x="4733" y="1"/>
                    <a:pt x="1379" y="920"/>
                    <a:pt x="473" y="920"/>
                  </a:cubicBezTo>
                  <a:cubicBezTo>
                    <a:pt x="389" y="920"/>
                    <a:pt x="326" y="912"/>
                    <a:pt x="289" y="895"/>
                  </a:cubicBezTo>
                  <a:lnTo>
                    <a:pt x="1" y="21057"/>
                  </a:lnTo>
                  <a:cubicBezTo>
                    <a:pt x="3541" y="20826"/>
                    <a:pt x="6993" y="20214"/>
                    <a:pt x="10300" y="19241"/>
                  </a:cubicBezTo>
                  <a:lnTo>
                    <a:pt x="4733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" name="Google Shape;835;p36">
              <a:extLst>
                <a:ext uri="{FF2B5EF4-FFF2-40B4-BE49-F238E27FC236}">
                  <a16:creationId xmlns:a16="http://schemas.microsoft.com/office/drawing/2014/main" id="{5C321506-023A-4BB4-957E-498FAD062F0A}"/>
                </a:ext>
              </a:extLst>
            </p:cNvPr>
            <p:cNvSpPr/>
            <p:nvPr/>
          </p:nvSpPr>
          <p:spPr>
            <a:xfrm>
              <a:off x="5633500" y="1924050"/>
              <a:ext cx="399525" cy="546575"/>
            </a:xfrm>
            <a:custGeom>
              <a:avLst/>
              <a:gdLst/>
              <a:ahLst/>
              <a:cxnLst/>
              <a:rect l="l" t="t" r="r" b="b"/>
              <a:pathLst>
                <a:path w="15981" h="21863" extrusionOk="0">
                  <a:moveTo>
                    <a:pt x="4877" y="0"/>
                  </a:moveTo>
                  <a:cubicBezTo>
                    <a:pt x="4877" y="0"/>
                    <a:pt x="776" y="2148"/>
                    <a:pt x="1" y="2469"/>
                  </a:cubicBezTo>
                  <a:lnTo>
                    <a:pt x="6363" y="21863"/>
                  </a:lnTo>
                  <a:cubicBezTo>
                    <a:pt x="9799" y="20430"/>
                    <a:pt x="13027" y="18592"/>
                    <a:pt x="15981" y="16384"/>
                  </a:cubicBezTo>
                  <a:lnTo>
                    <a:pt x="4877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" name="Google Shape;836;p36">
              <a:extLst>
                <a:ext uri="{FF2B5EF4-FFF2-40B4-BE49-F238E27FC236}">
                  <a16:creationId xmlns:a16="http://schemas.microsoft.com/office/drawing/2014/main" id="{2A29871D-EA96-4F52-8170-B73554EE4B39}"/>
                </a:ext>
              </a:extLst>
            </p:cNvPr>
            <p:cNvSpPr/>
            <p:nvPr/>
          </p:nvSpPr>
          <p:spPr>
            <a:xfrm>
              <a:off x="5840175" y="1668475"/>
              <a:ext cx="526600" cy="558850"/>
            </a:xfrm>
            <a:custGeom>
              <a:avLst/>
              <a:gdLst/>
              <a:ahLst/>
              <a:cxnLst/>
              <a:rect l="l" t="t" r="r" b="b"/>
              <a:pathLst>
                <a:path w="21064" h="22354" extrusionOk="0">
                  <a:moveTo>
                    <a:pt x="3618" y="0"/>
                  </a:moveTo>
                  <a:cubicBezTo>
                    <a:pt x="3618" y="0"/>
                    <a:pt x="1252" y="4153"/>
                    <a:pt x="1" y="5681"/>
                  </a:cubicBezTo>
                  <a:lnTo>
                    <a:pt x="12605" y="22354"/>
                  </a:lnTo>
                  <a:cubicBezTo>
                    <a:pt x="16093" y="18836"/>
                    <a:pt x="18954" y="14749"/>
                    <a:pt x="21064" y="10268"/>
                  </a:cubicBezTo>
                  <a:lnTo>
                    <a:pt x="3618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" name="Google Shape;837;p36">
              <a:extLst>
                <a:ext uri="{FF2B5EF4-FFF2-40B4-BE49-F238E27FC236}">
                  <a16:creationId xmlns:a16="http://schemas.microsoft.com/office/drawing/2014/main" id="{091E2339-F56E-4D8F-865A-E984C44942CF}"/>
                </a:ext>
              </a:extLst>
            </p:cNvPr>
            <p:cNvSpPr/>
            <p:nvPr/>
          </p:nvSpPr>
          <p:spPr>
            <a:xfrm>
              <a:off x="4648925" y="1953900"/>
              <a:ext cx="425525" cy="528325"/>
            </a:xfrm>
            <a:custGeom>
              <a:avLst/>
              <a:gdLst/>
              <a:ahLst/>
              <a:cxnLst/>
              <a:rect l="l" t="t" r="r" b="b"/>
              <a:pathLst>
                <a:path w="17021" h="21133" extrusionOk="0">
                  <a:moveTo>
                    <a:pt x="12093" y="0"/>
                  </a:moveTo>
                  <a:lnTo>
                    <a:pt x="0" y="16080"/>
                  </a:lnTo>
                  <a:cubicBezTo>
                    <a:pt x="3056" y="18107"/>
                    <a:pt x="6428" y="19807"/>
                    <a:pt x="10077" y="21132"/>
                  </a:cubicBezTo>
                  <a:lnTo>
                    <a:pt x="17021" y="2935"/>
                  </a:lnTo>
                  <a:cubicBezTo>
                    <a:pt x="17021" y="2935"/>
                    <a:pt x="12950" y="1060"/>
                    <a:pt x="1209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" name="Google Shape;838;p36">
              <a:extLst>
                <a:ext uri="{FF2B5EF4-FFF2-40B4-BE49-F238E27FC236}">
                  <a16:creationId xmlns:a16="http://schemas.microsoft.com/office/drawing/2014/main" id="{9123A573-E0B1-4196-A710-0EDFC2E94A41}"/>
                </a:ext>
              </a:extLst>
            </p:cNvPr>
            <p:cNvSpPr/>
            <p:nvPr/>
          </p:nvSpPr>
          <p:spPr>
            <a:xfrm>
              <a:off x="4324025" y="1782300"/>
              <a:ext cx="538250" cy="453300"/>
            </a:xfrm>
            <a:custGeom>
              <a:avLst/>
              <a:gdLst/>
              <a:ahLst/>
              <a:cxnLst/>
              <a:rect l="l" t="t" r="r" b="b"/>
              <a:pathLst>
                <a:path w="21530" h="18132" extrusionOk="0">
                  <a:moveTo>
                    <a:pt x="18275" y="0"/>
                  </a:moveTo>
                  <a:lnTo>
                    <a:pt x="0" y="9370"/>
                  </a:lnTo>
                  <a:cubicBezTo>
                    <a:pt x="1896" y="12579"/>
                    <a:pt x="4229" y="15520"/>
                    <a:pt x="6958" y="18132"/>
                  </a:cubicBezTo>
                  <a:lnTo>
                    <a:pt x="21530" y="4203"/>
                  </a:lnTo>
                  <a:cubicBezTo>
                    <a:pt x="21530" y="4203"/>
                    <a:pt x="19303" y="1984"/>
                    <a:pt x="18275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" name="Google Shape;839;p36">
              <a:extLst>
                <a:ext uri="{FF2B5EF4-FFF2-40B4-BE49-F238E27FC236}">
                  <a16:creationId xmlns:a16="http://schemas.microsoft.com/office/drawing/2014/main" id="{54C8E0CD-518A-4E0C-A799-393453EAB054}"/>
                </a:ext>
              </a:extLst>
            </p:cNvPr>
            <p:cNvSpPr/>
            <p:nvPr/>
          </p:nvSpPr>
          <p:spPr>
            <a:xfrm>
              <a:off x="4187400" y="1566125"/>
              <a:ext cx="533250" cy="294100"/>
            </a:xfrm>
            <a:custGeom>
              <a:avLst/>
              <a:gdLst/>
              <a:ahLst/>
              <a:cxnLst/>
              <a:rect l="l" t="t" r="r" b="b"/>
              <a:pathLst>
                <a:path w="21330" h="11764" extrusionOk="0">
                  <a:moveTo>
                    <a:pt x="20184" y="0"/>
                  </a:moveTo>
                  <a:lnTo>
                    <a:pt x="0" y="1229"/>
                  </a:lnTo>
                  <a:cubicBezTo>
                    <a:pt x="367" y="4916"/>
                    <a:pt x="1201" y="8443"/>
                    <a:pt x="2455" y="11763"/>
                  </a:cubicBezTo>
                  <a:lnTo>
                    <a:pt x="21329" y="4376"/>
                  </a:lnTo>
                  <a:cubicBezTo>
                    <a:pt x="21329" y="4376"/>
                    <a:pt x="20551" y="1732"/>
                    <a:pt x="20184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" name="Google Shape;840;p36">
              <a:extLst>
                <a:ext uri="{FF2B5EF4-FFF2-40B4-BE49-F238E27FC236}">
                  <a16:creationId xmlns:a16="http://schemas.microsoft.com/office/drawing/2014/main" id="{110BD2C7-528F-40C5-B733-DDE0CBD65276}"/>
                </a:ext>
              </a:extLst>
            </p:cNvPr>
            <p:cNvSpPr/>
            <p:nvPr/>
          </p:nvSpPr>
          <p:spPr>
            <a:xfrm>
              <a:off x="4183250" y="1146450"/>
              <a:ext cx="511575" cy="319975"/>
            </a:xfrm>
            <a:custGeom>
              <a:avLst/>
              <a:gdLst/>
              <a:ahLst/>
              <a:cxnLst/>
              <a:rect l="l" t="t" r="r" b="b"/>
              <a:pathLst>
                <a:path w="20463" h="12799" extrusionOk="0">
                  <a:moveTo>
                    <a:pt x="1950" y="1"/>
                  </a:moveTo>
                  <a:cubicBezTo>
                    <a:pt x="1536" y="1418"/>
                    <a:pt x="1183" y="2860"/>
                    <a:pt x="889" y="4327"/>
                  </a:cubicBezTo>
                  <a:cubicBezTo>
                    <a:pt x="401" y="6776"/>
                    <a:pt x="105" y="9259"/>
                    <a:pt x="1" y="11753"/>
                  </a:cubicBezTo>
                  <a:lnTo>
                    <a:pt x="19958" y="12798"/>
                  </a:lnTo>
                  <a:cubicBezTo>
                    <a:pt x="19958" y="12798"/>
                    <a:pt x="20009" y="8661"/>
                    <a:pt x="20462" y="6973"/>
                  </a:cubicBezTo>
                  <a:lnTo>
                    <a:pt x="1950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" name="Google Shape;841;p36">
              <a:extLst>
                <a:ext uri="{FF2B5EF4-FFF2-40B4-BE49-F238E27FC236}">
                  <a16:creationId xmlns:a16="http://schemas.microsoft.com/office/drawing/2014/main" id="{89645990-F496-4F7E-9C6B-63E9C545D5CB}"/>
                </a:ext>
              </a:extLst>
            </p:cNvPr>
            <p:cNvSpPr/>
            <p:nvPr/>
          </p:nvSpPr>
          <p:spPr>
            <a:xfrm>
              <a:off x="4973050" y="279925"/>
              <a:ext cx="261850" cy="552725"/>
            </a:xfrm>
            <a:custGeom>
              <a:avLst/>
              <a:gdLst/>
              <a:ahLst/>
              <a:cxnLst/>
              <a:rect l="l" t="t" r="r" b="b"/>
              <a:pathLst>
                <a:path w="10474" h="22109" extrusionOk="0">
                  <a:moveTo>
                    <a:pt x="10474" y="1"/>
                  </a:moveTo>
                  <a:lnTo>
                    <a:pt x="10474" y="1"/>
                  </a:lnTo>
                  <a:cubicBezTo>
                    <a:pt x="6899" y="329"/>
                    <a:pt x="3380" y="1108"/>
                    <a:pt x="1" y="2321"/>
                  </a:cubicBezTo>
                  <a:lnTo>
                    <a:pt x="5726" y="22109"/>
                  </a:lnTo>
                  <a:cubicBezTo>
                    <a:pt x="5726" y="22109"/>
                    <a:pt x="9084" y="21188"/>
                    <a:pt x="9987" y="21188"/>
                  </a:cubicBezTo>
                  <a:cubicBezTo>
                    <a:pt x="10071" y="21188"/>
                    <a:pt x="10134" y="21196"/>
                    <a:pt x="10171" y="21214"/>
                  </a:cubicBezTo>
                  <a:lnTo>
                    <a:pt x="10474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" name="Google Shape;842;p36">
              <a:extLst>
                <a:ext uri="{FF2B5EF4-FFF2-40B4-BE49-F238E27FC236}">
                  <a16:creationId xmlns:a16="http://schemas.microsoft.com/office/drawing/2014/main" id="{219B8781-C7F8-42C8-A898-73FF6A3BAE60}"/>
                </a:ext>
              </a:extLst>
            </p:cNvPr>
            <p:cNvSpPr/>
            <p:nvPr/>
          </p:nvSpPr>
          <p:spPr>
            <a:xfrm>
              <a:off x="4624725" y="387125"/>
              <a:ext cx="393525" cy="552950"/>
            </a:xfrm>
            <a:custGeom>
              <a:avLst/>
              <a:gdLst/>
              <a:ahLst/>
              <a:cxnLst/>
              <a:rect l="l" t="t" r="r" b="b"/>
              <a:pathLst>
                <a:path w="15741" h="22118" extrusionOk="0">
                  <a:moveTo>
                    <a:pt x="9295" y="1"/>
                  </a:moveTo>
                  <a:cubicBezTo>
                    <a:pt x="5975" y="1638"/>
                    <a:pt x="2857" y="3687"/>
                    <a:pt x="0" y="6088"/>
                  </a:cubicBezTo>
                  <a:lnTo>
                    <a:pt x="10866" y="22118"/>
                  </a:lnTo>
                  <a:cubicBezTo>
                    <a:pt x="10866" y="22118"/>
                    <a:pt x="14966" y="19970"/>
                    <a:pt x="15741" y="19650"/>
                  </a:cubicBezTo>
                  <a:lnTo>
                    <a:pt x="9295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" name="Google Shape;843;p36">
              <a:extLst>
                <a:ext uri="{FF2B5EF4-FFF2-40B4-BE49-F238E27FC236}">
                  <a16:creationId xmlns:a16="http://schemas.microsoft.com/office/drawing/2014/main" id="{FCC29AE9-3058-4770-8800-9AF23D19CE3E}"/>
                </a:ext>
              </a:extLst>
            </p:cNvPr>
            <p:cNvSpPr/>
            <p:nvPr/>
          </p:nvSpPr>
          <p:spPr>
            <a:xfrm>
              <a:off x="4306450" y="651875"/>
              <a:ext cx="505175" cy="543750"/>
            </a:xfrm>
            <a:custGeom>
              <a:avLst/>
              <a:gdLst/>
              <a:ahLst/>
              <a:cxnLst/>
              <a:rect l="l" t="t" r="r" b="b"/>
              <a:pathLst>
                <a:path w="20207" h="21750" extrusionOk="0">
                  <a:moveTo>
                    <a:pt x="8057" y="0"/>
                  </a:moveTo>
                  <a:cubicBezTo>
                    <a:pt x="4850" y="3531"/>
                    <a:pt x="2121" y="7569"/>
                    <a:pt x="0" y="11988"/>
                  </a:cubicBezTo>
                  <a:lnTo>
                    <a:pt x="16588" y="21750"/>
                  </a:lnTo>
                  <a:cubicBezTo>
                    <a:pt x="16588" y="21750"/>
                    <a:pt x="18954" y="17598"/>
                    <a:pt x="20206" y="16070"/>
                  </a:cubicBezTo>
                  <a:lnTo>
                    <a:pt x="8057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" name="Google Shape;844;p36">
              <a:extLst>
                <a:ext uri="{FF2B5EF4-FFF2-40B4-BE49-F238E27FC236}">
                  <a16:creationId xmlns:a16="http://schemas.microsoft.com/office/drawing/2014/main" id="{68A34497-96BD-4F5D-AC08-889D544DF8C0}"/>
                </a:ext>
              </a:extLst>
            </p:cNvPr>
            <p:cNvSpPr/>
            <p:nvPr/>
          </p:nvSpPr>
          <p:spPr>
            <a:xfrm>
              <a:off x="5512975" y="1343875"/>
              <a:ext cx="181825" cy="154825"/>
            </a:xfrm>
            <a:custGeom>
              <a:avLst/>
              <a:gdLst/>
              <a:ahLst/>
              <a:cxnLst/>
              <a:rect l="l" t="t" r="r" b="b"/>
              <a:pathLst>
                <a:path w="7273" h="6193" extrusionOk="0">
                  <a:moveTo>
                    <a:pt x="3952" y="0"/>
                  </a:moveTo>
                  <a:cubicBezTo>
                    <a:pt x="2384" y="0"/>
                    <a:pt x="1469" y="986"/>
                    <a:pt x="1041" y="1868"/>
                  </a:cubicBezTo>
                  <a:cubicBezTo>
                    <a:pt x="0" y="4017"/>
                    <a:pt x="1533" y="6192"/>
                    <a:pt x="3971" y="6192"/>
                  </a:cubicBezTo>
                  <a:cubicBezTo>
                    <a:pt x="4437" y="6192"/>
                    <a:pt x="4935" y="6113"/>
                    <a:pt x="5455" y="5939"/>
                  </a:cubicBezTo>
                  <a:cubicBezTo>
                    <a:pt x="6978" y="5430"/>
                    <a:pt x="7273" y="3967"/>
                    <a:pt x="7122" y="2903"/>
                  </a:cubicBezTo>
                  <a:cubicBezTo>
                    <a:pt x="7034" y="2285"/>
                    <a:pt x="6879" y="1660"/>
                    <a:pt x="6525" y="1146"/>
                  </a:cubicBezTo>
                  <a:cubicBezTo>
                    <a:pt x="6152" y="605"/>
                    <a:pt x="5553" y="244"/>
                    <a:pt x="4909" y="113"/>
                  </a:cubicBezTo>
                  <a:cubicBezTo>
                    <a:pt x="4566" y="35"/>
                    <a:pt x="4248" y="0"/>
                    <a:pt x="3952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" name="Google Shape;845;p36">
              <a:extLst>
                <a:ext uri="{FF2B5EF4-FFF2-40B4-BE49-F238E27FC236}">
                  <a16:creationId xmlns:a16="http://schemas.microsoft.com/office/drawing/2014/main" id="{E4B975FB-CA7F-471B-BDBB-926C9B018E48}"/>
                </a:ext>
              </a:extLst>
            </p:cNvPr>
            <p:cNvSpPr/>
            <p:nvPr/>
          </p:nvSpPr>
          <p:spPr>
            <a:xfrm>
              <a:off x="5004850" y="1199475"/>
              <a:ext cx="181850" cy="154800"/>
            </a:xfrm>
            <a:custGeom>
              <a:avLst/>
              <a:gdLst/>
              <a:ahLst/>
              <a:cxnLst/>
              <a:rect l="l" t="t" r="r" b="b"/>
              <a:pathLst>
                <a:path w="7274" h="6192" extrusionOk="0">
                  <a:moveTo>
                    <a:pt x="3953" y="1"/>
                  </a:moveTo>
                  <a:cubicBezTo>
                    <a:pt x="2385" y="1"/>
                    <a:pt x="1469" y="986"/>
                    <a:pt x="1042" y="1868"/>
                  </a:cubicBezTo>
                  <a:cubicBezTo>
                    <a:pt x="1" y="4017"/>
                    <a:pt x="1533" y="6191"/>
                    <a:pt x="3971" y="6191"/>
                  </a:cubicBezTo>
                  <a:cubicBezTo>
                    <a:pt x="4437" y="6191"/>
                    <a:pt x="4936" y="6112"/>
                    <a:pt x="5457" y="5938"/>
                  </a:cubicBezTo>
                  <a:cubicBezTo>
                    <a:pt x="6979" y="5430"/>
                    <a:pt x="7273" y="3966"/>
                    <a:pt x="7122" y="2903"/>
                  </a:cubicBezTo>
                  <a:cubicBezTo>
                    <a:pt x="7035" y="2286"/>
                    <a:pt x="6879" y="1660"/>
                    <a:pt x="6525" y="1146"/>
                  </a:cubicBezTo>
                  <a:cubicBezTo>
                    <a:pt x="6152" y="604"/>
                    <a:pt x="5554" y="244"/>
                    <a:pt x="4911" y="113"/>
                  </a:cubicBezTo>
                  <a:cubicBezTo>
                    <a:pt x="4568" y="36"/>
                    <a:pt x="4249" y="1"/>
                    <a:pt x="3953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" name="Google Shape;846;p36">
              <a:extLst>
                <a:ext uri="{FF2B5EF4-FFF2-40B4-BE49-F238E27FC236}">
                  <a16:creationId xmlns:a16="http://schemas.microsoft.com/office/drawing/2014/main" id="{5CD684A0-ECA4-40CC-B260-CAB2631D1319}"/>
                </a:ext>
              </a:extLst>
            </p:cNvPr>
            <p:cNvSpPr/>
            <p:nvPr/>
          </p:nvSpPr>
          <p:spPr>
            <a:xfrm>
              <a:off x="5323200" y="1241600"/>
              <a:ext cx="134875" cy="70550"/>
            </a:xfrm>
            <a:custGeom>
              <a:avLst/>
              <a:gdLst/>
              <a:ahLst/>
              <a:cxnLst/>
              <a:rect l="l" t="t" r="r" b="b"/>
              <a:pathLst>
                <a:path w="5395" h="2822" extrusionOk="0">
                  <a:moveTo>
                    <a:pt x="108" y="1"/>
                  </a:moveTo>
                  <a:cubicBezTo>
                    <a:pt x="54" y="1"/>
                    <a:pt x="0" y="47"/>
                    <a:pt x="16" y="115"/>
                  </a:cubicBezTo>
                  <a:cubicBezTo>
                    <a:pt x="136" y="625"/>
                    <a:pt x="404" y="1099"/>
                    <a:pt x="759" y="1499"/>
                  </a:cubicBezTo>
                  <a:cubicBezTo>
                    <a:pt x="1115" y="1898"/>
                    <a:pt x="1562" y="2213"/>
                    <a:pt x="2046" y="2447"/>
                  </a:cubicBezTo>
                  <a:cubicBezTo>
                    <a:pt x="2537" y="2665"/>
                    <a:pt x="3072" y="2805"/>
                    <a:pt x="3617" y="2820"/>
                  </a:cubicBezTo>
                  <a:cubicBezTo>
                    <a:pt x="3651" y="2821"/>
                    <a:pt x="3685" y="2821"/>
                    <a:pt x="3719" y="2821"/>
                  </a:cubicBezTo>
                  <a:cubicBezTo>
                    <a:pt x="4230" y="2821"/>
                    <a:pt x="4748" y="2717"/>
                    <a:pt x="5208" y="2485"/>
                  </a:cubicBezTo>
                  <a:cubicBezTo>
                    <a:pt x="5339" y="2420"/>
                    <a:pt x="5394" y="2264"/>
                    <a:pt x="5336" y="2130"/>
                  </a:cubicBezTo>
                  <a:cubicBezTo>
                    <a:pt x="5291" y="2028"/>
                    <a:pt x="5191" y="1966"/>
                    <a:pt x="5085" y="1966"/>
                  </a:cubicBezTo>
                  <a:cubicBezTo>
                    <a:pt x="5053" y="1966"/>
                    <a:pt x="5021" y="1972"/>
                    <a:pt x="4989" y="1983"/>
                  </a:cubicBezTo>
                  <a:lnTo>
                    <a:pt x="4988" y="1983"/>
                  </a:lnTo>
                  <a:cubicBezTo>
                    <a:pt x="4588" y="2132"/>
                    <a:pt x="4165" y="2208"/>
                    <a:pt x="3739" y="2208"/>
                  </a:cubicBezTo>
                  <a:cubicBezTo>
                    <a:pt x="3704" y="2208"/>
                    <a:pt x="3669" y="2208"/>
                    <a:pt x="3634" y="2207"/>
                  </a:cubicBezTo>
                  <a:cubicBezTo>
                    <a:pt x="3172" y="2192"/>
                    <a:pt x="2706" y="2103"/>
                    <a:pt x="2272" y="1924"/>
                  </a:cubicBezTo>
                  <a:cubicBezTo>
                    <a:pt x="1831" y="1758"/>
                    <a:pt x="1422" y="1506"/>
                    <a:pt x="1065" y="1193"/>
                  </a:cubicBezTo>
                  <a:cubicBezTo>
                    <a:pt x="701" y="875"/>
                    <a:pt x="403" y="486"/>
                    <a:pt x="189" y="53"/>
                  </a:cubicBezTo>
                  <a:cubicBezTo>
                    <a:pt x="171" y="16"/>
                    <a:pt x="140" y="1"/>
                    <a:pt x="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" name="Google Shape;847;p36">
              <a:extLst>
                <a:ext uri="{FF2B5EF4-FFF2-40B4-BE49-F238E27FC236}">
                  <a16:creationId xmlns:a16="http://schemas.microsoft.com/office/drawing/2014/main" id="{CCF94DFF-D312-491E-9D54-1DDF1ECDC6CA}"/>
                </a:ext>
              </a:extLst>
            </p:cNvPr>
            <p:cNvSpPr/>
            <p:nvPr/>
          </p:nvSpPr>
          <p:spPr>
            <a:xfrm>
              <a:off x="5490825" y="1139675"/>
              <a:ext cx="124725" cy="137225"/>
            </a:xfrm>
            <a:custGeom>
              <a:avLst/>
              <a:gdLst/>
              <a:ahLst/>
              <a:cxnLst/>
              <a:rect l="l" t="t" r="r" b="b"/>
              <a:pathLst>
                <a:path w="4989" h="5489" extrusionOk="0">
                  <a:moveTo>
                    <a:pt x="2756" y="1"/>
                  </a:moveTo>
                  <a:cubicBezTo>
                    <a:pt x="1351" y="1"/>
                    <a:pt x="1" y="2020"/>
                    <a:pt x="105" y="3387"/>
                  </a:cubicBezTo>
                  <a:cubicBezTo>
                    <a:pt x="170" y="4252"/>
                    <a:pt x="758" y="5066"/>
                    <a:pt x="1567" y="5381"/>
                  </a:cubicBezTo>
                  <a:cubicBezTo>
                    <a:pt x="1722" y="5441"/>
                    <a:pt x="1940" y="5488"/>
                    <a:pt x="2188" y="5488"/>
                  </a:cubicBezTo>
                  <a:cubicBezTo>
                    <a:pt x="2514" y="5488"/>
                    <a:pt x="2892" y="5406"/>
                    <a:pt x="3246" y="5165"/>
                  </a:cubicBezTo>
                  <a:cubicBezTo>
                    <a:pt x="4745" y="4143"/>
                    <a:pt x="4988" y="1539"/>
                    <a:pt x="3736" y="369"/>
                  </a:cubicBezTo>
                  <a:cubicBezTo>
                    <a:pt x="3418" y="112"/>
                    <a:pt x="3085" y="1"/>
                    <a:pt x="275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" name="Google Shape;848;p36">
              <a:extLst>
                <a:ext uri="{FF2B5EF4-FFF2-40B4-BE49-F238E27FC236}">
                  <a16:creationId xmlns:a16="http://schemas.microsoft.com/office/drawing/2014/main" id="{903246FA-8534-4158-8F4C-7BCCADE01D01}"/>
                </a:ext>
              </a:extLst>
            </p:cNvPr>
            <p:cNvSpPr/>
            <p:nvPr/>
          </p:nvSpPr>
          <p:spPr>
            <a:xfrm>
              <a:off x="5519550" y="1186650"/>
              <a:ext cx="65675" cy="55350"/>
            </a:xfrm>
            <a:custGeom>
              <a:avLst/>
              <a:gdLst/>
              <a:ahLst/>
              <a:cxnLst/>
              <a:rect l="l" t="t" r="r" b="b"/>
              <a:pathLst>
                <a:path w="2627" h="2214" extrusionOk="0">
                  <a:moveTo>
                    <a:pt x="178" y="0"/>
                  </a:moveTo>
                  <a:cubicBezTo>
                    <a:pt x="123" y="0"/>
                    <a:pt x="76" y="40"/>
                    <a:pt x="67" y="96"/>
                  </a:cubicBezTo>
                  <a:cubicBezTo>
                    <a:pt x="5" y="489"/>
                    <a:pt x="1" y="882"/>
                    <a:pt x="85" y="1287"/>
                  </a:cubicBezTo>
                  <a:cubicBezTo>
                    <a:pt x="129" y="1488"/>
                    <a:pt x="201" y="1693"/>
                    <a:pt x="346" y="1882"/>
                  </a:cubicBezTo>
                  <a:cubicBezTo>
                    <a:pt x="487" y="2071"/>
                    <a:pt x="740" y="2208"/>
                    <a:pt x="990" y="2213"/>
                  </a:cubicBezTo>
                  <a:cubicBezTo>
                    <a:pt x="996" y="2213"/>
                    <a:pt x="1002" y="2213"/>
                    <a:pt x="1009" y="2213"/>
                  </a:cubicBezTo>
                  <a:cubicBezTo>
                    <a:pt x="1257" y="2213"/>
                    <a:pt x="1477" y="2105"/>
                    <a:pt x="1645" y="1978"/>
                  </a:cubicBezTo>
                  <a:cubicBezTo>
                    <a:pt x="1809" y="1847"/>
                    <a:pt x="1953" y="1694"/>
                    <a:pt x="2073" y="1523"/>
                  </a:cubicBezTo>
                  <a:cubicBezTo>
                    <a:pt x="2303" y="1198"/>
                    <a:pt x="2482" y="842"/>
                    <a:pt x="2605" y="464"/>
                  </a:cubicBezTo>
                  <a:cubicBezTo>
                    <a:pt x="2627" y="398"/>
                    <a:pt x="2594" y="327"/>
                    <a:pt x="2531" y="299"/>
                  </a:cubicBezTo>
                  <a:cubicBezTo>
                    <a:pt x="2513" y="292"/>
                    <a:pt x="2495" y="288"/>
                    <a:pt x="2478" y="288"/>
                  </a:cubicBezTo>
                  <a:cubicBezTo>
                    <a:pt x="2430" y="288"/>
                    <a:pt x="2385" y="314"/>
                    <a:pt x="2361" y="359"/>
                  </a:cubicBezTo>
                  <a:lnTo>
                    <a:pt x="2357" y="364"/>
                  </a:lnTo>
                  <a:cubicBezTo>
                    <a:pt x="2184" y="685"/>
                    <a:pt x="1990" y="1009"/>
                    <a:pt x="1765" y="1286"/>
                  </a:cubicBezTo>
                  <a:cubicBezTo>
                    <a:pt x="1546" y="1553"/>
                    <a:pt x="1270" y="1794"/>
                    <a:pt x="1014" y="1794"/>
                  </a:cubicBezTo>
                  <a:cubicBezTo>
                    <a:pt x="1009" y="1794"/>
                    <a:pt x="1005" y="1794"/>
                    <a:pt x="1000" y="1794"/>
                  </a:cubicBezTo>
                  <a:cubicBezTo>
                    <a:pt x="867" y="1790"/>
                    <a:pt x="752" y="1737"/>
                    <a:pt x="658" y="1626"/>
                  </a:cubicBezTo>
                  <a:cubicBezTo>
                    <a:pt x="561" y="1518"/>
                    <a:pt x="496" y="1358"/>
                    <a:pt x="442" y="1193"/>
                  </a:cubicBezTo>
                  <a:cubicBezTo>
                    <a:pt x="342" y="859"/>
                    <a:pt x="306" y="481"/>
                    <a:pt x="291" y="116"/>
                  </a:cubicBezTo>
                  <a:lnTo>
                    <a:pt x="291" y="109"/>
                  </a:lnTo>
                  <a:cubicBezTo>
                    <a:pt x="289" y="50"/>
                    <a:pt x="243" y="4"/>
                    <a:pt x="185" y="0"/>
                  </a:cubicBezTo>
                  <a:cubicBezTo>
                    <a:pt x="182" y="0"/>
                    <a:pt x="180" y="0"/>
                    <a:pt x="1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" name="Google Shape;849;p36">
              <a:extLst>
                <a:ext uri="{FF2B5EF4-FFF2-40B4-BE49-F238E27FC236}">
                  <a16:creationId xmlns:a16="http://schemas.microsoft.com/office/drawing/2014/main" id="{6CEF76EB-E28C-429F-B38B-D4547C51FF49}"/>
                </a:ext>
              </a:extLst>
            </p:cNvPr>
            <p:cNvSpPr/>
            <p:nvPr/>
          </p:nvSpPr>
          <p:spPr>
            <a:xfrm>
              <a:off x="5205450" y="1083050"/>
              <a:ext cx="124725" cy="137200"/>
            </a:xfrm>
            <a:custGeom>
              <a:avLst/>
              <a:gdLst/>
              <a:ahLst/>
              <a:cxnLst/>
              <a:rect l="l" t="t" r="r" b="b"/>
              <a:pathLst>
                <a:path w="4989" h="5488" extrusionOk="0">
                  <a:moveTo>
                    <a:pt x="2756" y="0"/>
                  </a:moveTo>
                  <a:cubicBezTo>
                    <a:pt x="1351" y="0"/>
                    <a:pt x="1" y="2019"/>
                    <a:pt x="104" y="3386"/>
                  </a:cubicBezTo>
                  <a:cubicBezTo>
                    <a:pt x="171" y="4252"/>
                    <a:pt x="758" y="5066"/>
                    <a:pt x="1567" y="5380"/>
                  </a:cubicBezTo>
                  <a:cubicBezTo>
                    <a:pt x="1722" y="5440"/>
                    <a:pt x="1941" y="5488"/>
                    <a:pt x="2189" y="5488"/>
                  </a:cubicBezTo>
                  <a:cubicBezTo>
                    <a:pt x="2515" y="5488"/>
                    <a:pt x="2892" y="5406"/>
                    <a:pt x="3245" y="5165"/>
                  </a:cubicBezTo>
                  <a:cubicBezTo>
                    <a:pt x="4745" y="4143"/>
                    <a:pt x="4989" y="1538"/>
                    <a:pt x="3736" y="369"/>
                  </a:cubicBezTo>
                  <a:cubicBezTo>
                    <a:pt x="3418" y="112"/>
                    <a:pt x="3086" y="0"/>
                    <a:pt x="275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" name="Google Shape;850;p36">
              <a:extLst>
                <a:ext uri="{FF2B5EF4-FFF2-40B4-BE49-F238E27FC236}">
                  <a16:creationId xmlns:a16="http://schemas.microsoft.com/office/drawing/2014/main" id="{EC077F21-5901-48ED-A41C-48F44A6C81BF}"/>
                </a:ext>
              </a:extLst>
            </p:cNvPr>
            <p:cNvSpPr/>
            <p:nvPr/>
          </p:nvSpPr>
          <p:spPr>
            <a:xfrm>
              <a:off x="5234200" y="1130000"/>
              <a:ext cx="65675" cy="55350"/>
            </a:xfrm>
            <a:custGeom>
              <a:avLst/>
              <a:gdLst/>
              <a:ahLst/>
              <a:cxnLst/>
              <a:rect l="l" t="t" r="r" b="b"/>
              <a:pathLst>
                <a:path w="2627" h="2214" extrusionOk="0">
                  <a:moveTo>
                    <a:pt x="177" y="1"/>
                  </a:moveTo>
                  <a:cubicBezTo>
                    <a:pt x="122" y="1"/>
                    <a:pt x="74" y="41"/>
                    <a:pt x="66" y="96"/>
                  </a:cubicBezTo>
                  <a:cubicBezTo>
                    <a:pt x="5" y="489"/>
                    <a:pt x="0" y="881"/>
                    <a:pt x="83" y="1287"/>
                  </a:cubicBezTo>
                  <a:cubicBezTo>
                    <a:pt x="128" y="1488"/>
                    <a:pt x="200" y="1694"/>
                    <a:pt x="345" y="1883"/>
                  </a:cubicBezTo>
                  <a:cubicBezTo>
                    <a:pt x="486" y="2072"/>
                    <a:pt x="739" y="2209"/>
                    <a:pt x="989" y="2214"/>
                  </a:cubicBezTo>
                  <a:cubicBezTo>
                    <a:pt x="994" y="2214"/>
                    <a:pt x="999" y="2214"/>
                    <a:pt x="1004" y="2214"/>
                  </a:cubicBezTo>
                  <a:cubicBezTo>
                    <a:pt x="1254" y="2214"/>
                    <a:pt x="1475" y="2106"/>
                    <a:pt x="1644" y="1978"/>
                  </a:cubicBezTo>
                  <a:cubicBezTo>
                    <a:pt x="1809" y="1848"/>
                    <a:pt x="1952" y="1694"/>
                    <a:pt x="2072" y="1523"/>
                  </a:cubicBezTo>
                  <a:cubicBezTo>
                    <a:pt x="2302" y="1199"/>
                    <a:pt x="2481" y="841"/>
                    <a:pt x="2604" y="463"/>
                  </a:cubicBezTo>
                  <a:cubicBezTo>
                    <a:pt x="2626" y="397"/>
                    <a:pt x="2594" y="326"/>
                    <a:pt x="2530" y="299"/>
                  </a:cubicBezTo>
                  <a:cubicBezTo>
                    <a:pt x="2513" y="292"/>
                    <a:pt x="2495" y="288"/>
                    <a:pt x="2477" y="288"/>
                  </a:cubicBezTo>
                  <a:cubicBezTo>
                    <a:pt x="2429" y="288"/>
                    <a:pt x="2384" y="314"/>
                    <a:pt x="2360" y="358"/>
                  </a:cubicBezTo>
                  <a:lnTo>
                    <a:pt x="2357" y="364"/>
                  </a:lnTo>
                  <a:cubicBezTo>
                    <a:pt x="2183" y="686"/>
                    <a:pt x="1989" y="1010"/>
                    <a:pt x="1764" y="1287"/>
                  </a:cubicBezTo>
                  <a:cubicBezTo>
                    <a:pt x="1545" y="1553"/>
                    <a:pt x="1270" y="1795"/>
                    <a:pt x="1013" y="1795"/>
                  </a:cubicBezTo>
                  <a:cubicBezTo>
                    <a:pt x="1009" y="1795"/>
                    <a:pt x="1004" y="1795"/>
                    <a:pt x="999" y="1795"/>
                  </a:cubicBezTo>
                  <a:cubicBezTo>
                    <a:pt x="867" y="1791"/>
                    <a:pt x="751" y="1736"/>
                    <a:pt x="658" y="1626"/>
                  </a:cubicBezTo>
                  <a:cubicBezTo>
                    <a:pt x="561" y="1517"/>
                    <a:pt x="496" y="1359"/>
                    <a:pt x="441" y="1194"/>
                  </a:cubicBezTo>
                  <a:cubicBezTo>
                    <a:pt x="340" y="858"/>
                    <a:pt x="305" y="481"/>
                    <a:pt x="290" y="115"/>
                  </a:cubicBezTo>
                  <a:lnTo>
                    <a:pt x="290" y="110"/>
                  </a:lnTo>
                  <a:cubicBezTo>
                    <a:pt x="288" y="51"/>
                    <a:pt x="242" y="4"/>
                    <a:pt x="184" y="1"/>
                  </a:cubicBezTo>
                  <a:cubicBezTo>
                    <a:pt x="182" y="1"/>
                    <a:pt x="179" y="1"/>
                    <a:pt x="1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81" name="Google Shape;857;p36">
            <a:extLst>
              <a:ext uri="{FF2B5EF4-FFF2-40B4-BE49-F238E27FC236}">
                <a16:creationId xmlns:a16="http://schemas.microsoft.com/office/drawing/2014/main" id="{BF4B909E-0A25-4AD7-BC4F-C3B1081C4B5E}"/>
              </a:ext>
            </a:extLst>
          </p:cNvPr>
          <p:cNvGrpSpPr/>
          <p:nvPr/>
        </p:nvGrpSpPr>
        <p:grpSpPr>
          <a:xfrm>
            <a:off x="820597" y="5091425"/>
            <a:ext cx="1387751" cy="756289"/>
            <a:chOff x="523668" y="3553644"/>
            <a:chExt cx="1387751" cy="756289"/>
          </a:xfrm>
        </p:grpSpPr>
        <p:sp>
          <p:nvSpPr>
            <p:cNvPr id="82" name="Google Shape;858;p36">
              <a:extLst>
                <a:ext uri="{FF2B5EF4-FFF2-40B4-BE49-F238E27FC236}">
                  <a16:creationId xmlns:a16="http://schemas.microsoft.com/office/drawing/2014/main" id="{78D724BD-B4BD-4FC7-B4DC-47C03649C528}"/>
                </a:ext>
              </a:extLst>
            </p:cNvPr>
            <p:cNvSpPr/>
            <p:nvPr/>
          </p:nvSpPr>
          <p:spPr>
            <a:xfrm rot="211593">
              <a:off x="543141" y="3594488"/>
              <a:ext cx="1348806" cy="674600"/>
            </a:xfrm>
            <a:custGeom>
              <a:avLst/>
              <a:gdLst/>
              <a:ahLst/>
              <a:cxnLst/>
              <a:rect l="l" t="t" r="r" b="b"/>
              <a:pathLst>
                <a:path w="45275" h="22646" extrusionOk="0">
                  <a:moveTo>
                    <a:pt x="27202" y="0"/>
                  </a:moveTo>
                  <a:cubicBezTo>
                    <a:pt x="21262" y="0"/>
                    <a:pt x="20381" y="11278"/>
                    <a:pt x="20381" y="11278"/>
                  </a:cubicBezTo>
                  <a:cubicBezTo>
                    <a:pt x="20381" y="11278"/>
                    <a:pt x="20577" y="3634"/>
                    <a:pt x="15872" y="3438"/>
                  </a:cubicBezTo>
                  <a:cubicBezTo>
                    <a:pt x="15825" y="3436"/>
                    <a:pt x="15779" y="3435"/>
                    <a:pt x="15733" y="3435"/>
                  </a:cubicBezTo>
                  <a:cubicBezTo>
                    <a:pt x="11157" y="3435"/>
                    <a:pt x="10580" y="13042"/>
                    <a:pt x="10580" y="13042"/>
                  </a:cubicBezTo>
                  <a:cubicBezTo>
                    <a:pt x="10580" y="13042"/>
                    <a:pt x="10189" y="5986"/>
                    <a:pt x="5092" y="5790"/>
                  </a:cubicBezTo>
                  <a:cubicBezTo>
                    <a:pt x="5061" y="5789"/>
                    <a:pt x="5031" y="5788"/>
                    <a:pt x="5000" y="5788"/>
                  </a:cubicBezTo>
                  <a:cubicBezTo>
                    <a:pt x="0" y="5788"/>
                    <a:pt x="388" y="21666"/>
                    <a:pt x="388" y="21666"/>
                  </a:cubicBezTo>
                  <a:lnTo>
                    <a:pt x="43119" y="22646"/>
                  </a:lnTo>
                  <a:cubicBezTo>
                    <a:pt x="43119" y="22646"/>
                    <a:pt x="45274" y="9121"/>
                    <a:pt x="39395" y="7750"/>
                  </a:cubicBezTo>
                  <a:cubicBezTo>
                    <a:pt x="38860" y="7625"/>
                    <a:pt x="38364" y="7569"/>
                    <a:pt x="37905" y="7569"/>
                  </a:cubicBezTo>
                  <a:cubicBezTo>
                    <a:pt x="33955" y="7569"/>
                    <a:pt x="32682" y="11760"/>
                    <a:pt x="32402" y="12935"/>
                  </a:cubicBezTo>
                  <a:lnTo>
                    <a:pt x="32402" y="12935"/>
                  </a:lnTo>
                  <a:cubicBezTo>
                    <a:pt x="32776" y="11085"/>
                    <a:pt x="34434" y="1347"/>
                    <a:pt x="28222" y="105"/>
                  </a:cubicBezTo>
                  <a:cubicBezTo>
                    <a:pt x="27866" y="34"/>
                    <a:pt x="27527" y="0"/>
                    <a:pt x="2720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" name="Google Shape;859;p36">
              <a:extLst>
                <a:ext uri="{FF2B5EF4-FFF2-40B4-BE49-F238E27FC236}">
                  <a16:creationId xmlns:a16="http://schemas.microsoft.com/office/drawing/2014/main" id="{07B35156-15E8-4F5C-8059-19C5E0A04546}"/>
                </a:ext>
              </a:extLst>
            </p:cNvPr>
            <p:cNvSpPr/>
            <p:nvPr/>
          </p:nvSpPr>
          <p:spPr>
            <a:xfrm rot="211593">
              <a:off x="616275" y="3830911"/>
              <a:ext cx="126494" cy="93180"/>
            </a:xfrm>
            <a:custGeom>
              <a:avLst/>
              <a:gdLst/>
              <a:ahLst/>
              <a:cxnLst/>
              <a:rect l="l" t="t" r="r" b="b"/>
              <a:pathLst>
                <a:path w="4246" h="3128" extrusionOk="0">
                  <a:moveTo>
                    <a:pt x="1999" y="0"/>
                  </a:moveTo>
                  <a:cubicBezTo>
                    <a:pt x="1979" y="0"/>
                    <a:pt x="1960" y="0"/>
                    <a:pt x="1940" y="1"/>
                  </a:cubicBezTo>
                  <a:cubicBezTo>
                    <a:pt x="0" y="688"/>
                    <a:pt x="503" y="3050"/>
                    <a:pt x="2474" y="3128"/>
                  </a:cubicBezTo>
                  <a:cubicBezTo>
                    <a:pt x="4245" y="2573"/>
                    <a:pt x="4177" y="0"/>
                    <a:pt x="1999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" name="Google Shape;860;p36">
              <a:extLst>
                <a:ext uri="{FF2B5EF4-FFF2-40B4-BE49-F238E27FC236}">
                  <a16:creationId xmlns:a16="http://schemas.microsoft.com/office/drawing/2014/main" id="{78357B90-5AA5-4B75-90C6-F226B2E8FA31}"/>
                </a:ext>
              </a:extLst>
            </p:cNvPr>
            <p:cNvSpPr/>
            <p:nvPr/>
          </p:nvSpPr>
          <p:spPr>
            <a:xfrm rot="211593">
              <a:off x="584304" y="3940413"/>
              <a:ext cx="126494" cy="93210"/>
            </a:xfrm>
            <a:custGeom>
              <a:avLst/>
              <a:gdLst/>
              <a:ahLst/>
              <a:cxnLst/>
              <a:rect l="l" t="t" r="r" b="b"/>
              <a:pathLst>
                <a:path w="4246" h="3129" extrusionOk="0">
                  <a:moveTo>
                    <a:pt x="1998" y="1"/>
                  </a:moveTo>
                  <a:cubicBezTo>
                    <a:pt x="1978" y="1"/>
                    <a:pt x="1959" y="1"/>
                    <a:pt x="1939" y="1"/>
                  </a:cubicBezTo>
                  <a:cubicBezTo>
                    <a:pt x="0" y="689"/>
                    <a:pt x="502" y="3051"/>
                    <a:pt x="2473" y="3128"/>
                  </a:cubicBezTo>
                  <a:cubicBezTo>
                    <a:pt x="4245" y="2574"/>
                    <a:pt x="4177" y="1"/>
                    <a:pt x="1998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" name="Google Shape;861;p36">
              <a:extLst>
                <a:ext uri="{FF2B5EF4-FFF2-40B4-BE49-F238E27FC236}">
                  <a16:creationId xmlns:a16="http://schemas.microsoft.com/office/drawing/2014/main" id="{4483991A-B0B3-4585-8049-78691432C87F}"/>
                </a:ext>
              </a:extLst>
            </p:cNvPr>
            <p:cNvSpPr/>
            <p:nvPr/>
          </p:nvSpPr>
          <p:spPr>
            <a:xfrm rot="211593">
              <a:off x="1619807" y="4136743"/>
              <a:ext cx="126494" cy="93210"/>
            </a:xfrm>
            <a:custGeom>
              <a:avLst/>
              <a:gdLst/>
              <a:ahLst/>
              <a:cxnLst/>
              <a:rect l="l" t="t" r="r" b="b"/>
              <a:pathLst>
                <a:path w="4246" h="3129" extrusionOk="0">
                  <a:moveTo>
                    <a:pt x="1999" y="1"/>
                  </a:moveTo>
                  <a:cubicBezTo>
                    <a:pt x="1980" y="1"/>
                    <a:pt x="1960" y="1"/>
                    <a:pt x="1940" y="1"/>
                  </a:cubicBezTo>
                  <a:cubicBezTo>
                    <a:pt x="1" y="689"/>
                    <a:pt x="502" y="3051"/>
                    <a:pt x="2474" y="3129"/>
                  </a:cubicBezTo>
                  <a:cubicBezTo>
                    <a:pt x="4246" y="2574"/>
                    <a:pt x="4177" y="1"/>
                    <a:pt x="1999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" name="Google Shape;862;p36">
              <a:extLst>
                <a:ext uri="{FF2B5EF4-FFF2-40B4-BE49-F238E27FC236}">
                  <a16:creationId xmlns:a16="http://schemas.microsoft.com/office/drawing/2014/main" id="{8541B91C-2413-434E-9EAD-FFD1B4FA2E45}"/>
                </a:ext>
              </a:extLst>
            </p:cNvPr>
            <p:cNvSpPr/>
            <p:nvPr/>
          </p:nvSpPr>
          <p:spPr>
            <a:xfrm rot="211593">
              <a:off x="719126" y="3939150"/>
              <a:ext cx="91728" cy="67591"/>
            </a:xfrm>
            <a:custGeom>
              <a:avLst/>
              <a:gdLst/>
              <a:ahLst/>
              <a:cxnLst/>
              <a:rect l="l" t="t" r="r" b="b"/>
              <a:pathLst>
                <a:path w="3079" h="2269" extrusionOk="0">
                  <a:moveTo>
                    <a:pt x="1450" y="1"/>
                  </a:moveTo>
                  <a:cubicBezTo>
                    <a:pt x="1436" y="1"/>
                    <a:pt x="1422" y="1"/>
                    <a:pt x="1407" y="1"/>
                  </a:cubicBezTo>
                  <a:cubicBezTo>
                    <a:pt x="1" y="500"/>
                    <a:pt x="365" y="2211"/>
                    <a:pt x="1794" y="2268"/>
                  </a:cubicBezTo>
                  <a:cubicBezTo>
                    <a:pt x="3078" y="1867"/>
                    <a:pt x="3028" y="1"/>
                    <a:pt x="1450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" name="Google Shape;863;p36">
              <a:extLst>
                <a:ext uri="{FF2B5EF4-FFF2-40B4-BE49-F238E27FC236}">
                  <a16:creationId xmlns:a16="http://schemas.microsoft.com/office/drawing/2014/main" id="{91619216-8816-4EDF-8238-DEFE2E3CADCF}"/>
                </a:ext>
              </a:extLst>
            </p:cNvPr>
            <p:cNvSpPr/>
            <p:nvPr/>
          </p:nvSpPr>
          <p:spPr>
            <a:xfrm rot="211593">
              <a:off x="918369" y="3812617"/>
              <a:ext cx="91698" cy="67591"/>
            </a:xfrm>
            <a:custGeom>
              <a:avLst/>
              <a:gdLst/>
              <a:ahLst/>
              <a:cxnLst/>
              <a:rect l="l" t="t" r="r" b="b"/>
              <a:pathLst>
                <a:path w="3078" h="2269" extrusionOk="0">
                  <a:moveTo>
                    <a:pt x="1449" y="0"/>
                  </a:moveTo>
                  <a:cubicBezTo>
                    <a:pt x="1435" y="0"/>
                    <a:pt x="1421" y="0"/>
                    <a:pt x="1406" y="1"/>
                  </a:cubicBezTo>
                  <a:cubicBezTo>
                    <a:pt x="1" y="500"/>
                    <a:pt x="364" y="2211"/>
                    <a:pt x="1793" y="2268"/>
                  </a:cubicBezTo>
                  <a:cubicBezTo>
                    <a:pt x="3077" y="1866"/>
                    <a:pt x="3028" y="0"/>
                    <a:pt x="1449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" name="Google Shape;864;p36">
              <a:extLst>
                <a:ext uri="{FF2B5EF4-FFF2-40B4-BE49-F238E27FC236}">
                  <a16:creationId xmlns:a16="http://schemas.microsoft.com/office/drawing/2014/main" id="{DD6BFE65-BD8B-42D1-A0F1-8603168CE41A}"/>
                </a:ext>
              </a:extLst>
            </p:cNvPr>
            <p:cNvSpPr/>
            <p:nvPr/>
          </p:nvSpPr>
          <p:spPr>
            <a:xfrm rot="211593">
              <a:off x="1406921" y="4064925"/>
              <a:ext cx="91698" cy="67561"/>
            </a:xfrm>
            <a:custGeom>
              <a:avLst/>
              <a:gdLst/>
              <a:ahLst/>
              <a:cxnLst/>
              <a:rect l="l" t="t" r="r" b="b"/>
              <a:pathLst>
                <a:path w="3078" h="2268" extrusionOk="0">
                  <a:moveTo>
                    <a:pt x="1451" y="0"/>
                  </a:moveTo>
                  <a:cubicBezTo>
                    <a:pt x="1436" y="0"/>
                    <a:pt x="1422" y="0"/>
                    <a:pt x="1407" y="1"/>
                  </a:cubicBezTo>
                  <a:cubicBezTo>
                    <a:pt x="1" y="499"/>
                    <a:pt x="365" y="2211"/>
                    <a:pt x="1794" y="2267"/>
                  </a:cubicBezTo>
                  <a:cubicBezTo>
                    <a:pt x="3078" y="1865"/>
                    <a:pt x="3028" y="0"/>
                    <a:pt x="1451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" name="Google Shape;865;p36">
              <a:extLst>
                <a:ext uri="{FF2B5EF4-FFF2-40B4-BE49-F238E27FC236}">
                  <a16:creationId xmlns:a16="http://schemas.microsoft.com/office/drawing/2014/main" id="{7388D936-3CEA-4E63-9EB7-20C9FAF96050}"/>
                </a:ext>
              </a:extLst>
            </p:cNvPr>
            <p:cNvSpPr/>
            <p:nvPr/>
          </p:nvSpPr>
          <p:spPr>
            <a:xfrm rot="211593">
              <a:off x="676589" y="4117422"/>
              <a:ext cx="91728" cy="67591"/>
            </a:xfrm>
            <a:custGeom>
              <a:avLst/>
              <a:gdLst/>
              <a:ahLst/>
              <a:cxnLst/>
              <a:rect l="l" t="t" r="r" b="b"/>
              <a:pathLst>
                <a:path w="3079" h="2269" extrusionOk="0">
                  <a:moveTo>
                    <a:pt x="1450" y="1"/>
                  </a:moveTo>
                  <a:cubicBezTo>
                    <a:pt x="1436" y="1"/>
                    <a:pt x="1421" y="1"/>
                    <a:pt x="1407" y="1"/>
                  </a:cubicBezTo>
                  <a:cubicBezTo>
                    <a:pt x="0" y="500"/>
                    <a:pt x="363" y="2212"/>
                    <a:pt x="1794" y="2269"/>
                  </a:cubicBezTo>
                  <a:cubicBezTo>
                    <a:pt x="3078" y="1867"/>
                    <a:pt x="3028" y="1"/>
                    <a:pt x="1450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" name="Google Shape;866;p36">
              <a:extLst>
                <a:ext uri="{FF2B5EF4-FFF2-40B4-BE49-F238E27FC236}">
                  <a16:creationId xmlns:a16="http://schemas.microsoft.com/office/drawing/2014/main" id="{2DC6D127-762F-4D8E-9E6E-B8D295B5B00C}"/>
                </a:ext>
              </a:extLst>
            </p:cNvPr>
            <p:cNvSpPr/>
            <p:nvPr/>
          </p:nvSpPr>
          <p:spPr>
            <a:xfrm rot="211593">
              <a:off x="801633" y="4068331"/>
              <a:ext cx="91698" cy="67591"/>
            </a:xfrm>
            <a:custGeom>
              <a:avLst/>
              <a:gdLst/>
              <a:ahLst/>
              <a:cxnLst/>
              <a:rect l="l" t="t" r="r" b="b"/>
              <a:pathLst>
                <a:path w="3078" h="2269" extrusionOk="0">
                  <a:moveTo>
                    <a:pt x="1448" y="1"/>
                  </a:moveTo>
                  <a:cubicBezTo>
                    <a:pt x="1434" y="1"/>
                    <a:pt x="1420" y="1"/>
                    <a:pt x="1406" y="1"/>
                  </a:cubicBezTo>
                  <a:cubicBezTo>
                    <a:pt x="1" y="500"/>
                    <a:pt x="365" y="2213"/>
                    <a:pt x="1793" y="2269"/>
                  </a:cubicBezTo>
                  <a:cubicBezTo>
                    <a:pt x="3078" y="1867"/>
                    <a:pt x="3028" y="1"/>
                    <a:pt x="1448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" name="Google Shape;867;p36">
              <a:extLst>
                <a:ext uri="{FF2B5EF4-FFF2-40B4-BE49-F238E27FC236}">
                  <a16:creationId xmlns:a16="http://schemas.microsoft.com/office/drawing/2014/main" id="{888AA9E1-4B3E-4C6C-B5C5-B8B774F1F847}"/>
                </a:ext>
              </a:extLst>
            </p:cNvPr>
            <p:cNvSpPr/>
            <p:nvPr/>
          </p:nvSpPr>
          <p:spPr>
            <a:xfrm rot="211593">
              <a:off x="1536545" y="4009790"/>
              <a:ext cx="91698" cy="67591"/>
            </a:xfrm>
            <a:custGeom>
              <a:avLst/>
              <a:gdLst/>
              <a:ahLst/>
              <a:cxnLst/>
              <a:rect l="l" t="t" r="r" b="b"/>
              <a:pathLst>
                <a:path w="3078" h="2269" extrusionOk="0">
                  <a:moveTo>
                    <a:pt x="1449" y="1"/>
                  </a:moveTo>
                  <a:cubicBezTo>
                    <a:pt x="1435" y="1"/>
                    <a:pt x="1421" y="1"/>
                    <a:pt x="1406" y="1"/>
                  </a:cubicBezTo>
                  <a:cubicBezTo>
                    <a:pt x="1" y="499"/>
                    <a:pt x="364" y="2212"/>
                    <a:pt x="1793" y="2269"/>
                  </a:cubicBezTo>
                  <a:cubicBezTo>
                    <a:pt x="3077" y="1866"/>
                    <a:pt x="3028" y="1"/>
                    <a:pt x="1449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45" name="TextBox 3">
            <a:extLst>
              <a:ext uri="{FF2B5EF4-FFF2-40B4-BE49-F238E27FC236}">
                <a16:creationId xmlns:a16="http://schemas.microsoft.com/office/drawing/2014/main" id="{85D26B12-1E1C-4BDD-BB39-E0E2DF7FD4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86860" y="5475505"/>
            <a:ext cx="390203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8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ày 9 tháng 9 năm 2021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2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3">
            <a:extLst>
              <a:ext uri="{FF2B5EF4-FFF2-40B4-BE49-F238E27FC236}">
                <a16:creationId xmlns:a16="http://schemas.microsoft.com/office/drawing/2014/main" id="{C3FBDE2F-4E79-4EDF-AE86-86DE1C3738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37514" y="76200"/>
            <a:ext cx="9144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>
                <a:solidFill>
                  <a:srgbClr val="000000"/>
                </a:solidFill>
                <a:latin typeface="Times New Roman" panose="02020603050405020304" pitchFamily="18" charset="0"/>
              </a:rPr>
              <a:t>Toán</a:t>
            </a:r>
          </a:p>
        </p:txBody>
      </p:sp>
      <p:sp>
        <p:nvSpPr>
          <p:cNvPr id="4" name="Text Box 3">
            <a:extLst>
              <a:ext uri="{FF2B5EF4-FFF2-40B4-BE49-F238E27FC236}">
                <a16:creationId xmlns:a16="http://schemas.microsoft.com/office/drawing/2014/main" id="{D88CB8CB-0D83-41A1-BB4B-E5E27CC3D2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85" y="429280"/>
            <a:ext cx="9144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Ôn tập: So sánh hai phân số (tiếp theo) (trang 7)</a:t>
            </a:r>
          </a:p>
        </p:txBody>
      </p:sp>
      <p:sp>
        <p:nvSpPr>
          <p:cNvPr id="73" name="Text Box 9">
            <a:extLst>
              <a:ext uri="{FF2B5EF4-FFF2-40B4-BE49-F238E27FC236}">
                <a16:creationId xmlns:a16="http://schemas.microsoft.com/office/drawing/2014/main" id="{ABE37CC3-F47A-4EFA-AAC0-997877A881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85" y="1043970"/>
            <a:ext cx="632897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57200" indent="-45720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marL="0" indent="0" eaLnBrk="1" hangingPunct="1"/>
            <a:r>
              <a:rPr lang="en-US" altLang="en-US" sz="2800">
                <a:solidFill>
                  <a:srgbClr val="0F09C8"/>
                </a:solidFill>
                <a:latin typeface="Times New Roman" panose="02020603050405020304" pitchFamily="18" charset="0"/>
              </a:rPr>
              <a:t>Bài 1. a) Điền dấu &lt;, &gt;, = vào chỗ chấm:</a:t>
            </a:r>
          </a:p>
        </p:txBody>
      </p:sp>
      <p:sp>
        <p:nvSpPr>
          <p:cNvPr id="74" name="Text Box 5">
            <a:extLst>
              <a:ext uri="{FF2B5EF4-FFF2-40B4-BE49-F238E27FC236}">
                <a16:creationId xmlns:a16="http://schemas.microsoft.com/office/drawing/2014/main" id="{FEBA5CC6-2EA4-4B36-9684-FE5E25DCCF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27188" y="2631143"/>
            <a:ext cx="38664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/>
            <a:r>
              <a:rPr lang="en-US" altLang="en-US" sz="2800" b="0">
                <a:solidFill>
                  <a:srgbClr val="FF0000"/>
                </a:solidFill>
                <a:latin typeface="Times New Roman" panose="02020603050405020304" pitchFamily="18" charset="0"/>
              </a:rPr>
              <a:t>&gt;</a:t>
            </a:r>
          </a:p>
        </p:txBody>
      </p:sp>
      <p:sp>
        <p:nvSpPr>
          <p:cNvPr id="75" name="Text Box 6">
            <a:extLst>
              <a:ext uri="{FF2B5EF4-FFF2-40B4-BE49-F238E27FC236}">
                <a16:creationId xmlns:a16="http://schemas.microsoft.com/office/drawing/2014/main" id="{E51D3DA2-9994-4B49-A480-5CC2A87F86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94363" y="1718330"/>
            <a:ext cx="38664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/>
            <a:r>
              <a:rPr lang="en-US" altLang="en-US" sz="2800">
                <a:solidFill>
                  <a:srgbClr val="FF0000"/>
                </a:solidFill>
                <a:latin typeface="Times New Roman" panose="02020603050405020304" pitchFamily="18" charset="0"/>
              </a:rPr>
              <a:t>=</a:t>
            </a:r>
          </a:p>
        </p:txBody>
      </p:sp>
      <p:sp>
        <p:nvSpPr>
          <p:cNvPr id="76" name="Text Box 7">
            <a:extLst>
              <a:ext uri="{FF2B5EF4-FFF2-40B4-BE49-F238E27FC236}">
                <a16:creationId xmlns:a16="http://schemas.microsoft.com/office/drawing/2014/main" id="{2339726B-BCDC-41D4-8979-FB4D53F637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74800" y="1718330"/>
            <a:ext cx="3898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/>
            <a:r>
              <a:rPr lang="en-US" altLang="en-US" sz="2800">
                <a:solidFill>
                  <a:srgbClr val="FF0000"/>
                </a:solidFill>
                <a:latin typeface="Times New Roman" panose="02020603050405020304" pitchFamily="18" charset="0"/>
              </a:rPr>
              <a:t>&lt;</a:t>
            </a:r>
          </a:p>
        </p:txBody>
      </p:sp>
      <p:sp>
        <p:nvSpPr>
          <p:cNvPr id="77" name="Text Box 10">
            <a:extLst>
              <a:ext uri="{FF2B5EF4-FFF2-40B4-BE49-F238E27FC236}">
                <a16:creationId xmlns:a16="http://schemas.microsoft.com/office/drawing/2014/main" id="{474D8D25-A8D3-444B-A197-A7857A8415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6363" y="1524586"/>
            <a:ext cx="36420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/>
            <a:r>
              <a:rPr lang="en-US" altLang="en-US" sz="2800">
                <a:solidFill>
                  <a:srgbClr val="0F09C8"/>
                </a:solidFill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78" name="Text Box 11">
            <a:extLst>
              <a:ext uri="{FF2B5EF4-FFF2-40B4-BE49-F238E27FC236}">
                <a16:creationId xmlns:a16="http://schemas.microsoft.com/office/drawing/2014/main" id="{BC789C07-F96D-40D9-980A-ECB6168036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5513" y="1915180"/>
            <a:ext cx="36420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/>
            <a:r>
              <a:rPr lang="en-US" altLang="en-US" sz="2800">
                <a:solidFill>
                  <a:srgbClr val="0F09C8"/>
                </a:solidFill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79" name="Line 12">
            <a:extLst>
              <a:ext uri="{FF2B5EF4-FFF2-40B4-BE49-F238E27FC236}">
                <a16:creationId xmlns:a16="http://schemas.microsoft.com/office/drawing/2014/main" id="{308CCBF6-7306-4B9D-A6EE-FFA73E638E57}"/>
              </a:ext>
            </a:extLst>
          </p:cNvPr>
          <p:cNvSpPr>
            <a:spLocks noChangeShapeType="1"/>
          </p:cNvSpPr>
          <p:nvPr/>
        </p:nvSpPr>
        <p:spPr bwMode="auto">
          <a:xfrm>
            <a:off x="838200" y="1991380"/>
            <a:ext cx="612775" cy="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1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VNI-Times" pitchFamily="2" charset="0"/>
            </a:endParaRPr>
          </a:p>
        </p:txBody>
      </p:sp>
      <p:sp>
        <p:nvSpPr>
          <p:cNvPr id="80" name="Text Box 13">
            <a:extLst>
              <a:ext uri="{FF2B5EF4-FFF2-40B4-BE49-F238E27FC236}">
                <a16:creationId xmlns:a16="http://schemas.microsoft.com/office/drawing/2014/main" id="{AB06D636-B126-4A96-9DAE-D604E731B3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44782" y="1686580"/>
            <a:ext cx="36420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/>
            <a:r>
              <a:rPr lang="en-US" altLang="en-US" sz="2800">
                <a:solidFill>
                  <a:srgbClr val="0070C0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81" name="Text Box 16">
            <a:extLst>
              <a:ext uri="{FF2B5EF4-FFF2-40B4-BE49-F238E27FC236}">
                <a16:creationId xmlns:a16="http://schemas.microsoft.com/office/drawing/2014/main" id="{0C83DF86-F37A-44B1-B161-D8B9D2F7DE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6009" y="1800250"/>
            <a:ext cx="54373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/>
            <a:r>
              <a:rPr lang="en-US" altLang="en-US" sz="2800" b="0">
                <a:solidFill>
                  <a:srgbClr val="0000FF"/>
                </a:solidFill>
                <a:latin typeface="Times New Roman" panose="02020603050405020304" pitchFamily="18" charset="0"/>
              </a:rPr>
              <a:t>…</a:t>
            </a:r>
          </a:p>
        </p:txBody>
      </p:sp>
      <p:sp>
        <p:nvSpPr>
          <p:cNvPr id="82" name="Text Box 17">
            <a:extLst>
              <a:ext uri="{FF2B5EF4-FFF2-40B4-BE49-F238E27FC236}">
                <a16:creationId xmlns:a16="http://schemas.microsoft.com/office/drawing/2014/main" id="{728AA614-BB4A-47B1-BA0B-D42DBAE94E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43488" y="1506398"/>
            <a:ext cx="31932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/>
            <a:r>
              <a:rPr lang="en-US" altLang="en-US" sz="2800">
                <a:solidFill>
                  <a:srgbClr val="0F09C8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83" name="Text Box 18">
            <a:extLst>
              <a:ext uri="{FF2B5EF4-FFF2-40B4-BE49-F238E27FC236}">
                <a16:creationId xmlns:a16="http://schemas.microsoft.com/office/drawing/2014/main" id="{6A14EF5C-FF34-406D-A6FF-DE83068C5F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43488" y="1915180"/>
            <a:ext cx="36420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/>
            <a:r>
              <a:rPr lang="en-US" altLang="en-US" sz="2800">
                <a:solidFill>
                  <a:srgbClr val="0F09C8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84" name="Line 19">
            <a:extLst>
              <a:ext uri="{FF2B5EF4-FFF2-40B4-BE49-F238E27FC236}">
                <a16:creationId xmlns:a16="http://schemas.microsoft.com/office/drawing/2014/main" id="{ED95196B-71D2-4F2F-B9C1-862ABFC1EC0F}"/>
              </a:ext>
            </a:extLst>
          </p:cNvPr>
          <p:cNvSpPr>
            <a:spLocks noChangeShapeType="1"/>
          </p:cNvSpPr>
          <p:nvPr/>
        </p:nvSpPr>
        <p:spPr bwMode="auto">
          <a:xfrm>
            <a:off x="4956175" y="1991380"/>
            <a:ext cx="614363" cy="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1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VNI-Times" pitchFamily="2" charset="0"/>
            </a:endParaRPr>
          </a:p>
        </p:txBody>
      </p:sp>
      <p:sp>
        <p:nvSpPr>
          <p:cNvPr id="85" name="Text Box 20">
            <a:extLst>
              <a:ext uri="{FF2B5EF4-FFF2-40B4-BE49-F238E27FC236}">
                <a16:creationId xmlns:a16="http://schemas.microsoft.com/office/drawing/2014/main" id="{A5EE3D7E-0443-4475-91EA-CCF464E68A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46838" y="1686580"/>
            <a:ext cx="36420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/>
            <a:r>
              <a:rPr lang="en-US" altLang="en-US" sz="2800">
                <a:solidFill>
                  <a:srgbClr val="0070C0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86" name="Text Box 23">
            <a:extLst>
              <a:ext uri="{FF2B5EF4-FFF2-40B4-BE49-F238E27FC236}">
                <a16:creationId xmlns:a16="http://schemas.microsoft.com/office/drawing/2014/main" id="{28B687B7-3280-415F-BB97-4786F49B0A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56263" y="1767240"/>
            <a:ext cx="54373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/>
            <a:r>
              <a:rPr lang="en-US" altLang="en-US" sz="2800" b="0">
                <a:solidFill>
                  <a:srgbClr val="0000FF"/>
                </a:solidFill>
                <a:latin typeface="Times New Roman" panose="02020603050405020304" pitchFamily="18" charset="0"/>
              </a:rPr>
              <a:t>…</a:t>
            </a:r>
          </a:p>
        </p:txBody>
      </p:sp>
      <p:sp>
        <p:nvSpPr>
          <p:cNvPr id="87" name="Text Box 24">
            <a:extLst>
              <a:ext uri="{FF2B5EF4-FFF2-40B4-BE49-F238E27FC236}">
                <a16:creationId xmlns:a16="http://schemas.microsoft.com/office/drawing/2014/main" id="{20BA714D-5A42-4356-927A-D56017D72E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8150" y="1565930"/>
            <a:ext cx="28405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/>
            <a:r>
              <a:rPr lang="en-US" altLang="en-US" sz="2800" b="0">
                <a:solidFill>
                  <a:srgbClr val="0F09C8"/>
                </a:solidFill>
                <a:latin typeface="Times New Roman" panose="02020603050405020304" pitchFamily="18" charset="0"/>
              </a:rPr>
              <a:t>;</a:t>
            </a:r>
          </a:p>
        </p:txBody>
      </p:sp>
      <p:sp>
        <p:nvSpPr>
          <p:cNvPr id="88" name="Text Box 25">
            <a:extLst>
              <a:ext uri="{FF2B5EF4-FFF2-40B4-BE49-F238E27FC236}">
                <a16:creationId xmlns:a16="http://schemas.microsoft.com/office/drawing/2014/main" id="{90263C24-A351-446F-ACFF-3346D32E50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8789" y="2490510"/>
            <a:ext cx="36420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/>
            <a:r>
              <a:rPr lang="en-US" altLang="en-US" sz="2800">
                <a:solidFill>
                  <a:srgbClr val="0F09C8"/>
                </a:solidFill>
                <a:latin typeface="Times New Roman" panose="02020603050405020304" pitchFamily="18" charset="0"/>
              </a:rPr>
              <a:t>9</a:t>
            </a:r>
          </a:p>
        </p:txBody>
      </p:sp>
      <p:sp>
        <p:nvSpPr>
          <p:cNvPr id="89" name="Line 27">
            <a:extLst>
              <a:ext uri="{FF2B5EF4-FFF2-40B4-BE49-F238E27FC236}">
                <a16:creationId xmlns:a16="http://schemas.microsoft.com/office/drawing/2014/main" id="{4C7BE9B8-C472-4890-8D85-24621C338F4C}"/>
              </a:ext>
            </a:extLst>
          </p:cNvPr>
          <p:cNvSpPr>
            <a:spLocks noChangeShapeType="1"/>
          </p:cNvSpPr>
          <p:nvPr/>
        </p:nvSpPr>
        <p:spPr bwMode="auto">
          <a:xfrm>
            <a:off x="838200" y="2981980"/>
            <a:ext cx="612775" cy="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1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VNI-Times" pitchFamily="2" charset="0"/>
            </a:endParaRPr>
          </a:p>
        </p:txBody>
      </p:sp>
      <p:sp>
        <p:nvSpPr>
          <p:cNvPr id="90" name="Text Box 31">
            <a:extLst>
              <a:ext uri="{FF2B5EF4-FFF2-40B4-BE49-F238E27FC236}">
                <a16:creationId xmlns:a16="http://schemas.microsoft.com/office/drawing/2014/main" id="{90805B64-F519-4619-A2FE-87898A4F93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19495" y="2688815"/>
            <a:ext cx="54373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/>
            <a:r>
              <a:rPr lang="en-US" altLang="en-US" sz="2800" b="0">
                <a:solidFill>
                  <a:srgbClr val="0000FF"/>
                </a:solidFill>
                <a:latin typeface="Times New Roman" panose="02020603050405020304" pitchFamily="18" charset="0"/>
              </a:rPr>
              <a:t>…</a:t>
            </a:r>
          </a:p>
        </p:txBody>
      </p:sp>
      <p:sp>
        <p:nvSpPr>
          <p:cNvPr id="91" name="Text Box 35">
            <a:extLst>
              <a:ext uri="{FF2B5EF4-FFF2-40B4-BE49-F238E27FC236}">
                <a16:creationId xmlns:a16="http://schemas.microsoft.com/office/drawing/2014/main" id="{7C7DFDC0-E324-4FF0-A845-2C3082B01F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30963" y="2556530"/>
            <a:ext cx="36420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/>
            <a:r>
              <a:rPr lang="en-US" altLang="en-US" sz="2800">
                <a:solidFill>
                  <a:srgbClr val="0F09C8"/>
                </a:solidFill>
                <a:latin typeface="Times New Roman" panose="02020603050405020304" pitchFamily="18" charset="0"/>
              </a:rPr>
              <a:t>7</a:t>
            </a:r>
          </a:p>
        </p:txBody>
      </p:sp>
      <p:sp>
        <p:nvSpPr>
          <p:cNvPr id="92" name="Line 37">
            <a:extLst>
              <a:ext uri="{FF2B5EF4-FFF2-40B4-BE49-F238E27FC236}">
                <a16:creationId xmlns:a16="http://schemas.microsoft.com/office/drawing/2014/main" id="{5013C190-2E80-42FC-AD24-B7DBF06C3745}"/>
              </a:ext>
            </a:extLst>
          </p:cNvPr>
          <p:cNvSpPr>
            <a:spLocks noChangeShapeType="1"/>
          </p:cNvSpPr>
          <p:nvPr/>
        </p:nvSpPr>
        <p:spPr bwMode="auto">
          <a:xfrm>
            <a:off x="6343650" y="3013730"/>
            <a:ext cx="612775" cy="0"/>
          </a:xfrm>
          <a:prstGeom prst="line">
            <a:avLst/>
          </a:prstGeom>
          <a:noFill/>
          <a:ln w="9525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800" b="1">
              <a:solidFill>
                <a:prstClr val="black"/>
              </a:solidFill>
              <a:latin typeface="VNI-Times" pitchFamily="2" charset="0"/>
            </a:endParaRPr>
          </a:p>
        </p:txBody>
      </p:sp>
      <p:sp>
        <p:nvSpPr>
          <p:cNvPr id="93" name="Text Box 39">
            <a:extLst>
              <a:ext uri="{FF2B5EF4-FFF2-40B4-BE49-F238E27FC236}">
                <a16:creationId xmlns:a16="http://schemas.microsoft.com/office/drawing/2014/main" id="{A5608CC7-5373-4F06-9ADC-648D49B8D2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8150" y="2556530"/>
            <a:ext cx="28405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/>
            <a:r>
              <a:rPr lang="en-US" altLang="en-US" sz="2800" b="0">
                <a:solidFill>
                  <a:prstClr val="black"/>
                </a:solidFill>
                <a:latin typeface="Times New Roman" panose="02020603050405020304" pitchFamily="18" charset="0"/>
              </a:rPr>
              <a:t>;</a:t>
            </a:r>
          </a:p>
        </p:txBody>
      </p:sp>
      <p:sp>
        <p:nvSpPr>
          <p:cNvPr id="94" name="Text Box 40">
            <a:extLst>
              <a:ext uri="{FF2B5EF4-FFF2-40B4-BE49-F238E27FC236}">
                <a16:creationId xmlns:a16="http://schemas.microsoft.com/office/drawing/2014/main" id="{22523587-230C-4204-B7B8-B4DFE6FB60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89163" y="2600980"/>
            <a:ext cx="36420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/>
            <a:r>
              <a:rPr lang="en-US" altLang="en-US" sz="2800">
                <a:solidFill>
                  <a:srgbClr val="0070C0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95" name="Text Box 41">
            <a:extLst>
              <a:ext uri="{FF2B5EF4-FFF2-40B4-BE49-F238E27FC236}">
                <a16:creationId xmlns:a16="http://schemas.microsoft.com/office/drawing/2014/main" id="{F5C3EF4A-8133-4ED8-9492-F2235D09D2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9200" y="2677180"/>
            <a:ext cx="36420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/>
            <a:r>
              <a:rPr lang="en-US" altLang="en-US" sz="2800">
                <a:solidFill>
                  <a:srgbClr val="0070C0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96" name="Text Box 42">
            <a:extLst>
              <a:ext uri="{FF2B5EF4-FFF2-40B4-BE49-F238E27FC236}">
                <a16:creationId xmlns:a16="http://schemas.microsoft.com/office/drawing/2014/main" id="{3E537C12-37F4-4E5A-B0EE-26C63E7BE2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56263" y="2662893"/>
            <a:ext cx="38664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/>
            <a:r>
              <a:rPr lang="en-US" altLang="en-US" sz="2800" b="0">
                <a:solidFill>
                  <a:srgbClr val="FF0000"/>
                </a:solidFill>
                <a:latin typeface="Times New Roman" panose="02020603050405020304" pitchFamily="18" charset="0"/>
              </a:rPr>
              <a:t>&gt;</a:t>
            </a:r>
          </a:p>
        </p:txBody>
      </p:sp>
      <p:sp>
        <p:nvSpPr>
          <p:cNvPr id="97" name="Text Box 43">
            <a:extLst>
              <a:ext uri="{FF2B5EF4-FFF2-40B4-BE49-F238E27FC236}">
                <a16:creationId xmlns:a16="http://schemas.microsoft.com/office/drawing/2014/main" id="{37F3D20F-6F04-420B-A8E8-B5C9E91B53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71698" y="2752120"/>
            <a:ext cx="54373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/>
            <a:r>
              <a:rPr lang="en-US" altLang="en-US" sz="2800" b="0">
                <a:solidFill>
                  <a:srgbClr val="0000FF"/>
                </a:solidFill>
                <a:latin typeface="Times New Roman" panose="02020603050405020304" pitchFamily="18" charset="0"/>
              </a:rPr>
              <a:t>…</a:t>
            </a:r>
          </a:p>
        </p:txBody>
      </p:sp>
      <p:sp>
        <p:nvSpPr>
          <p:cNvPr id="98" name="Text Box 26">
            <a:extLst>
              <a:ext uri="{FF2B5EF4-FFF2-40B4-BE49-F238E27FC236}">
                <a16:creationId xmlns:a16="http://schemas.microsoft.com/office/drawing/2014/main" id="{4EDEB871-F80A-47B8-8475-804D187219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9754" y="3013730"/>
            <a:ext cx="36420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/>
            <a:r>
              <a:rPr lang="en-US" altLang="en-US" sz="2800">
                <a:solidFill>
                  <a:srgbClr val="0F09C8"/>
                </a:solidFill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99" name="Text Box 36">
            <a:extLst>
              <a:ext uri="{FF2B5EF4-FFF2-40B4-BE49-F238E27FC236}">
                <a16:creationId xmlns:a16="http://schemas.microsoft.com/office/drawing/2014/main" id="{7F107CB9-BC92-4A35-8939-1DD481BE96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30963" y="3014215"/>
            <a:ext cx="36420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/>
            <a:r>
              <a:rPr lang="en-US" altLang="en-US" sz="2800">
                <a:solidFill>
                  <a:srgbClr val="0F09C8"/>
                </a:solidFill>
                <a:latin typeface="Times New Roman" panose="02020603050405020304" pitchFamily="18" charset="0"/>
              </a:rPr>
              <a:t>8</a:t>
            </a:r>
          </a:p>
        </p:txBody>
      </p:sp>
      <p:sp>
        <p:nvSpPr>
          <p:cNvPr id="100" name="Rectangle: Rounded Corners 99">
            <a:extLst>
              <a:ext uri="{FF2B5EF4-FFF2-40B4-BE49-F238E27FC236}">
                <a16:creationId xmlns:a16="http://schemas.microsoft.com/office/drawing/2014/main" id="{55D68AF4-9036-46BC-BB57-5E22772B6821}"/>
              </a:ext>
            </a:extLst>
          </p:cNvPr>
          <p:cNvSpPr/>
          <p:nvPr/>
        </p:nvSpPr>
        <p:spPr>
          <a:xfrm>
            <a:off x="1806067" y="3699988"/>
            <a:ext cx="5791200" cy="1063621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</a:rPr>
              <a:t>Vì sao con so sánh được?</a:t>
            </a:r>
          </a:p>
        </p:txBody>
      </p:sp>
      <p:sp>
        <p:nvSpPr>
          <p:cNvPr id="101" name="Text Box 44">
            <a:extLst>
              <a:ext uri="{FF2B5EF4-FFF2-40B4-BE49-F238E27FC236}">
                <a16:creationId xmlns:a16="http://schemas.microsoft.com/office/drawing/2014/main" id="{18431886-F1EF-4E94-B6C9-E3DA45EF42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59788" y="5081521"/>
            <a:ext cx="10515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marL="0" indent="0" eaLnBrk="1" hangingPunct="1"/>
            <a:r>
              <a:rPr lang="en-US" altLang="en-US" sz="2800">
                <a:solidFill>
                  <a:srgbClr val="0F09C8"/>
                </a:solidFill>
                <a:latin typeface="Times New Roman" panose="02020603050405020304" pitchFamily="18" charset="0"/>
              </a:rPr>
              <a:t>b) Nêu </a:t>
            </a:r>
            <a:r>
              <a:rPr lang="vi-VN" altLang="en-US" sz="2800">
                <a:solidFill>
                  <a:srgbClr val="0F09C8"/>
                </a:solidFill>
                <a:latin typeface="Times New Roman" panose="02020603050405020304" pitchFamily="18" charset="0"/>
              </a:rPr>
              <a:t>đ</a:t>
            </a:r>
            <a:r>
              <a:rPr lang="en-US" altLang="en-US" sz="2800">
                <a:solidFill>
                  <a:srgbClr val="0F09C8"/>
                </a:solidFill>
                <a:latin typeface="Times New Roman" panose="02020603050405020304" pitchFamily="18" charset="0"/>
              </a:rPr>
              <a:t>ặc </a:t>
            </a:r>
            <a:r>
              <a:rPr lang="vi-VN" altLang="en-US" sz="2800">
                <a:solidFill>
                  <a:srgbClr val="0F09C8"/>
                </a:solidFill>
                <a:latin typeface="Times New Roman" panose="02020603050405020304" pitchFamily="18" charset="0"/>
              </a:rPr>
              <a:t>đ</a:t>
            </a:r>
            <a:r>
              <a:rPr lang="en-US" altLang="en-US" sz="2800">
                <a:solidFill>
                  <a:srgbClr val="0F09C8"/>
                </a:solidFill>
                <a:latin typeface="Times New Roman" panose="02020603050405020304" pitchFamily="18" charset="0"/>
              </a:rPr>
              <a:t>iểm của phân số bé h</a:t>
            </a:r>
            <a:r>
              <a:rPr lang="vi-VN" altLang="en-US" sz="2800">
                <a:solidFill>
                  <a:srgbClr val="0F09C8"/>
                </a:solidFill>
                <a:latin typeface="Times New Roman" panose="02020603050405020304" pitchFamily="18" charset="0"/>
              </a:rPr>
              <a:t>ơ</a:t>
            </a:r>
            <a:r>
              <a:rPr lang="en-US" altLang="en-US" sz="2800">
                <a:solidFill>
                  <a:srgbClr val="0F09C8"/>
                </a:solidFill>
                <a:latin typeface="Times New Roman" panose="02020603050405020304" pitchFamily="18" charset="0"/>
              </a:rPr>
              <a:t>n 1? </a:t>
            </a:r>
            <a:r>
              <a:rPr lang="en-US" altLang="en-US" sz="2800">
                <a:solidFill>
                  <a:srgbClr val="0000FF"/>
                </a:solidFill>
                <a:latin typeface="Times New Roman" panose="02020603050405020304" pitchFamily="18" charset="0"/>
              </a:rPr>
              <a:t>Lớn h</a:t>
            </a:r>
            <a:r>
              <a:rPr lang="vi-VN" altLang="en-US" sz="2800">
                <a:solidFill>
                  <a:srgbClr val="0000FF"/>
                </a:solidFill>
                <a:latin typeface="Times New Roman" panose="02020603050405020304" pitchFamily="18" charset="0"/>
              </a:rPr>
              <a:t>ơ</a:t>
            </a:r>
            <a:r>
              <a:rPr lang="en-US" altLang="en-US" sz="2800">
                <a:solidFill>
                  <a:srgbClr val="0000FF"/>
                </a:solidFill>
                <a:latin typeface="Times New Roman" panose="02020603050405020304" pitchFamily="18" charset="0"/>
              </a:rPr>
              <a:t>n 1? </a:t>
            </a:r>
            <a:r>
              <a:rPr lang="en-US" altLang="en-US" sz="2800">
                <a:solidFill>
                  <a:srgbClr val="0F09C8"/>
                </a:solidFill>
                <a:latin typeface="Times New Roman" panose="02020603050405020304" pitchFamily="18" charset="0"/>
              </a:rPr>
              <a:t>Bằng 1?</a:t>
            </a:r>
          </a:p>
        </p:txBody>
      </p:sp>
    </p:spTree>
    <p:extLst>
      <p:ext uri="{BB962C8B-B14F-4D97-AF65-F5344CB8AC3E}">
        <p14:creationId xmlns:p14="http://schemas.microsoft.com/office/powerpoint/2010/main" val="24407653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4000"/>
                            </p:stCondLst>
                            <p:childTnLst>
                              <p:par>
                                <p:cTn id="3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4500"/>
                            </p:stCondLst>
                            <p:childTnLst>
                              <p:par>
                                <p:cTn id="4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0"/>
                            </p:stCondLst>
                            <p:childTnLst>
                              <p:par>
                                <p:cTn id="4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7000"/>
                            </p:stCondLst>
                            <p:childTnLst>
                              <p:par>
                                <p:cTn id="4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7500"/>
                            </p:stCondLst>
                            <p:childTnLst>
                              <p:par>
                                <p:cTn id="5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8000"/>
                            </p:stCondLst>
                            <p:childTnLst>
                              <p:par>
                                <p:cTn id="5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9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8500"/>
                            </p:stCondLst>
                            <p:childTnLst>
                              <p:par>
                                <p:cTn id="6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3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9000"/>
                            </p:stCondLst>
                            <p:childTnLst>
                              <p:par>
                                <p:cTn id="6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0000"/>
                            </p:stCondLst>
                            <p:childTnLst>
                              <p:par>
                                <p:cTn id="6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1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0500"/>
                            </p:stCondLst>
                            <p:childTnLst>
                              <p:par>
                                <p:cTn id="7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5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1000"/>
                            </p:stCondLst>
                            <p:childTnLst>
                              <p:par>
                                <p:cTn id="7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9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1500"/>
                            </p:stCondLst>
                            <p:childTnLst>
                              <p:par>
                                <p:cTn id="8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3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2000"/>
                            </p:stCondLst>
                            <p:childTnLst>
                              <p:par>
                                <p:cTn id="8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7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2500"/>
                            </p:stCondLst>
                            <p:childTnLst>
                              <p:par>
                                <p:cTn id="8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1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3000"/>
                            </p:stCondLst>
                            <p:childTnLst>
                              <p:par>
                                <p:cTn id="9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5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0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5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06" restart="whenNotActive" fill="hold" evtFilter="cancelBubble" nodeType="interactiveSeq">
                <p:stCondLst>
                  <p:cond evt="onClick" delay="0">
                    <p:tgtEl>
                      <p:spTgt spid="8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7" fill="hold">
                      <p:stCondLst>
                        <p:cond delay="0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1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3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1"/>
                  </p:tgtEl>
                </p:cond>
              </p:nextCondLst>
            </p:seq>
            <p:seq concurrent="1" nextAc="seek">
              <p:cTn id="115" restart="whenNotActive" fill="hold" evtFilter="cancelBubble" nodeType="interactiveSeq">
                <p:stCondLst>
                  <p:cond evt="onClick" delay="0">
                    <p:tgtEl>
                      <p:spTgt spid="8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6" fill="hold">
                      <p:stCondLst>
                        <p:cond delay="0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0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2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6"/>
                  </p:tgtEl>
                </p:cond>
              </p:nextCondLst>
            </p:seq>
            <p:seq concurrent="1" nextAc="seek">
              <p:cTn id="124" restart="whenNotActive" fill="hold" evtFilter="cancelBubble" nodeType="interactiveSeq">
                <p:stCondLst>
                  <p:cond evt="onClick" delay="0">
                    <p:tgtEl>
                      <p:spTgt spid="9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5" fill="hold">
                      <p:stCondLst>
                        <p:cond delay="0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9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1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0"/>
                  </p:tgtEl>
                </p:cond>
              </p:nextCondLst>
            </p:seq>
            <p:seq concurrent="1" nextAc="seek">
              <p:cTn id="133" restart="whenNotActive" fill="hold" evtFilter="cancelBubble" nodeType="interactiveSeq">
                <p:stCondLst>
                  <p:cond evt="onClick" delay="0">
                    <p:tgtEl>
                      <p:spTgt spid="9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4" fill="hold">
                      <p:stCondLst>
                        <p:cond delay="0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8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9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0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7"/>
                  </p:tgtEl>
                </p:cond>
              </p:nextCondLst>
            </p:seq>
          </p:childTnLst>
        </p:cTn>
      </p:par>
    </p:tnLst>
    <p:bldLst>
      <p:bldP spid="73" grpId="0"/>
      <p:bldP spid="74" grpId="0"/>
      <p:bldP spid="75" grpId="0"/>
      <p:bldP spid="76" grpId="0"/>
      <p:bldP spid="77" grpId="0"/>
      <p:bldP spid="78" grpId="0"/>
      <p:bldP spid="80" grpId="0"/>
      <p:bldP spid="81" grpId="0"/>
      <p:bldP spid="81" grpId="1"/>
      <p:bldP spid="82" grpId="0"/>
      <p:bldP spid="83" grpId="0"/>
      <p:bldP spid="85" grpId="0"/>
      <p:bldP spid="86" grpId="0"/>
      <p:bldP spid="86" grpId="1"/>
      <p:bldP spid="87" grpId="0"/>
      <p:bldP spid="88" grpId="0"/>
      <p:bldP spid="90" grpId="0"/>
      <p:bldP spid="90" grpId="1"/>
      <p:bldP spid="91" grpId="0"/>
      <p:bldP spid="93" grpId="0"/>
      <p:bldP spid="94" grpId="0"/>
      <p:bldP spid="95" grpId="0"/>
      <p:bldP spid="96" grpId="0"/>
      <p:bldP spid="97" grpId="0"/>
      <p:bldP spid="97" grpId="1"/>
      <p:bldP spid="98" grpId="0"/>
      <p:bldP spid="99" grpId="0"/>
      <p:bldP spid="100" grpId="0" animBg="1"/>
      <p:bldP spid="10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 Box 8">
            <a:extLst>
              <a:ext uri="{FF2B5EF4-FFF2-40B4-BE49-F238E27FC236}">
                <a16:creationId xmlns:a16="http://schemas.microsoft.com/office/drawing/2014/main" id="{68707C44-F97F-4B12-8FBB-98A70C48EA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8205" y="152400"/>
            <a:ext cx="9246442" cy="15081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57200" indent="-4572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lvl="0" indent="0">
              <a:spcBef>
                <a:spcPct val="0"/>
              </a:spcBef>
              <a:buNone/>
            </a:pPr>
            <a:r>
              <a:rPr lang="en-US" altLang="en-US" b="1">
                <a:solidFill>
                  <a:srgbClr val="FF0000"/>
                </a:solidFill>
                <a:latin typeface="Times New Roman" panose="02020603050405020304" pitchFamily="18" charset="0"/>
              </a:rPr>
              <a:t>Bài 1. </a:t>
            </a:r>
            <a:r>
              <a:rPr lang="en-US" altLang="en-US" sz="2800" b="1">
                <a:solidFill>
                  <a:srgbClr val="0F09C8"/>
                </a:solidFill>
                <a:latin typeface="Times New Roman" panose="02020603050405020304" pitchFamily="18" charset="0"/>
              </a:rPr>
              <a:t>b) Nêu </a:t>
            </a:r>
            <a:r>
              <a:rPr lang="vi-VN" altLang="en-US" sz="2800" b="1">
                <a:solidFill>
                  <a:srgbClr val="0F09C8"/>
                </a:solidFill>
                <a:latin typeface="Times New Roman" panose="02020603050405020304" pitchFamily="18" charset="0"/>
              </a:rPr>
              <a:t>đ</a:t>
            </a:r>
            <a:r>
              <a:rPr lang="en-US" altLang="en-US" sz="2800" b="1">
                <a:solidFill>
                  <a:srgbClr val="0F09C8"/>
                </a:solidFill>
                <a:latin typeface="Times New Roman" panose="02020603050405020304" pitchFamily="18" charset="0"/>
              </a:rPr>
              <a:t>ặc </a:t>
            </a:r>
            <a:r>
              <a:rPr lang="vi-VN" altLang="en-US" sz="2800" b="1">
                <a:solidFill>
                  <a:srgbClr val="0F09C8"/>
                </a:solidFill>
                <a:latin typeface="Times New Roman" panose="02020603050405020304" pitchFamily="18" charset="0"/>
              </a:rPr>
              <a:t>đ</a:t>
            </a:r>
            <a:r>
              <a:rPr lang="en-US" altLang="en-US" sz="2800" b="1">
                <a:solidFill>
                  <a:srgbClr val="0F09C8"/>
                </a:solidFill>
                <a:latin typeface="Times New Roman" panose="02020603050405020304" pitchFamily="18" charset="0"/>
              </a:rPr>
              <a:t>iểm của phân số bé h</a:t>
            </a:r>
            <a:r>
              <a:rPr lang="vi-VN" altLang="en-US" sz="2800" b="1">
                <a:solidFill>
                  <a:srgbClr val="0F09C8"/>
                </a:solidFill>
                <a:latin typeface="Times New Roman" panose="02020603050405020304" pitchFamily="18" charset="0"/>
              </a:rPr>
              <a:t>ơ</a:t>
            </a:r>
            <a:r>
              <a:rPr lang="en-US" altLang="en-US" sz="2800" b="1">
                <a:solidFill>
                  <a:srgbClr val="0F09C8"/>
                </a:solidFill>
                <a:latin typeface="Times New Roman" panose="02020603050405020304" pitchFamily="18" charset="0"/>
              </a:rPr>
              <a:t>n 1? </a:t>
            </a:r>
            <a:r>
              <a:rPr lang="en-US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Lớn h</a:t>
            </a:r>
            <a:r>
              <a:rPr lang="vi-V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ơ</a:t>
            </a:r>
            <a:r>
              <a:rPr lang="en-US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n 1? </a:t>
            </a:r>
          </a:p>
          <a:p>
            <a:pPr marL="0" lvl="0" indent="0">
              <a:spcBef>
                <a:spcPct val="0"/>
              </a:spcBef>
              <a:buNone/>
            </a:pPr>
            <a:r>
              <a:rPr lang="en-US" altLang="en-US" sz="2800" b="1">
                <a:solidFill>
                  <a:srgbClr val="0F09C8"/>
                </a:solidFill>
                <a:latin typeface="Times New Roman" panose="02020603050405020304" pitchFamily="18" charset="0"/>
              </a:rPr>
              <a:t>Bằng 1?</a:t>
            </a:r>
          </a:p>
          <a:p>
            <a:pPr marL="0" indent="0">
              <a:spcBef>
                <a:spcPct val="0"/>
              </a:spcBef>
              <a:buFont typeface="Arial" panose="020B0604020202020204" pitchFamily="34" charset="0"/>
              <a:buNone/>
            </a:pPr>
            <a:endParaRPr lang="en-US" altLang="en-US" b="1">
              <a:solidFill>
                <a:srgbClr val="0E0DD2"/>
              </a:solidFill>
              <a:latin typeface="Times New Roman" panose="02020603050405020304" pitchFamily="18" charset="0"/>
            </a:endParaRPr>
          </a:p>
        </p:txBody>
      </p:sp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5BD2BD77-D686-4E0E-B329-CD2FE0320ECB}"/>
              </a:ext>
            </a:extLst>
          </p:cNvPr>
          <p:cNvSpPr/>
          <p:nvPr/>
        </p:nvSpPr>
        <p:spPr>
          <a:xfrm>
            <a:off x="1104876" y="4953714"/>
            <a:ext cx="6926043" cy="1063621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solidFill>
                  <a:srgbClr val="FF0000"/>
                </a:solidFill>
              </a:rPr>
              <a:t>Ghi nhớ đặc điểm của phân số bé hơn 1, lớn hơn 1 và bằng 1 để so sánh.</a:t>
            </a:r>
          </a:p>
        </p:txBody>
      </p:sp>
      <p:sp>
        <p:nvSpPr>
          <p:cNvPr id="52" name="Text Box 46">
            <a:extLst>
              <a:ext uri="{FF2B5EF4-FFF2-40B4-BE49-F238E27FC236}">
                <a16:creationId xmlns:a16="http://schemas.microsoft.com/office/drawing/2014/main" id="{BAFD462E-9F31-45BB-BA78-32A4FCF41A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652" y="1398895"/>
            <a:ext cx="103409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marL="457200" indent="-457200" eaLnBrk="1" hangingPunct="1">
              <a:buFont typeface="Wingdings" panose="05000000000000000000" pitchFamily="2" charset="2"/>
              <a:buChar char="v"/>
            </a:pPr>
            <a:r>
              <a:rPr lang="en-US" altLang="en-US" sz="2800" b="0">
                <a:latin typeface="Times New Roman" panose="02020603050405020304" pitchFamily="18" charset="0"/>
              </a:rPr>
              <a:t>Nếu phân số có tử số bé h</a:t>
            </a:r>
            <a:r>
              <a:rPr lang="vi-VN" altLang="en-US" sz="2800" b="0">
                <a:latin typeface="Times New Roman" panose="02020603050405020304" pitchFamily="18" charset="0"/>
              </a:rPr>
              <a:t>ơ</a:t>
            </a:r>
            <a:r>
              <a:rPr lang="en-US" altLang="en-US" sz="2800" b="0">
                <a:latin typeface="Times New Roman" panose="02020603050405020304" pitchFamily="18" charset="0"/>
              </a:rPr>
              <a:t>n mẫu số thì phân số </a:t>
            </a:r>
            <a:r>
              <a:rPr lang="vi-VN" altLang="en-US" sz="2800" b="0">
                <a:latin typeface="Times New Roman" panose="02020603050405020304" pitchFamily="18" charset="0"/>
              </a:rPr>
              <a:t>đ</a:t>
            </a:r>
            <a:r>
              <a:rPr lang="en-US" altLang="en-US" sz="2800" b="0">
                <a:latin typeface="Times New Roman" panose="02020603050405020304" pitchFamily="18" charset="0"/>
              </a:rPr>
              <a:t>ó bé h</a:t>
            </a:r>
            <a:r>
              <a:rPr lang="vi-VN" altLang="en-US" sz="2800" b="0">
                <a:latin typeface="Times New Roman" panose="02020603050405020304" pitchFamily="18" charset="0"/>
              </a:rPr>
              <a:t>ơ</a:t>
            </a:r>
            <a:r>
              <a:rPr lang="en-US" altLang="en-US" sz="2800" b="0">
                <a:latin typeface="Times New Roman" panose="02020603050405020304" pitchFamily="18" charset="0"/>
              </a:rPr>
              <a:t>n 1.</a:t>
            </a:r>
          </a:p>
        </p:txBody>
      </p:sp>
      <p:sp>
        <p:nvSpPr>
          <p:cNvPr id="53" name="Text Box 47">
            <a:extLst>
              <a:ext uri="{FF2B5EF4-FFF2-40B4-BE49-F238E27FC236}">
                <a16:creationId xmlns:a16="http://schemas.microsoft.com/office/drawing/2014/main" id="{3BE3C6A8-4D41-419F-83AB-CC85C25280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8205" y="2383780"/>
            <a:ext cx="9152206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marL="457200" indent="-457200" eaLnBrk="1" hangingPunct="1">
              <a:buFont typeface="Wingdings" panose="05000000000000000000" pitchFamily="2" charset="2"/>
              <a:buChar char="v"/>
            </a:pPr>
            <a:r>
              <a:rPr lang="en-US" altLang="en-US" sz="2800" b="0">
                <a:latin typeface="Times New Roman" panose="02020603050405020304" pitchFamily="18" charset="0"/>
              </a:rPr>
              <a:t>Nếu phân số có tử số lớn h</a:t>
            </a:r>
            <a:r>
              <a:rPr lang="vi-VN" altLang="en-US" sz="2800" b="0">
                <a:latin typeface="Times New Roman" panose="02020603050405020304" pitchFamily="18" charset="0"/>
              </a:rPr>
              <a:t>ơ</a:t>
            </a:r>
            <a:r>
              <a:rPr lang="en-US" altLang="en-US" sz="2800" b="0">
                <a:latin typeface="Times New Roman" panose="02020603050405020304" pitchFamily="18" charset="0"/>
              </a:rPr>
              <a:t>n mẫu số thì phân số </a:t>
            </a:r>
            <a:r>
              <a:rPr lang="vi-VN" altLang="en-US" sz="2800" b="0">
                <a:latin typeface="Times New Roman" panose="02020603050405020304" pitchFamily="18" charset="0"/>
              </a:rPr>
              <a:t>đ</a:t>
            </a:r>
            <a:r>
              <a:rPr lang="en-US" altLang="en-US" sz="2800" b="0">
                <a:latin typeface="Times New Roman" panose="02020603050405020304" pitchFamily="18" charset="0"/>
              </a:rPr>
              <a:t>ó lớn h</a:t>
            </a:r>
            <a:r>
              <a:rPr lang="vi-VN" altLang="en-US" sz="2800" b="0">
                <a:latin typeface="Times New Roman" panose="02020603050405020304" pitchFamily="18" charset="0"/>
              </a:rPr>
              <a:t>ơ</a:t>
            </a:r>
            <a:r>
              <a:rPr lang="en-US" altLang="en-US" sz="2800" b="0">
                <a:latin typeface="Times New Roman" panose="02020603050405020304" pitchFamily="18" charset="0"/>
              </a:rPr>
              <a:t>n 1.</a:t>
            </a:r>
          </a:p>
        </p:txBody>
      </p:sp>
      <p:sp>
        <p:nvSpPr>
          <p:cNvPr id="54" name="Text Box 48">
            <a:extLst>
              <a:ext uri="{FF2B5EF4-FFF2-40B4-BE49-F238E27FC236}">
                <a16:creationId xmlns:a16="http://schemas.microsoft.com/office/drawing/2014/main" id="{C5E0F3F7-B7E0-4EFD-9CCB-E3DDC16B8A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651" y="3537942"/>
            <a:ext cx="10340975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marL="457200" indent="-457200" eaLnBrk="1" hangingPunct="1">
              <a:buFont typeface="Wingdings" panose="05000000000000000000" pitchFamily="2" charset="2"/>
              <a:buChar char="v"/>
            </a:pPr>
            <a:r>
              <a:rPr lang="en-US" altLang="en-US" sz="2800" b="0">
                <a:latin typeface="Times New Roman" panose="02020603050405020304" pitchFamily="18" charset="0"/>
              </a:rPr>
              <a:t>Nếu phân số có tử số và mẫu số bằng nhau thì phân số </a:t>
            </a:r>
            <a:r>
              <a:rPr lang="vi-VN" altLang="en-US" sz="2800" b="0">
                <a:latin typeface="Times New Roman" panose="02020603050405020304" pitchFamily="18" charset="0"/>
              </a:rPr>
              <a:t>đ</a:t>
            </a:r>
            <a:r>
              <a:rPr lang="en-US" altLang="en-US" sz="2800" b="0">
                <a:latin typeface="Times New Roman" panose="02020603050405020304" pitchFamily="18" charset="0"/>
              </a:rPr>
              <a:t>ó </a:t>
            </a:r>
          </a:p>
          <a:p>
            <a:pPr eaLnBrk="1" hangingPunct="1"/>
            <a:r>
              <a:rPr lang="en-US" altLang="en-US" sz="2800" b="0">
                <a:latin typeface="Times New Roman" panose="02020603050405020304" pitchFamily="18" charset="0"/>
              </a:rPr>
              <a:t>bằng 1.</a:t>
            </a:r>
          </a:p>
        </p:txBody>
      </p:sp>
    </p:spTree>
    <p:extLst>
      <p:ext uri="{BB962C8B-B14F-4D97-AF65-F5344CB8AC3E}">
        <p14:creationId xmlns:p14="http://schemas.microsoft.com/office/powerpoint/2010/main" val="14913214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" grpId="0" animBg="1"/>
      <p:bldP spid="52" grpId="0"/>
      <p:bldP spid="53" grpId="0"/>
      <p:bldP spid="5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" name="Text Box 66">
            <a:extLst>
              <a:ext uri="{FF2B5EF4-FFF2-40B4-BE49-F238E27FC236}">
                <a16:creationId xmlns:a16="http://schemas.microsoft.com/office/drawing/2014/main" id="{1354F804-A63E-4B0D-BB8C-26942A3EBF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75575" y="1797050"/>
            <a:ext cx="4191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/>
            <a:r>
              <a:rPr lang="en-US" altLang="en-US">
                <a:solidFill>
                  <a:prstClr val="black"/>
                </a:solidFill>
                <a:latin typeface="Times New Roman" panose="02020603050405020304" pitchFamily="18" charset="0"/>
              </a:rPr>
              <a:t>&gt;</a:t>
            </a:r>
          </a:p>
        </p:txBody>
      </p:sp>
      <p:sp>
        <p:nvSpPr>
          <p:cNvPr id="65" name="Text Box 65">
            <a:extLst>
              <a:ext uri="{FF2B5EF4-FFF2-40B4-BE49-F238E27FC236}">
                <a16:creationId xmlns:a16="http://schemas.microsoft.com/office/drawing/2014/main" id="{09FCC0A2-E5DB-4D47-8A99-9EA3F575F6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70375" y="1797050"/>
            <a:ext cx="4191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/>
            <a:r>
              <a:rPr lang="en-US" altLang="en-US">
                <a:solidFill>
                  <a:prstClr val="black"/>
                </a:solidFill>
                <a:latin typeface="Times New Roman" panose="02020603050405020304" pitchFamily="18" charset="0"/>
              </a:rPr>
              <a:t>&lt;</a:t>
            </a:r>
          </a:p>
        </p:txBody>
      </p:sp>
      <p:sp>
        <p:nvSpPr>
          <p:cNvPr id="66" name="Text Box 64">
            <a:extLst>
              <a:ext uri="{FF2B5EF4-FFF2-40B4-BE49-F238E27FC236}">
                <a16:creationId xmlns:a16="http://schemas.microsoft.com/office/drawing/2014/main" id="{529D8DF3-33FC-4F21-A011-957E65AD38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1387" y="1797050"/>
            <a:ext cx="41751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/>
            <a:r>
              <a:rPr lang="en-US" altLang="en-US">
                <a:solidFill>
                  <a:prstClr val="black"/>
                </a:solidFill>
                <a:latin typeface="Times New Roman" panose="02020603050405020304" pitchFamily="18" charset="0"/>
              </a:rPr>
              <a:t>&gt;</a:t>
            </a:r>
          </a:p>
        </p:txBody>
      </p:sp>
      <p:sp>
        <p:nvSpPr>
          <p:cNvPr id="67" name="Text Box 4">
            <a:extLst>
              <a:ext uri="{FF2B5EF4-FFF2-40B4-BE49-F238E27FC236}">
                <a16:creationId xmlns:a16="http://schemas.microsoft.com/office/drawing/2014/main" id="{184DB390-E7A7-41DE-85DA-F089159A42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045" y="180976"/>
            <a:ext cx="88026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marL="0" indent="0" eaLnBrk="1" hangingPunct="1"/>
            <a:r>
              <a:rPr lang="en-US" altLang="en-US">
                <a:solidFill>
                  <a:srgbClr val="FF0000"/>
                </a:solidFill>
                <a:latin typeface="Times New Roman" panose="02020603050405020304" pitchFamily="18" charset="0"/>
              </a:rPr>
              <a:t>Bài 2. </a:t>
            </a:r>
            <a:r>
              <a:rPr lang="en-US" altLang="en-US">
                <a:solidFill>
                  <a:srgbClr val="0F09C8"/>
                </a:solidFill>
                <a:latin typeface="Times New Roman" panose="02020603050405020304" pitchFamily="18" charset="0"/>
              </a:rPr>
              <a:t>a) So sánh các phân số sau:</a:t>
            </a:r>
          </a:p>
        </p:txBody>
      </p:sp>
      <p:sp>
        <p:nvSpPr>
          <p:cNvPr id="68" name="Text Box 5">
            <a:extLst>
              <a:ext uri="{FF2B5EF4-FFF2-40B4-BE49-F238E27FC236}">
                <a16:creationId xmlns:a16="http://schemas.microsoft.com/office/drawing/2014/main" id="{65A8DF38-998B-4348-AD8B-48C85B1B73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5737" y="1568450"/>
            <a:ext cx="414338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/>
            <a:r>
              <a:rPr lang="en-US" altLang="en-US" sz="360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69" name="Text Box 6">
            <a:extLst>
              <a:ext uri="{FF2B5EF4-FFF2-40B4-BE49-F238E27FC236}">
                <a16:creationId xmlns:a16="http://schemas.microsoft.com/office/drawing/2014/main" id="{EA62667B-C00E-4D76-9FE3-10680DD0FE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5737" y="2070100"/>
            <a:ext cx="414338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/>
            <a:r>
              <a:rPr lang="en-US" altLang="en-US" sz="3600">
                <a:solidFill>
                  <a:srgbClr val="0000FF"/>
                </a:solidFill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70" name="Line 7">
            <a:extLst>
              <a:ext uri="{FF2B5EF4-FFF2-40B4-BE49-F238E27FC236}">
                <a16:creationId xmlns:a16="http://schemas.microsoft.com/office/drawing/2014/main" id="{7D751705-970E-465A-84F2-827185BD5B5F}"/>
              </a:ext>
            </a:extLst>
          </p:cNvPr>
          <p:cNvSpPr>
            <a:spLocks noChangeShapeType="1"/>
          </p:cNvSpPr>
          <p:nvPr/>
        </p:nvSpPr>
        <p:spPr bwMode="auto">
          <a:xfrm>
            <a:off x="152400" y="2146300"/>
            <a:ext cx="612775" cy="0"/>
          </a:xfrm>
          <a:prstGeom prst="line">
            <a:avLst/>
          </a:prstGeom>
          <a:noFill/>
          <a:ln w="9525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3200" b="1">
              <a:solidFill>
                <a:prstClr val="black"/>
              </a:solidFill>
              <a:latin typeface="VNI-Times" pitchFamily="2" charset="0"/>
            </a:endParaRPr>
          </a:p>
        </p:txBody>
      </p:sp>
      <p:sp>
        <p:nvSpPr>
          <p:cNvPr id="71" name="Text Box 8">
            <a:extLst>
              <a:ext uri="{FF2B5EF4-FFF2-40B4-BE49-F238E27FC236}">
                <a16:creationId xmlns:a16="http://schemas.microsoft.com/office/drawing/2014/main" id="{16EFC93C-4AD3-4315-91A9-6AB0CCCD58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62125" y="1568450"/>
            <a:ext cx="41592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/>
            <a:r>
              <a:rPr lang="en-US" altLang="en-US" sz="360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2" name="Text Box 9">
            <a:extLst>
              <a:ext uri="{FF2B5EF4-FFF2-40B4-BE49-F238E27FC236}">
                <a16:creationId xmlns:a16="http://schemas.microsoft.com/office/drawing/2014/main" id="{24261C37-7A03-457E-B8CA-D34366A3E1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62125" y="2070100"/>
            <a:ext cx="41592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/>
            <a:r>
              <a:rPr lang="en-US" altLang="en-US" sz="3600">
                <a:solidFill>
                  <a:srgbClr val="0000FF"/>
                </a:solidFill>
                <a:latin typeface="Times New Roman" panose="02020603050405020304" pitchFamily="18" charset="0"/>
              </a:rPr>
              <a:t>7</a:t>
            </a:r>
          </a:p>
        </p:txBody>
      </p:sp>
      <p:sp>
        <p:nvSpPr>
          <p:cNvPr id="73" name="Line 10">
            <a:extLst>
              <a:ext uri="{FF2B5EF4-FFF2-40B4-BE49-F238E27FC236}">
                <a16:creationId xmlns:a16="http://schemas.microsoft.com/office/drawing/2014/main" id="{51C412BC-F1ED-40CE-A1EA-909EC7D3164D}"/>
              </a:ext>
            </a:extLst>
          </p:cNvPr>
          <p:cNvSpPr>
            <a:spLocks noChangeShapeType="1"/>
          </p:cNvSpPr>
          <p:nvPr/>
        </p:nvSpPr>
        <p:spPr bwMode="auto">
          <a:xfrm>
            <a:off x="1728787" y="2146300"/>
            <a:ext cx="614363" cy="0"/>
          </a:xfrm>
          <a:prstGeom prst="line">
            <a:avLst/>
          </a:prstGeom>
          <a:noFill/>
          <a:ln w="9525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3200" b="1">
              <a:solidFill>
                <a:prstClr val="black"/>
              </a:solidFill>
              <a:latin typeface="VNI-Times" pitchFamily="2" charset="0"/>
            </a:endParaRPr>
          </a:p>
        </p:txBody>
      </p:sp>
      <p:sp>
        <p:nvSpPr>
          <p:cNvPr id="74" name="Text Box 11">
            <a:extLst>
              <a:ext uri="{FF2B5EF4-FFF2-40B4-BE49-F238E27FC236}">
                <a16:creationId xmlns:a16="http://schemas.microsoft.com/office/drawing/2014/main" id="{7C245203-A94C-47AF-86B8-F543E3FF08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5825" y="1771650"/>
            <a:ext cx="59531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FF0000"/>
                </a:solidFill>
                <a:latin typeface="Times New Roman" panose="02020603050405020304" pitchFamily="18" charset="0"/>
              </a:rPr>
              <a:t>và</a:t>
            </a:r>
          </a:p>
        </p:txBody>
      </p:sp>
      <p:sp>
        <p:nvSpPr>
          <p:cNvPr id="75" name="Text Box 19">
            <a:extLst>
              <a:ext uri="{FF2B5EF4-FFF2-40B4-BE49-F238E27FC236}">
                <a16:creationId xmlns:a16="http://schemas.microsoft.com/office/drawing/2014/main" id="{FB340451-609E-49CD-AD15-B757127345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14725" y="1600200"/>
            <a:ext cx="41592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/>
            <a:r>
              <a:rPr lang="en-US" altLang="en-US" sz="3600">
                <a:solidFill>
                  <a:srgbClr val="0000FF"/>
                </a:solidFill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76" name="Text Box 20">
            <a:extLst>
              <a:ext uri="{FF2B5EF4-FFF2-40B4-BE49-F238E27FC236}">
                <a16:creationId xmlns:a16="http://schemas.microsoft.com/office/drawing/2014/main" id="{4F68FEF8-E514-478D-9B21-3BB9A94FE5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14725" y="2101850"/>
            <a:ext cx="41592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/>
            <a:r>
              <a:rPr lang="en-US" altLang="en-US" sz="3600">
                <a:solidFill>
                  <a:srgbClr val="0000FF"/>
                </a:solidFill>
                <a:latin typeface="Times New Roman" panose="02020603050405020304" pitchFamily="18" charset="0"/>
              </a:rPr>
              <a:t>9</a:t>
            </a:r>
          </a:p>
        </p:txBody>
      </p:sp>
      <p:sp>
        <p:nvSpPr>
          <p:cNvPr id="77" name="Line 21">
            <a:extLst>
              <a:ext uri="{FF2B5EF4-FFF2-40B4-BE49-F238E27FC236}">
                <a16:creationId xmlns:a16="http://schemas.microsoft.com/office/drawing/2014/main" id="{EFD9B1F4-71F7-401D-BFDC-94D4D0FF3656}"/>
              </a:ext>
            </a:extLst>
          </p:cNvPr>
          <p:cNvSpPr>
            <a:spLocks noChangeShapeType="1"/>
          </p:cNvSpPr>
          <p:nvPr/>
        </p:nvSpPr>
        <p:spPr bwMode="auto">
          <a:xfrm>
            <a:off x="3481387" y="2178050"/>
            <a:ext cx="614363" cy="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3200" b="1">
              <a:solidFill>
                <a:prstClr val="black"/>
              </a:solidFill>
              <a:latin typeface="VNI-Times" pitchFamily="2" charset="0"/>
            </a:endParaRPr>
          </a:p>
        </p:txBody>
      </p:sp>
      <p:sp>
        <p:nvSpPr>
          <p:cNvPr id="78" name="Text Box 22">
            <a:extLst>
              <a:ext uri="{FF2B5EF4-FFF2-40B4-BE49-F238E27FC236}">
                <a16:creationId xmlns:a16="http://schemas.microsoft.com/office/drawing/2014/main" id="{EA6744BA-C84A-4598-9E13-F3C27AF2B5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92700" y="1600200"/>
            <a:ext cx="4143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/>
            <a:r>
              <a:rPr lang="en-US" altLang="en-US" sz="3600">
                <a:solidFill>
                  <a:srgbClr val="0000FF"/>
                </a:solidFill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79" name="Text Box 23">
            <a:extLst>
              <a:ext uri="{FF2B5EF4-FFF2-40B4-BE49-F238E27FC236}">
                <a16:creationId xmlns:a16="http://schemas.microsoft.com/office/drawing/2014/main" id="{B096AD30-DE2F-4446-A24D-69AE21CB9A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92700" y="2101850"/>
            <a:ext cx="4143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/>
            <a:r>
              <a:rPr lang="en-US" altLang="en-US" sz="3600">
                <a:solidFill>
                  <a:srgbClr val="0000FF"/>
                </a:solidFill>
                <a:latin typeface="Times New Roman" panose="02020603050405020304" pitchFamily="18" charset="0"/>
              </a:rPr>
              <a:t>6</a:t>
            </a:r>
          </a:p>
        </p:txBody>
      </p:sp>
      <p:sp>
        <p:nvSpPr>
          <p:cNvPr id="80" name="Line 24">
            <a:extLst>
              <a:ext uri="{FF2B5EF4-FFF2-40B4-BE49-F238E27FC236}">
                <a16:creationId xmlns:a16="http://schemas.microsoft.com/office/drawing/2014/main" id="{62106F2C-21D8-42D7-B95D-7EA668E68C98}"/>
              </a:ext>
            </a:extLst>
          </p:cNvPr>
          <p:cNvSpPr>
            <a:spLocks noChangeShapeType="1"/>
          </p:cNvSpPr>
          <p:nvPr/>
        </p:nvSpPr>
        <p:spPr bwMode="auto">
          <a:xfrm>
            <a:off x="5059362" y="2178050"/>
            <a:ext cx="612775" cy="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3200" b="1">
              <a:solidFill>
                <a:prstClr val="black"/>
              </a:solidFill>
              <a:latin typeface="VNI-Times" pitchFamily="2" charset="0"/>
            </a:endParaRPr>
          </a:p>
        </p:txBody>
      </p:sp>
      <p:sp>
        <p:nvSpPr>
          <p:cNvPr id="81" name="Text Box 25">
            <a:extLst>
              <a:ext uri="{FF2B5EF4-FFF2-40B4-BE49-F238E27FC236}">
                <a16:creationId xmlns:a16="http://schemas.microsoft.com/office/drawing/2014/main" id="{612375C6-74B3-42D1-A823-5252C4F9E9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16400" y="1803400"/>
            <a:ext cx="59531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FF0000"/>
                </a:solidFill>
                <a:latin typeface="Times New Roman" panose="02020603050405020304" pitchFamily="18" charset="0"/>
              </a:rPr>
              <a:t>và</a:t>
            </a:r>
          </a:p>
        </p:txBody>
      </p:sp>
      <p:sp>
        <p:nvSpPr>
          <p:cNvPr id="82" name="Text Box 26">
            <a:extLst>
              <a:ext uri="{FF2B5EF4-FFF2-40B4-BE49-F238E27FC236}">
                <a16:creationId xmlns:a16="http://schemas.microsoft.com/office/drawing/2014/main" id="{3906F514-CB3B-494D-83F0-E495B6E455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99275" y="1568450"/>
            <a:ext cx="620712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/>
            <a:r>
              <a:rPr lang="en-US" altLang="en-US" sz="3600">
                <a:solidFill>
                  <a:srgbClr val="0000FF"/>
                </a:solidFill>
                <a:latin typeface="Times New Roman" panose="02020603050405020304" pitchFamily="18" charset="0"/>
              </a:rPr>
              <a:t>11</a:t>
            </a:r>
          </a:p>
        </p:txBody>
      </p:sp>
      <p:sp>
        <p:nvSpPr>
          <p:cNvPr id="83" name="Text Box 27">
            <a:extLst>
              <a:ext uri="{FF2B5EF4-FFF2-40B4-BE49-F238E27FC236}">
                <a16:creationId xmlns:a16="http://schemas.microsoft.com/office/drawing/2014/main" id="{8DC84D81-65D1-4924-93FD-9FBFD7B0B0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86587" y="2070100"/>
            <a:ext cx="41592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/>
            <a:r>
              <a:rPr lang="en-US" altLang="en-US" sz="3600">
                <a:solidFill>
                  <a:srgbClr val="0000FF"/>
                </a:solidFill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84" name="Line 28">
            <a:extLst>
              <a:ext uri="{FF2B5EF4-FFF2-40B4-BE49-F238E27FC236}">
                <a16:creationId xmlns:a16="http://schemas.microsoft.com/office/drawing/2014/main" id="{3EB1C8E6-C839-4C66-B666-69526BA6D160}"/>
              </a:ext>
            </a:extLst>
          </p:cNvPr>
          <p:cNvSpPr>
            <a:spLocks noChangeShapeType="1"/>
          </p:cNvSpPr>
          <p:nvPr/>
        </p:nvSpPr>
        <p:spPr bwMode="auto">
          <a:xfrm>
            <a:off x="6954837" y="2146300"/>
            <a:ext cx="612775" cy="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3200" b="1">
              <a:solidFill>
                <a:prstClr val="black"/>
              </a:solidFill>
              <a:latin typeface="VNI-Times" pitchFamily="2" charset="0"/>
            </a:endParaRPr>
          </a:p>
        </p:txBody>
      </p:sp>
      <p:sp>
        <p:nvSpPr>
          <p:cNvPr id="85" name="Text Box 29">
            <a:extLst>
              <a:ext uri="{FF2B5EF4-FFF2-40B4-BE49-F238E27FC236}">
                <a16:creationId xmlns:a16="http://schemas.microsoft.com/office/drawing/2014/main" id="{9AC6C4D7-7E8E-4156-8DDA-53D4EC2622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77250" y="1568450"/>
            <a:ext cx="620712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/>
            <a:r>
              <a:rPr lang="en-US" altLang="en-US" sz="3600">
                <a:solidFill>
                  <a:srgbClr val="0000FF"/>
                </a:solidFill>
                <a:latin typeface="Times New Roman" panose="02020603050405020304" pitchFamily="18" charset="0"/>
              </a:rPr>
              <a:t>11</a:t>
            </a:r>
          </a:p>
        </p:txBody>
      </p:sp>
      <p:sp>
        <p:nvSpPr>
          <p:cNvPr id="86" name="Text Box 30">
            <a:extLst>
              <a:ext uri="{FF2B5EF4-FFF2-40B4-BE49-F238E27FC236}">
                <a16:creationId xmlns:a16="http://schemas.microsoft.com/office/drawing/2014/main" id="{FEEF13F8-4448-4349-8EA5-B0EFC34F75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64562" y="2070100"/>
            <a:ext cx="41592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/>
            <a:r>
              <a:rPr lang="en-US" altLang="en-US" sz="3600">
                <a:solidFill>
                  <a:srgbClr val="0000FF"/>
                </a:solidFill>
                <a:latin typeface="Times New Roman" panose="02020603050405020304" pitchFamily="18" charset="0"/>
              </a:rPr>
              <a:t>9</a:t>
            </a:r>
          </a:p>
        </p:txBody>
      </p:sp>
      <p:sp>
        <p:nvSpPr>
          <p:cNvPr id="87" name="Line 31">
            <a:extLst>
              <a:ext uri="{FF2B5EF4-FFF2-40B4-BE49-F238E27FC236}">
                <a16:creationId xmlns:a16="http://schemas.microsoft.com/office/drawing/2014/main" id="{859D17E3-0BF1-46BB-862A-C4453DD1D59F}"/>
              </a:ext>
            </a:extLst>
          </p:cNvPr>
          <p:cNvSpPr>
            <a:spLocks noChangeShapeType="1"/>
          </p:cNvSpPr>
          <p:nvPr/>
        </p:nvSpPr>
        <p:spPr bwMode="auto">
          <a:xfrm>
            <a:off x="8531225" y="2146300"/>
            <a:ext cx="614362" cy="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3200" b="1">
              <a:solidFill>
                <a:prstClr val="black"/>
              </a:solidFill>
              <a:latin typeface="VNI-Times" pitchFamily="2" charset="0"/>
            </a:endParaRPr>
          </a:p>
        </p:txBody>
      </p:sp>
      <p:sp>
        <p:nvSpPr>
          <p:cNvPr id="88" name="Text Box 32">
            <a:extLst>
              <a:ext uri="{FF2B5EF4-FFF2-40B4-BE49-F238E27FC236}">
                <a16:creationId xmlns:a16="http://schemas.microsoft.com/office/drawing/2014/main" id="{05603E51-0F4C-4D7A-B955-74F41AD0FB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88262" y="1771650"/>
            <a:ext cx="59531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FF0000"/>
                </a:solidFill>
                <a:latin typeface="Times New Roman" panose="02020603050405020304" pitchFamily="18" charset="0"/>
              </a:rPr>
              <a:t>và</a:t>
            </a:r>
          </a:p>
        </p:txBody>
      </p:sp>
      <p:sp>
        <p:nvSpPr>
          <p:cNvPr id="89" name="Line 47">
            <a:extLst>
              <a:ext uri="{FF2B5EF4-FFF2-40B4-BE49-F238E27FC236}">
                <a16:creationId xmlns:a16="http://schemas.microsoft.com/office/drawing/2014/main" id="{B1F80E04-24BC-48F1-B5C8-F2B678487512}"/>
              </a:ext>
            </a:extLst>
          </p:cNvPr>
          <p:cNvSpPr>
            <a:spLocks noChangeShapeType="1"/>
          </p:cNvSpPr>
          <p:nvPr/>
        </p:nvSpPr>
        <p:spPr bwMode="auto">
          <a:xfrm>
            <a:off x="2868612" y="1644650"/>
            <a:ext cx="0" cy="9144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VNI-Times" pitchFamily="2" charset="0"/>
            </a:endParaRPr>
          </a:p>
        </p:txBody>
      </p:sp>
      <p:sp>
        <p:nvSpPr>
          <p:cNvPr id="90" name="Line 48">
            <a:extLst>
              <a:ext uri="{FF2B5EF4-FFF2-40B4-BE49-F238E27FC236}">
                <a16:creationId xmlns:a16="http://schemas.microsoft.com/office/drawing/2014/main" id="{A9158A21-21C3-4DB1-AC26-2588A2A23A3D}"/>
              </a:ext>
            </a:extLst>
          </p:cNvPr>
          <p:cNvSpPr>
            <a:spLocks noChangeShapeType="1"/>
          </p:cNvSpPr>
          <p:nvPr/>
        </p:nvSpPr>
        <p:spPr bwMode="auto">
          <a:xfrm>
            <a:off x="6373812" y="1644650"/>
            <a:ext cx="0" cy="9144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VNI-Times" pitchFamily="2" charset="0"/>
            </a:endParaRPr>
          </a:p>
        </p:txBody>
      </p:sp>
      <p:sp>
        <p:nvSpPr>
          <p:cNvPr id="91" name="Text Box 67">
            <a:extLst>
              <a:ext uri="{FF2B5EF4-FFF2-40B4-BE49-F238E27FC236}">
                <a16:creationId xmlns:a16="http://schemas.microsoft.com/office/drawing/2014/main" id="{A16DE519-5186-431B-8D49-58D3BE4584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352800"/>
            <a:ext cx="105156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marL="0" indent="0" eaLnBrk="1" hangingPunct="1"/>
            <a:r>
              <a:rPr lang="en-US" altLang="en-US">
                <a:solidFill>
                  <a:srgbClr val="0F09C8"/>
                </a:solidFill>
                <a:latin typeface="Times New Roman" panose="02020603050405020304" pitchFamily="18" charset="0"/>
              </a:rPr>
              <a:t>b) Nêu cách so sánh hai phân số có cùng tử số:</a:t>
            </a:r>
          </a:p>
        </p:txBody>
      </p:sp>
      <p:sp>
        <p:nvSpPr>
          <p:cNvPr id="92" name="Text Box 68">
            <a:extLst>
              <a:ext uri="{FF2B5EF4-FFF2-40B4-BE49-F238E27FC236}">
                <a16:creationId xmlns:a16="http://schemas.microsoft.com/office/drawing/2014/main" id="{1EB4C28D-1232-42D4-AD92-09AB0EF34F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18" y="4179887"/>
            <a:ext cx="9062244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algn="just" eaLnBrk="1" hangingPunct="1"/>
            <a:r>
              <a:rPr lang="en-US" altLang="en-US" b="0">
                <a:latin typeface="Times New Roman" panose="02020603050405020304" pitchFamily="18" charset="0"/>
              </a:rPr>
              <a:t>* Nếu hai phân số có cùng tử số, phân số nào có mẫu số nhỏ h</a:t>
            </a:r>
            <a:r>
              <a:rPr lang="vi-VN" altLang="en-US" b="0">
                <a:latin typeface="Times New Roman" panose="02020603050405020304" pitchFamily="18" charset="0"/>
              </a:rPr>
              <a:t>ơ</a:t>
            </a:r>
            <a:r>
              <a:rPr lang="en-US" altLang="en-US" b="0">
                <a:latin typeface="Times New Roman" panose="02020603050405020304" pitchFamily="18" charset="0"/>
              </a:rPr>
              <a:t>n thì phân số </a:t>
            </a:r>
            <a:r>
              <a:rPr lang="vi-VN" altLang="en-US" b="0">
                <a:latin typeface="Times New Roman" panose="02020603050405020304" pitchFamily="18" charset="0"/>
              </a:rPr>
              <a:t>đ</a:t>
            </a:r>
            <a:r>
              <a:rPr lang="en-US" altLang="en-US" b="0">
                <a:latin typeface="Times New Roman" panose="02020603050405020304" pitchFamily="18" charset="0"/>
              </a:rPr>
              <a:t>ó lớn h</a:t>
            </a:r>
            <a:r>
              <a:rPr lang="vi-VN" altLang="en-US" b="0">
                <a:latin typeface="Times New Roman" panose="02020603050405020304" pitchFamily="18" charset="0"/>
              </a:rPr>
              <a:t>ơ</a:t>
            </a:r>
            <a:r>
              <a:rPr lang="en-US" altLang="en-US" b="0">
                <a:latin typeface="Times New Roman" panose="02020603050405020304" pitchFamily="18" charset="0"/>
              </a:rPr>
              <a:t>n.</a:t>
            </a:r>
          </a:p>
        </p:txBody>
      </p:sp>
      <p:sp>
        <p:nvSpPr>
          <p:cNvPr id="94" name="Oval 93">
            <a:extLst>
              <a:ext uri="{FF2B5EF4-FFF2-40B4-BE49-F238E27FC236}">
                <a16:creationId xmlns:a16="http://schemas.microsoft.com/office/drawing/2014/main" id="{351E00AC-CE7C-435D-A9D1-F0B93E299C7B}"/>
              </a:ext>
            </a:extLst>
          </p:cNvPr>
          <p:cNvSpPr/>
          <p:nvPr/>
        </p:nvSpPr>
        <p:spPr>
          <a:xfrm>
            <a:off x="5969048" y="45551"/>
            <a:ext cx="3144129" cy="1310174"/>
          </a:xfrm>
          <a:prstGeom prst="ellipse">
            <a:avLst/>
          </a:prstGeom>
          <a:solidFill>
            <a:schemeClr val="accent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chemeClr val="tx1"/>
                </a:solidFill>
              </a:rPr>
              <a:t>HS làm vở ô li Toán phần a).</a:t>
            </a:r>
          </a:p>
        </p:txBody>
      </p:sp>
    </p:spTree>
    <p:extLst>
      <p:ext uri="{BB962C8B-B14F-4D97-AF65-F5344CB8AC3E}">
        <p14:creationId xmlns:p14="http://schemas.microsoft.com/office/powerpoint/2010/main" val="19994177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4000"/>
                            </p:stCondLst>
                            <p:childTnLst>
                              <p:par>
                                <p:cTn id="37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9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4500"/>
                            </p:stCondLst>
                            <p:childTnLst>
                              <p:par>
                                <p:cTn id="41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3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0"/>
                            </p:stCondLst>
                            <p:childTnLst>
                              <p:par>
                                <p:cTn id="45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7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500"/>
                            </p:stCondLst>
                            <p:childTnLst>
                              <p:par>
                                <p:cTn id="49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1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6000"/>
                            </p:stCondLst>
                            <p:childTnLst>
                              <p:par>
                                <p:cTn id="53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5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6500"/>
                            </p:stCondLst>
                            <p:childTnLst>
                              <p:par>
                                <p:cTn id="57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9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7000"/>
                            </p:stCondLst>
                            <p:childTnLst>
                              <p:par>
                                <p:cTn id="61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3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7500"/>
                            </p:stCondLst>
                            <p:childTnLst>
                              <p:par>
                                <p:cTn id="65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8000"/>
                            </p:stCondLst>
                            <p:childTnLst>
                              <p:par>
                                <p:cTn id="69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1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8500"/>
                            </p:stCondLst>
                            <p:childTnLst>
                              <p:par>
                                <p:cTn id="73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5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9000"/>
                            </p:stCondLst>
                            <p:childTnLst>
                              <p:par>
                                <p:cTn id="77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9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9500"/>
                            </p:stCondLst>
                            <p:childTnLst>
                              <p:par>
                                <p:cTn id="81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3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0000"/>
                            </p:stCondLst>
                            <p:childTnLst>
                              <p:par>
                                <p:cTn id="85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7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0500"/>
                            </p:stCondLst>
                            <p:childTnLst>
                              <p:par>
                                <p:cTn id="89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91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6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0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06" dur="1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11" dur="2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12" restart="whenNotActive" fill="hold" evtFilter="cancelBubble" nodeType="interactiveSeq">
                <p:stCondLst>
                  <p:cond evt="onClick" delay="0">
                    <p:tgtEl>
                      <p:spTgt spid="7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3" fill="hold">
                      <p:stCondLst>
                        <p:cond delay="0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9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4"/>
                  </p:tgtEl>
                </p:cond>
              </p:nextCondLst>
            </p:seq>
            <p:seq concurrent="1" nextAc="seek">
              <p:cTn id="121" restart="whenNotActive" fill="hold" evtFilter="cancelBubble" nodeType="interactiveSeq">
                <p:stCondLst>
                  <p:cond evt="onClick" delay="0">
                    <p:tgtEl>
                      <p:spTgt spid="8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2" fill="hold">
                      <p:stCondLst>
                        <p:cond delay="0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8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1"/>
                  </p:tgtEl>
                </p:cond>
              </p:nextCondLst>
            </p:seq>
            <p:seq concurrent="1" nextAc="seek">
              <p:cTn id="130" restart="whenNotActive" fill="hold" evtFilter="cancelBubble" nodeType="interactiveSeq">
                <p:stCondLst>
                  <p:cond evt="onClick" delay="0">
                    <p:tgtEl>
                      <p:spTgt spid="8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1" fill="hold">
                      <p:stCondLst>
                        <p:cond delay="0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5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6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7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8"/>
                  </p:tgtEl>
                </p:cond>
              </p:nextCondLst>
            </p:seq>
          </p:childTnLst>
        </p:cTn>
      </p:par>
    </p:tnLst>
    <p:bldLst>
      <p:bldP spid="64" grpId="0"/>
      <p:bldP spid="65" grpId="0"/>
      <p:bldP spid="66" grpId="0"/>
      <p:bldP spid="67" grpId="0"/>
      <p:bldP spid="68" grpId="0"/>
      <p:bldP spid="69" grpId="0"/>
      <p:bldP spid="71" grpId="0"/>
      <p:bldP spid="72" grpId="0"/>
      <p:bldP spid="74" grpId="0"/>
      <p:bldP spid="74" grpId="1"/>
      <p:bldP spid="75" grpId="0"/>
      <p:bldP spid="76" grpId="0"/>
      <p:bldP spid="78" grpId="0"/>
      <p:bldP spid="79" grpId="0"/>
      <p:bldP spid="81" grpId="0"/>
      <p:bldP spid="81" grpId="1"/>
      <p:bldP spid="82" grpId="0"/>
      <p:bldP spid="83" grpId="0"/>
      <p:bldP spid="85" grpId="0"/>
      <p:bldP spid="86" grpId="0"/>
      <p:bldP spid="88" grpId="0"/>
      <p:bldP spid="88" grpId="1"/>
      <p:bldP spid="91" grpId="0"/>
      <p:bldP spid="92" grpId="0"/>
      <p:bldP spid="94" grpId="0" animBg="1"/>
      <p:bldP spid="94" grpId="1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7">
            <a:extLst>
              <a:ext uri="{FF2B5EF4-FFF2-40B4-BE49-F238E27FC236}">
                <a16:creationId xmlns:a16="http://schemas.microsoft.com/office/drawing/2014/main" id="{91BF9FBF-1916-4672-ABB2-69B3423788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28135" y="228600"/>
            <a:ext cx="7535862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71500" indent="-57150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marL="0" indent="0" eaLnBrk="1" hangingPunct="1"/>
            <a:r>
              <a:rPr lang="en-US" altLang="en-US" sz="3600">
                <a:solidFill>
                  <a:srgbClr val="FF0000"/>
                </a:solidFill>
                <a:latin typeface="Times New Roman" panose="02020603050405020304" pitchFamily="18" charset="0"/>
              </a:rPr>
              <a:t>     Bài 3. </a:t>
            </a:r>
            <a:r>
              <a:rPr lang="en-US" altLang="en-US" sz="3600">
                <a:solidFill>
                  <a:srgbClr val="0F09C8"/>
                </a:solidFill>
                <a:latin typeface="Times New Roman" panose="02020603050405020304" pitchFamily="18" charset="0"/>
              </a:rPr>
              <a:t>Phân số nào lớn h</a:t>
            </a:r>
            <a:r>
              <a:rPr lang="vi-VN" altLang="en-US" sz="3600">
                <a:solidFill>
                  <a:srgbClr val="0F09C8"/>
                </a:solidFill>
                <a:latin typeface="Times New Roman" panose="02020603050405020304" pitchFamily="18" charset="0"/>
              </a:rPr>
              <a:t>ơ</a:t>
            </a:r>
            <a:r>
              <a:rPr lang="en-US" altLang="en-US" sz="3600">
                <a:solidFill>
                  <a:srgbClr val="0F09C8"/>
                </a:solidFill>
                <a:latin typeface="Times New Roman" panose="02020603050405020304" pitchFamily="18" charset="0"/>
              </a:rPr>
              <a:t>n?</a:t>
            </a:r>
          </a:p>
        </p:txBody>
      </p:sp>
      <p:sp>
        <p:nvSpPr>
          <p:cNvPr id="5" name="Text Box 36">
            <a:extLst>
              <a:ext uri="{FF2B5EF4-FFF2-40B4-BE49-F238E27FC236}">
                <a16:creationId xmlns:a16="http://schemas.microsoft.com/office/drawing/2014/main" id="{31856050-3EB3-49BD-835A-9018FD61EA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75575" y="2514600"/>
            <a:ext cx="44767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/>
            <a:r>
              <a:rPr lang="en-US" altLang="en-US" sz="3600">
                <a:solidFill>
                  <a:prstClr val="black"/>
                </a:solidFill>
                <a:latin typeface="Times New Roman" panose="02020603050405020304" pitchFamily="18" charset="0"/>
              </a:rPr>
              <a:t>&lt;</a:t>
            </a:r>
          </a:p>
        </p:txBody>
      </p:sp>
      <p:sp>
        <p:nvSpPr>
          <p:cNvPr id="6" name="Text Box 35">
            <a:extLst>
              <a:ext uri="{FF2B5EF4-FFF2-40B4-BE49-F238E27FC236}">
                <a16:creationId xmlns:a16="http://schemas.microsoft.com/office/drawing/2014/main" id="{70833CB8-5BB4-4D8F-9DFB-122269ABFD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70375" y="2590800"/>
            <a:ext cx="4191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/>
            <a:r>
              <a:rPr lang="en-US" altLang="en-US">
                <a:solidFill>
                  <a:prstClr val="black"/>
                </a:solidFill>
                <a:latin typeface="Times New Roman" panose="02020603050405020304" pitchFamily="18" charset="0"/>
              </a:rPr>
              <a:t>&lt;</a:t>
            </a:r>
          </a:p>
        </p:txBody>
      </p:sp>
      <p:sp>
        <p:nvSpPr>
          <p:cNvPr id="7" name="Text Box 34">
            <a:extLst>
              <a:ext uri="{FF2B5EF4-FFF2-40B4-BE49-F238E27FC236}">
                <a16:creationId xmlns:a16="http://schemas.microsoft.com/office/drawing/2014/main" id="{0160E9F9-4A23-4939-916A-DD7190FDF8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1387" y="2571750"/>
            <a:ext cx="4445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/>
            <a:r>
              <a:rPr lang="en-US" altLang="en-US" sz="3600" b="0">
                <a:solidFill>
                  <a:prstClr val="black"/>
                </a:solidFill>
                <a:latin typeface="Times New Roman" panose="02020603050405020304" pitchFamily="18" charset="0"/>
              </a:rPr>
              <a:t>&gt;</a:t>
            </a:r>
          </a:p>
        </p:txBody>
      </p:sp>
      <p:sp>
        <p:nvSpPr>
          <p:cNvPr id="8" name="Text Box 8">
            <a:extLst>
              <a:ext uri="{FF2B5EF4-FFF2-40B4-BE49-F238E27FC236}">
                <a16:creationId xmlns:a16="http://schemas.microsoft.com/office/drawing/2014/main" id="{65579B49-1CAA-4CD5-BC22-7751E79D5A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5737" y="2362200"/>
            <a:ext cx="414338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/>
            <a:r>
              <a:rPr lang="en-US" altLang="en-US" sz="3600">
                <a:solidFill>
                  <a:srgbClr val="0F09C8"/>
                </a:solidFill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9" name="Text Box 9">
            <a:extLst>
              <a:ext uri="{FF2B5EF4-FFF2-40B4-BE49-F238E27FC236}">
                <a16:creationId xmlns:a16="http://schemas.microsoft.com/office/drawing/2014/main" id="{14A8AFFE-A8AA-4ED9-9AD4-E28539A1DB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5737" y="2863850"/>
            <a:ext cx="414338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/>
            <a:r>
              <a:rPr lang="en-US" altLang="en-US" sz="3600">
                <a:solidFill>
                  <a:srgbClr val="0F09C8"/>
                </a:solidFill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10" name="Line 10">
            <a:extLst>
              <a:ext uri="{FF2B5EF4-FFF2-40B4-BE49-F238E27FC236}">
                <a16:creationId xmlns:a16="http://schemas.microsoft.com/office/drawing/2014/main" id="{7BDB438F-DD6C-442A-9D56-B8361BB35D24}"/>
              </a:ext>
            </a:extLst>
          </p:cNvPr>
          <p:cNvSpPr>
            <a:spLocks noChangeShapeType="1"/>
          </p:cNvSpPr>
          <p:nvPr/>
        </p:nvSpPr>
        <p:spPr bwMode="auto">
          <a:xfrm>
            <a:off x="152400" y="2940050"/>
            <a:ext cx="612775" cy="0"/>
          </a:xfrm>
          <a:prstGeom prst="line">
            <a:avLst/>
          </a:prstGeom>
          <a:noFill/>
          <a:ln w="9525">
            <a:solidFill>
              <a:srgbClr val="FF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3200" b="1">
              <a:solidFill>
                <a:prstClr val="black"/>
              </a:solidFill>
              <a:latin typeface="VNI-Times" pitchFamily="2" charset="0"/>
            </a:endParaRPr>
          </a:p>
        </p:txBody>
      </p:sp>
      <p:sp>
        <p:nvSpPr>
          <p:cNvPr id="11" name="Text Box 11">
            <a:extLst>
              <a:ext uri="{FF2B5EF4-FFF2-40B4-BE49-F238E27FC236}">
                <a16:creationId xmlns:a16="http://schemas.microsoft.com/office/drawing/2014/main" id="{9C22ADE6-6FD4-4650-8EF3-A4F349257F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62125" y="2362200"/>
            <a:ext cx="41592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/>
            <a:r>
              <a:rPr lang="en-US" altLang="en-US" sz="3600">
                <a:solidFill>
                  <a:srgbClr val="FF0000"/>
                </a:solidFill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12" name="Text Box 12">
            <a:extLst>
              <a:ext uri="{FF2B5EF4-FFF2-40B4-BE49-F238E27FC236}">
                <a16:creationId xmlns:a16="http://schemas.microsoft.com/office/drawing/2014/main" id="{B5A7BFCE-FC17-49C7-A0E6-38CAA9F2F1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62125" y="2863850"/>
            <a:ext cx="41592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/>
            <a:r>
              <a:rPr lang="en-US" altLang="en-US" sz="3600">
                <a:solidFill>
                  <a:srgbClr val="FF0000"/>
                </a:solidFill>
                <a:latin typeface="Times New Roman" panose="02020603050405020304" pitchFamily="18" charset="0"/>
              </a:rPr>
              <a:t>7</a:t>
            </a:r>
          </a:p>
        </p:txBody>
      </p:sp>
      <p:sp>
        <p:nvSpPr>
          <p:cNvPr id="13" name="Line 13">
            <a:extLst>
              <a:ext uri="{FF2B5EF4-FFF2-40B4-BE49-F238E27FC236}">
                <a16:creationId xmlns:a16="http://schemas.microsoft.com/office/drawing/2014/main" id="{9C52808F-0B67-4195-87D9-D524DB5F2C6E}"/>
              </a:ext>
            </a:extLst>
          </p:cNvPr>
          <p:cNvSpPr>
            <a:spLocks noChangeShapeType="1"/>
          </p:cNvSpPr>
          <p:nvPr/>
        </p:nvSpPr>
        <p:spPr bwMode="auto">
          <a:xfrm>
            <a:off x="1728787" y="2940050"/>
            <a:ext cx="614363" cy="0"/>
          </a:xfrm>
          <a:prstGeom prst="line">
            <a:avLst/>
          </a:prstGeom>
          <a:noFill/>
          <a:ln w="9525">
            <a:solidFill>
              <a:srgbClr val="FF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3200" b="1">
              <a:solidFill>
                <a:prstClr val="black"/>
              </a:solidFill>
              <a:latin typeface="VNI-Times" pitchFamily="2" charset="0"/>
            </a:endParaRPr>
          </a:p>
        </p:txBody>
      </p:sp>
      <p:sp>
        <p:nvSpPr>
          <p:cNvPr id="14" name="Text Box 15">
            <a:extLst>
              <a:ext uri="{FF2B5EF4-FFF2-40B4-BE49-F238E27FC236}">
                <a16:creationId xmlns:a16="http://schemas.microsoft.com/office/drawing/2014/main" id="{4637ECD0-E860-4C8B-9DC0-37540ECDDF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14725" y="2393950"/>
            <a:ext cx="41592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/>
            <a:r>
              <a:rPr lang="en-US" altLang="en-US" sz="3600">
                <a:solidFill>
                  <a:srgbClr val="0F09C8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15" name="Text Box 16">
            <a:extLst>
              <a:ext uri="{FF2B5EF4-FFF2-40B4-BE49-F238E27FC236}">
                <a16:creationId xmlns:a16="http://schemas.microsoft.com/office/drawing/2014/main" id="{306E71AD-3123-4225-99CD-148D4C2859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14725" y="2895600"/>
            <a:ext cx="41592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/>
            <a:r>
              <a:rPr lang="en-US" altLang="en-US" sz="3600">
                <a:solidFill>
                  <a:srgbClr val="0F09C8"/>
                </a:solidFill>
                <a:latin typeface="Times New Roman" panose="02020603050405020304" pitchFamily="18" charset="0"/>
              </a:rPr>
              <a:t>7</a:t>
            </a:r>
          </a:p>
        </p:txBody>
      </p:sp>
      <p:sp>
        <p:nvSpPr>
          <p:cNvPr id="18" name="Line 17">
            <a:extLst>
              <a:ext uri="{FF2B5EF4-FFF2-40B4-BE49-F238E27FC236}">
                <a16:creationId xmlns:a16="http://schemas.microsoft.com/office/drawing/2014/main" id="{D4B42426-2CE9-4A91-B02D-F890FDF17D0D}"/>
              </a:ext>
            </a:extLst>
          </p:cNvPr>
          <p:cNvSpPr>
            <a:spLocks noChangeShapeType="1"/>
          </p:cNvSpPr>
          <p:nvPr/>
        </p:nvSpPr>
        <p:spPr bwMode="auto">
          <a:xfrm>
            <a:off x="3481387" y="2971800"/>
            <a:ext cx="614363" cy="0"/>
          </a:xfrm>
          <a:prstGeom prst="line">
            <a:avLst/>
          </a:prstGeom>
          <a:noFill/>
          <a:ln w="9525">
            <a:solidFill>
              <a:srgbClr val="FF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3200" b="1">
              <a:solidFill>
                <a:prstClr val="black"/>
              </a:solidFill>
              <a:latin typeface="VNI-Times" pitchFamily="2" charset="0"/>
            </a:endParaRPr>
          </a:p>
        </p:txBody>
      </p:sp>
      <p:sp>
        <p:nvSpPr>
          <p:cNvPr id="19" name="Text Box 18">
            <a:extLst>
              <a:ext uri="{FF2B5EF4-FFF2-40B4-BE49-F238E27FC236}">
                <a16:creationId xmlns:a16="http://schemas.microsoft.com/office/drawing/2014/main" id="{87C0AF66-993D-495B-A8F1-73103D56DB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92700" y="2393950"/>
            <a:ext cx="4143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/>
            <a:r>
              <a:rPr lang="en-US" altLang="en-US" sz="3600">
                <a:solidFill>
                  <a:srgbClr val="FF0000"/>
                </a:solidFill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20" name="Text Box 19">
            <a:extLst>
              <a:ext uri="{FF2B5EF4-FFF2-40B4-BE49-F238E27FC236}">
                <a16:creationId xmlns:a16="http://schemas.microsoft.com/office/drawing/2014/main" id="{F06C8DD6-544A-420A-B078-8BA9E93E23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92700" y="2895600"/>
            <a:ext cx="4143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/>
            <a:r>
              <a:rPr lang="en-US" altLang="en-US" sz="3600">
                <a:solidFill>
                  <a:srgbClr val="FF0000"/>
                </a:solidFill>
                <a:latin typeface="Times New Roman" panose="02020603050405020304" pitchFamily="18" charset="0"/>
              </a:rPr>
              <a:t>9</a:t>
            </a:r>
          </a:p>
        </p:txBody>
      </p:sp>
      <p:sp>
        <p:nvSpPr>
          <p:cNvPr id="21" name="Line 20">
            <a:extLst>
              <a:ext uri="{FF2B5EF4-FFF2-40B4-BE49-F238E27FC236}">
                <a16:creationId xmlns:a16="http://schemas.microsoft.com/office/drawing/2014/main" id="{2BBC8D3B-34DD-4D7F-AE07-C277597E9022}"/>
              </a:ext>
            </a:extLst>
          </p:cNvPr>
          <p:cNvSpPr>
            <a:spLocks noChangeShapeType="1"/>
          </p:cNvSpPr>
          <p:nvPr/>
        </p:nvSpPr>
        <p:spPr bwMode="auto">
          <a:xfrm>
            <a:off x="5059362" y="2971800"/>
            <a:ext cx="612775" cy="0"/>
          </a:xfrm>
          <a:prstGeom prst="line">
            <a:avLst/>
          </a:prstGeom>
          <a:noFill/>
          <a:ln w="9525">
            <a:solidFill>
              <a:srgbClr val="FF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3200" b="1">
              <a:solidFill>
                <a:prstClr val="black"/>
              </a:solidFill>
              <a:latin typeface="VNI-Times" pitchFamily="2" charset="0"/>
            </a:endParaRPr>
          </a:p>
        </p:txBody>
      </p:sp>
      <p:sp>
        <p:nvSpPr>
          <p:cNvPr id="22" name="Text Box 22">
            <a:extLst>
              <a:ext uri="{FF2B5EF4-FFF2-40B4-BE49-F238E27FC236}">
                <a16:creationId xmlns:a16="http://schemas.microsoft.com/office/drawing/2014/main" id="{52B013FE-B21B-469C-8CEA-828514DA64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86587" y="2362200"/>
            <a:ext cx="41592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/>
            <a:r>
              <a:rPr lang="en-US" altLang="en-US" sz="3600">
                <a:solidFill>
                  <a:srgbClr val="0F09C8"/>
                </a:solidFill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23" name="Text Box 23">
            <a:extLst>
              <a:ext uri="{FF2B5EF4-FFF2-40B4-BE49-F238E27FC236}">
                <a16:creationId xmlns:a16="http://schemas.microsoft.com/office/drawing/2014/main" id="{5E63A9DC-FE05-43AD-9335-416719EC7C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86587" y="2863850"/>
            <a:ext cx="41592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/>
            <a:r>
              <a:rPr lang="en-US" altLang="en-US" sz="3600">
                <a:solidFill>
                  <a:srgbClr val="0F09C8"/>
                </a:solidFill>
                <a:latin typeface="Times New Roman" panose="02020603050405020304" pitchFamily="18" charset="0"/>
              </a:rPr>
              <a:t>8</a:t>
            </a:r>
          </a:p>
        </p:txBody>
      </p:sp>
      <p:sp>
        <p:nvSpPr>
          <p:cNvPr id="24" name="Line 24">
            <a:extLst>
              <a:ext uri="{FF2B5EF4-FFF2-40B4-BE49-F238E27FC236}">
                <a16:creationId xmlns:a16="http://schemas.microsoft.com/office/drawing/2014/main" id="{DA034CED-B37B-4220-AC4D-CAD7264E44C8}"/>
              </a:ext>
            </a:extLst>
          </p:cNvPr>
          <p:cNvSpPr>
            <a:spLocks noChangeShapeType="1"/>
          </p:cNvSpPr>
          <p:nvPr/>
        </p:nvSpPr>
        <p:spPr bwMode="auto">
          <a:xfrm>
            <a:off x="6954837" y="2940050"/>
            <a:ext cx="612775" cy="0"/>
          </a:xfrm>
          <a:prstGeom prst="line">
            <a:avLst/>
          </a:prstGeom>
          <a:noFill/>
          <a:ln w="9525">
            <a:solidFill>
              <a:srgbClr val="FF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3200" b="1">
              <a:solidFill>
                <a:prstClr val="black"/>
              </a:solidFill>
              <a:latin typeface="VNI-Times" pitchFamily="2" charset="0"/>
            </a:endParaRPr>
          </a:p>
        </p:txBody>
      </p:sp>
      <p:sp>
        <p:nvSpPr>
          <p:cNvPr id="25" name="Text Box 25">
            <a:extLst>
              <a:ext uri="{FF2B5EF4-FFF2-40B4-BE49-F238E27FC236}">
                <a16:creationId xmlns:a16="http://schemas.microsoft.com/office/drawing/2014/main" id="{42BC5A69-C5B2-4519-A25E-6004E5ECCA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64562" y="2362200"/>
            <a:ext cx="41592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/>
            <a:r>
              <a:rPr lang="en-US" altLang="en-US" sz="3600">
                <a:solidFill>
                  <a:srgbClr val="FF0000"/>
                </a:solidFill>
                <a:latin typeface="Times New Roman" panose="02020603050405020304" pitchFamily="18" charset="0"/>
              </a:rPr>
              <a:t>8</a:t>
            </a:r>
          </a:p>
        </p:txBody>
      </p:sp>
      <p:sp>
        <p:nvSpPr>
          <p:cNvPr id="26" name="Text Box 26">
            <a:extLst>
              <a:ext uri="{FF2B5EF4-FFF2-40B4-BE49-F238E27FC236}">
                <a16:creationId xmlns:a16="http://schemas.microsoft.com/office/drawing/2014/main" id="{FFC88555-C439-441E-A1CB-D5E5E12642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64562" y="2863850"/>
            <a:ext cx="41592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/>
            <a:r>
              <a:rPr lang="en-US" altLang="en-US" sz="3600">
                <a:solidFill>
                  <a:srgbClr val="FF0000"/>
                </a:solidFill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27" name="Line 27">
            <a:extLst>
              <a:ext uri="{FF2B5EF4-FFF2-40B4-BE49-F238E27FC236}">
                <a16:creationId xmlns:a16="http://schemas.microsoft.com/office/drawing/2014/main" id="{62A59C84-07C1-4678-AAEE-A2943089C2AB}"/>
              </a:ext>
            </a:extLst>
          </p:cNvPr>
          <p:cNvSpPr>
            <a:spLocks noChangeShapeType="1"/>
          </p:cNvSpPr>
          <p:nvPr/>
        </p:nvSpPr>
        <p:spPr bwMode="auto">
          <a:xfrm>
            <a:off x="8531225" y="2940050"/>
            <a:ext cx="614362" cy="0"/>
          </a:xfrm>
          <a:prstGeom prst="line">
            <a:avLst/>
          </a:prstGeom>
          <a:noFill/>
          <a:ln w="9525">
            <a:solidFill>
              <a:srgbClr val="FF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3200" b="1">
              <a:solidFill>
                <a:prstClr val="black"/>
              </a:solidFill>
              <a:latin typeface="VNI-Times" pitchFamily="2" charset="0"/>
            </a:endParaRPr>
          </a:p>
        </p:txBody>
      </p:sp>
      <p:sp>
        <p:nvSpPr>
          <p:cNvPr id="28" name="Line 29">
            <a:extLst>
              <a:ext uri="{FF2B5EF4-FFF2-40B4-BE49-F238E27FC236}">
                <a16:creationId xmlns:a16="http://schemas.microsoft.com/office/drawing/2014/main" id="{D4831FA7-7924-47E0-82BB-43541BFB5463}"/>
              </a:ext>
            </a:extLst>
          </p:cNvPr>
          <p:cNvSpPr>
            <a:spLocks noChangeShapeType="1"/>
          </p:cNvSpPr>
          <p:nvPr/>
        </p:nvSpPr>
        <p:spPr bwMode="auto">
          <a:xfrm>
            <a:off x="2868612" y="2438400"/>
            <a:ext cx="0" cy="9144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VNI-Times" pitchFamily="2" charset="0"/>
            </a:endParaRPr>
          </a:p>
        </p:txBody>
      </p:sp>
      <p:sp>
        <p:nvSpPr>
          <p:cNvPr id="29" name="Line 30">
            <a:extLst>
              <a:ext uri="{FF2B5EF4-FFF2-40B4-BE49-F238E27FC236}">
                <a16:creationId xmlns:a16="http://schemas.microsoft.com/office/drawing/2014/main" id="{57BBB8B3-E727-47E8-AEA3-087515BDB009}"/>
              </a:ext>
            </a:extLst>
          </p:cNvPr>
          <p:cNvSpPr>
            <a:spLocks noChangeShapeType="1"/>
          </p:cNvSpPr>
          <p:nvPr/>
        </p:nvSpPr>
        <p:spPr bwMode="auto">
          <a:xfrm>
            <a:off x="6373812" y="2438400"/>
            <a:ext cx="0" cy="9144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VNI-Times" pitchFamily="2" charset="0"/>
            </a:endParaRPr>
          </a:p>
        </p:txBody>
      </p:sp>
      <p:sp>
        <p:nvSpPr>
          <p:cNvPr id="30" name="Text Box 31">
            <a:extLst>
              <a:ext uri="{FF2B5EF4-FFF2-40B4-BE49-F238E27FC236}">
                <a16:creationId xmlns:a16="http://schemas.microsoft.com/office/drawing/2014/main" id="{BE94DD01-F415-40EF-8F5B-0F08CD8096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2012" y="2540000"/>
            <a:ext cx="620713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/>
            <a:r>
              <a:rPr lang="en-US" altLang="en-US" sz="3600" b="0">
                <a:solidFill>
                  <a:srgbClr val="FF0000"/>
                </a:solidFill>
                <a:latin typeface="Times New Roman" panose="02020603050405020304" pitchFamily="18" charset="0"/>
              </a:rPr>
              <a:t>và</a:t>
            </a:r>
          </a:p>
        </p:txBody>
      </p:sp>
      <p:sp>
        <p:nvSpPr>
          <p:cNvPr id="31" name="Text Box 32">
            <a:extLst>
              <a:ext uri="{FF2B5EF4-FFF2-40B4-BE49-F238E27FC236}">
                <a16:creationId xmlns:a16="http://schemas.microsoft.com/office/drawing/2014/main" id="{026BC338-9156-467A-B7B0-0CC910B3C6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83062" y="2540000"/>
            <a:ext cx="620713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/>
            <a:r>
              <a:rPr lang="en-US" altLang="en-US" sz="3600" b="0">
                <a:solidFill>
                  <a:srgbClr val="FF0000"/>
                </a:solidFill>
                <a:latin typeface="Times New Roman" panose="02020603050405020304" pitchFamily="18" charset="0"/>
              </a:rPr>
              <a:t>và</a:t>
            </a:r>
          </a:p>
        </p:txBody>
      </p:sp>
      <p:sp>
        <p:nvSpPr>
          <p:cNvPr id="32" name="Text Box 33">
            <a:extLst>
              <a:ext uri="{FF2B5EF4-FFF2-40B4-BE49-F238E27FC236}">
                <a16:creationId xmlns:a16="http://schemas.microsoft.com/office/drawing/2014/main" id="{22F06C7B-DE49-4212-BE5A-56114D932E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88262" y="2540000"/>
            <a:ext cx="620713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/>
            <a:r>
              <a:rPr lang="en-US" altLang="en-US" sz="3600" b="0">
                <a:solidFill>
                  <a:srgbClr val="FF0000"/>
                </a:solidFill>
                <a:latin typeface="Times New Roman" panose="02020603050405020304" pitchFamily="18" charset="0"/>
              </a:rPr>
              <a:t>và</a:t>
            </a:r>
          </a:p>
        </p:txBody>
      </p:sp>
      <p:sp>
        <p:nvSpPr>
          <p:cNvPr id="33" name="Rectangle: Rounded Corners 32">
            <a:extLst>
              <a:ext uri="{FF2B5EF4-FFF2-40B4-BE49-F238E27FC236}">
                <a16:creationId xmlns:a16="http://schemas.microsoft.com/office/drawing/2014/main" id="{4B1F3DB3-2D12-4959-B77C-2FC6227637FB}"/>
              </a:ext>
            </a:extLst>
          </p:cNvPr>
          <p:cNvSpPr/>
          <p:nvPr/>
        </p:nvSpPr>
        <p:spPr>
          <a:xfrm>
            <a:off x="441202" y="3849688"/>
            <a:ext cx="8321796" cy="1465262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solidFill>
                  <a:srgbClr val="FF0000"/>
                </a:solidFill>
              </a:rPr>
              <a:t>Vì sao con so sánh được như vậy?</a:t>
            </a:r>
          </a:p>
        </p:txBody>
      </p:sp>
      <p:sp>
        <p:nvSpPr>
          <p:cNvPr id="34" name="Oval 33">
            <a:extLst>
              <a:ext uri="{FF2B5EF4-FFF2-40B4-BE49-F238E27FC236}">
                <a16:creationId xmlns:a16="http://schemas.microsoft.com/office/drawing/2014/main" id="{3E674B20-A5FA-4A1F-9B16-04A4F05E9294}"/>
              </a:ext>
            </a:extLst>
          </p:cNvPr>
          <p:cNvSpPr/>
          <p:nvPr/>
        </p:nvSpPr>
        <p:spPr>
          <a:xfrm>
            <a:off x="3689862" y="3835888"/>
            <a:ext cx="3144129" cy="1310174"/>
          </a:xfrm>
          <a:prstGeom prst="ellipse">
            <a:avLst/>
          </a:prstGeom>
          <a:solidFill>
            <a:schemeClr val="accent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chemeClr val="tx1"/>
                </a:solidFill>
              </a:rPr>
              <a:t>HS làm vở ô li Toán.</a:t>
            </a:r>
          </a:p>
        </p:txBody>
      </p:sp>
    </p:spTree>
    <p:extLst>
      <p:ext uri="{BB962C8B-B14F-4D97-AF65-F5344CB8AC3E}">
        <p14:creationId xmlns:p14="http://schemas.microsoft.com/office/powerpoint/2010/main" val="36404114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4000"/>
                            </p:stCondLst>
                            <p:childTnLst>
                              <p:par>
                                <p:cTn id="3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4500"/>
                            </p:stCondLst>
                            <p:childTnLst>
                              <p:par>
                                <p:cTn id="4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0"/>
                            </p:stCondLst>
                            <p:childTnLst>
                              <p:par>
                                <p:cTn id="4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500"/>
                            </p:stCondLst>
                            <p:childTnLst>
                              <p:par>
                                <p:cTn id="4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6000"/>
                            </p:stCondLst>
                            <p:childTnLst>
                              <p:par>
                                <p:cTn id="5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6500"/>
                            </p:stCondLst>
                            <p:childTnLst>
                              <p:par>
                                <p:cTn id="5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7000"/>
                            </p:stCondLst>
                            <p:childTnLst>
                              <p:par>
                                <p:cTn id="6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7500"/>
                            </p:stCondLst>
                            <p:childTnLst>
                              <p:par>
                                <p:cTn id="6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8000"/>
                            </p:stCondLst>
                            <p:childTnLst>
                              <p:par>
                                <p:cTn id="6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8500"/>
                            </p:stCondLst>
                            <p:childTnLst>
                              <p:par>
                                <p:cTn id="7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9000"/>
                            </p:stCondLst>
                            <p:childTnLst>
                              <p:par>
                                <p:cTn id="7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9500"/>
                            </p:stCondLst>
                            <p:childTnLst>
                              <p:par>
                                <p:cTn id="8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0000"/>
                            </p:stCondLst>
                            <p:childTnLst>
                              <p:par>
                                <p:cTn id="8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0500"/>
                            </p:stCondLst>
                            <p:childTnLst>
                              <p:par>
                                <p:cTn id="8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1000"/>
                            </p:stCondLst>
                            <p:childTnLst>
                              <p:par>
                                <p:cTn id="9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11500"/>
                            </p:stCondLst>
                            <p:childTnLst>
                              <p:par>
                                <p:cTn id="9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15" restart="whenNotActive" fill="hold" evtFilter="cancelBubble" nodeType="interactiveSeq">
                <p:stCondLst>
                  <p:cond evt="onClick" delay="0">
                    <p:tgtEl>
                      <p:spTgt spid="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6" fill="hold">
                      <p:stCondLst>
                        <p:cond delay="0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"/>
                  </p:tgtEl>
                </p:cond>
              </p:nextCondLst>
            </p:seq>
            <p:seq concurrent="1" nextAc="seek">
              <p:cTn id="124" restart="whenNotActive" fill="hold" evtFilter="cancelBubble" nodeType="interactiveSeq">
                <p:stCondLst>
                  <p:cond evt="onClick" delay="0">
                    <p:tgtEl>
                      <p:spTgt spid="3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5" fill="hold">
                      <p:stCondLst>
                        <p:cond delay="0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1"/>
                  </p:tgtEl>
                </p:cond>
              </p:nextCondLst>
            </p:seq>
            <p:seq concurrent="1" nextAc="seek">
              <p:cTn id="133" restart="whenNotActive" fill="hold" evtFilter="cancelBubble" nodeType="interactiveSeq">
                <p:stCondLst>
                  <p:cond evt="onClick" delay="0">
                    <p:tgtEl>
                      <p:spTgt spid="3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4" fill="hold">
                      <p:stCondLst>
                        <p:cond delay="0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9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2"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  <p:bldP spid="9" grpId="0"/>
      <p:bldP spid="11" grpId="0"/>
      <p:bldP spid="12" grpId="0"/>
      <p:bldP spid="14" grpId="0"/>
      <p:bldP spid="15" grpId="0"/>
      <p:bldP spid="19" grpId="0"/>
      <p:bldP spid="20" grpId="0"/>
      <p:bldP spid="22" grpId="0"/>
      <p:bldP spid="23" grpId="0"/>
      <p:bldP spid="25" grpId="0"/>
      <p:bldP spid="26" grpId="0"/>
      <p:bldP spid="30" grpId="0"/>
      <p:bldP spid="30" grpId="1"/>
      <p:bldP spid="31" grpId="0"/>
      <p:bldP spid="31" grpId="1"/>
      <p:bldP spid="32" grpId="0"/>
      <p:bldP spid="32" grpId="1"/>
      <p:bldP spid="33" grpId="0" animBg="1"/>
      <p:bldP spid="34" grpId="0" animBg="1"/>
      <p:bldP spid="34" grpId="1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7">
            <a:extLst>
              <a:ext uri="{FF2B5EF4-FFF2-40B4-BE49-F238E27FC236}">
                <a16:creationId xmlns:a16="http://schemas.microsoft.com/office/drawing/2014/main" id="{C24A7794-4E4B-46D3-8DD2-81E50CC06E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28136" y="228600"/>
            <a:ext cx="9019735" cy="23121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571500" indent="-57150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algn="just" eaLnBrk="1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en-US" sz="3600">
                <a:solidFill>
                  <a:srgbClr val="FF0000"/>
                </a:solidFill>
                <a:latin typeface="Times New Roman" panose="02020603050405020304" pitchFamily="18" charset="0"/>
              </a:rPr>
              <a:t>Bài 4. </a:t>
            </a:r>
            <a:r>
              <a:rPr lang="en-US" altLang="en-US" b="0">
                <a:solidFill>
                  <a:srgbClr val="0F09C8"/>
                </a:solidFill>
                <a:latin typeface="Times New Roman" panose="02020603050405020304" pitchFamily="18" charset="0"/>
              </a:rPr>
              <a:t>Mẹ có một số quả quýt. Mẹ cho chị     số quả quýt đó, cho em      số quả quýt đó. Hỏi ai được mẹ cho nhiều quýt hơn?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9D82F9FC-22A8-4F68-9F23-38E27A605E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434659"/>
              </p:ext>
            </p:extLst>
          </p:nvPr>
        </p:nvGraphicFramePr>
        <p:xfrm>
          <a:off x="4794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120" imgH="177480" progId="Equation.DSMT4">
                  <p:embed/>
                </p:oleObj>
              </mc:Choice>
              <mc:Fallback>
                <p:oleObj name="Equation" r:id="rId2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794250" y="23717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DE4BD8BA-E7F7-4683-9934-18448302854C}"/>
                  </a:ext>
                </a:extLst>
              </p:cNvPr>
              <p:cNvSpPr txBox="1"/>
              <p:nvPr/>
            </p:nvSpPr>
            <p:spPr>
              <a:xfrm>
                <a:off x="8077200" y="412730"/>
                <a:ext cx="460716" cy="7861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2400" b="1" i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den>
                      </m:f>
                    </m:oMath>
                  </m:oMathPara>
                </a14:m>
                <a:endParaRPr lang="en-US" sz="2400" b="1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DE4BD8BA-E7F7-4683-9934-18448302854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77200" y="412730"/>
                <a:ext cx="460716" cy="78617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48C9FDFE-9FCB-4934-B343-D0A23C0DF6BA}"/>
                  </a:ext>
                </a:extLst>
              </p:cNvPr>
              <p:cNvSpPr txBox="1"/>
              <p:nvPr/>
            </p:nvSpPr>
            <p:spPr>
              <a:xfrm>
                <a:off x="4210929" y="1178978"/>
                <a:ext cx="722141" cy="7861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num>
                        <m:den>
                          <m:r>
                            <a:rPr lang="en-US" sz="2400" b="1" i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</m:den>
                      </m:f>
                    </m:oMath>
                  </m:oMathPara>
                </a14:m>
                <a:endParaRPr lang="en-US" sz="3600" b="1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48C9FDFE-9FCB-4934-B343-D0A23C0DF6B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0929" y="1178978"/>
                <a:ext cx="722141" cy="78617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5B2286FE-E5C9-4AAA-A0B1-58C2E5ADA65D}"/>
              </a:ext>
            </a:extLst>
          </p:cNvPr>
          <p:cNvSpPr/>
          <p:nvPr/>
        </p:nvSpPr>
        <p:spPr>
          <a:xfrm>
            <a:off x="762000" y="2895600"/>
            <a:ext cx="7467600" cy="3549670"/>
          </a:xfrm>
          <a:prstGeom prst="roundRect">
            <a:avLst/>
          </a:prstGeom>
          <a:solidFill>
            <a:schemeClr val="accent4">
              <a:lumMod val="40000"/>
              <a:lumOff val="60000"/>
            </a:scheme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t"/>
          <a:lstStyle/>
          <a:p>
            <a:pPr algn="ctr"/>
            <a:r>
              <a:rPr lang="en-US" sz="2400">
                <a:solidFill>
                  <a:schemeClr val="tx1"/>
                </a:solidFill>
              </a:rPr>
              <a:t>Bài giải:</a:t>
            </a:r>
          </a:p>
          <a:p>
            <a:r>
              <a:rPr lang="en-US" sz="2400">
                <a:solidFill>
                  <a:schemeClr val="tx1"/>
                </a:solidFill>
              </a:rPr>
              <a:t>Có:</a:t>
            </a:r>
          </a:p>
          <a:p>
            <a:endParaRPr lang="en-US" sz="2400">
              <a:solidFill>
                <a:schemeClr val="tx1"/>
              </a:solidFill>
            </a:endParaRPr>
          </a:p>
          <a:p>
            <a:endParaRPr lang="en-US" sz="2400">
              <a:solidFill>
                <a:schemeClr val="tx1"/>
              </a:solidFill>
            </a:endParaRPr>
          </a:p>
          <a:p>
            <a:endParaRPr lang="en-US" sz="2400">
              <a:solidFill>
                <a:schemeClr val="tx1"/>
              </a:solidFill>
            </a:endParaRPr>
          </a:p>
          <a:p>
            <a:r>
              <a:rPr lang="en-US" sz="2400">
                <a:solidFill>
                  <a:schemeClr val="tx1"/>
                </a:solidFill>
              </a:rPr>
              <a:t>Vì:                  nên mẹ cho em nhiều quýt hơn cho chị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84AEE8CF-094A-44AA-9E5B-87F36C96EC1A}"/>
                  </a:ext>
                </a:extLst>
              </p:cNvPr>
              <p:cNvSpPr txBox="1"/>
              <p:nvPr/>
            </p:nvSpPr>
            <p:spPr>
              <a:xfrm>
                <a:off x="437271" y="3646179"/>
                <a:ext cx="4811150" cy="79367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 i="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a:rPr lang="en-US" sz="24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0">
                              <a:latin typeface="Cambria Math" panose="02040503050406030204" pitchFamily="18" charset="0"/>
                            </a:rPr>
                            <m:t>1×5</m:t>
                          </m:r>
                        </m:num>
                        <m:den>
                          <m:r>
                            <a:rPr lang="en-US" sz="2400" i="0">
                              <a:latin typeface="Cambria Math" panose="02040503050406030204" pitchFamily="18" charset="0"/>
                            </a:rPr>
                            <m:t>3×5</m:t>
                          </m:r>
                        </m:den>
                      </m:f>
                      <m:r>
                        <a:rPr lang="en-US" sz="24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0">
                              <a:latin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en-US" sz="2400" i="0">
                              <a:latin typeface="Cambria Math" panose="02040503050406030204" pitchFamily="18" charset="0"/>
                            </a:rPr>
                            <m:t>15</m:t>
                          </m:r>
                        </m:den>
                      </m:f>
                      <m:r>
                        <a:rPr lang="en-US" sz="2400" i="0">
                          <a:latin typeface="Cambria Math" panose="02040503050406030204" pitchFamily="18" charset="0"/>
                        </a:rPr>
                        <m:t>;</m:t>
                      </m:r>
                    </m:oMath>
                  </m:oMathPara>
                </a14:m>
                <a:endParaRPr lang="en-US" sz="240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84AEE8CF-094A-44AA-9E5B-87F36C96EC1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7271" y="3646179"/>
                <a:ext cx="4811150" cy="79367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4FE75C35-D470-46A0-89C7-ED51FDE73DF7}"/>
                  </a:ext>
                </a:extLst>
              </p:cNvPr>
              <p:cNvSpPr txBox="1"/>
              <p:nvPr/>
            </p:nvSpPr>
            <p:spPr>
              <a:xfrm>
                <a:off x="3275428" y="3654933"/>
                <a:ext cx="4811150" cy="7861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sz="2400" i="0"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  <m:r>
                        <a:rPr lang="en-US" sz="24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0">
                              <a:latin typeface="Cambria Math" panose="02040503050406030204" pitchFamily="18" charset="0"/>
                            </a:rPr>
                            <m:t>2×3</m:t>
                          </m:r>
                        </m:num>
                        <m:den>
                          <m:r>
                            <a:rPr lang="en-US" sz="2400" i="0">
                              <a:latin typeface="Cambria Math" panose="02040503050406030204" pitchFamily="18" charset="0"/>
                            </a:rPr>
                            <m:t>5×3</m:t>
                          </m:r>
                        </m:den>
                      </m:f>
                      <m:r>
                        <a:rPr lang="en-US" sz="24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0">
                              <a:latin typeface="Cambria Math" panose="02040503050406030204" pitchFamily="18" charset="0"/>
                            </a:rPr>
                            <m:t>6</m:t>
                          </m:r>
                        </m:num>
                        <m:den>
                          <m:r>
                            <a:rPr lang="en-US" sz="2400" i="0">
                              <a:latin typeface="Cambria Math" panose="02040503050406030204" pitchFamily="18" charset="0"/>
                            </a:rPr>
                            <m:t>15</m:t>
                          </m:r>
                        </m:den>
                      </m:f>
                    </m:oMath>
                  </m:oMathPara>
                </a14:m>
                <a:endParaRPr lang="en-US" sz="240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4FE75C35-D470-46A0-89C7-ED51FDE73DF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5428" y="3654933"/>
                <a:ext cx="4811150" cy="78617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17191480-8191-4418-88E5-D01A4DAD49C6}"/>
                  </a:ext>
                </a:extLst>
              </p:cNvPr>
              <p:cNvSpPr txBox="1"/>
              <p:nvPr/>
            </p:nvSpPr>
            <p:spPr>
              <a:xfrm>
                <a:off x="1371600" y="4648884"/>
                <a:ext cx="1696329" cy="79367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en-US" sz="2400" i="0">
                              <a:latin typeface="Cambria Math" panose="02040503050406030204" pitchFamily="18" charset="0"/>
                            </a:rPr>
                            <m:t>15</m:t>
                          </m:r>
                        </m:den>
                      </m:f>
                      <m:r>
                        <a:rPr lang="en-US" sz="2400" b="0" i="0" smtClean="0">
                          <a:latin typeface="Cambria Math" panose="02040503050406030204" pitchFamily="18" charset="0"/>
                        </a:rPr>
                        <m:t>&lt;</m:t>
                      </m:r>
                      <m:f>
                        <m:fPr>
                          <m:ctrlPr>
                            <a:rPr lang="en-US" sz="24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0">
                              <a:latin typeface="Cambria Math" panose="02040503050406030204" pitchFamily="18" charset="0"/>
                            </a:rPr>
                            <m:t>6</m:t>
                          </m:r>
                        </m:num>
                        <m:den>
                          <m:r>
                            <a:rPr lang="en-US" sz="2400" i="0">
                              <a:latin typeface="Cambria Math" panose="02040503050406030204" pitchFamily="18" charset="0"/>
                            </a:rPr>
                            <m:t>15</m:t>
                          </m:r>
                        </m:den>
                      </m:f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17191480-8191-4418-88E5-D01A4DAD49C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1600" y="4648884"/>
                <a:ext cx="1696329" cy="793679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Oval 15">
            <a:extLst>
              <a:ext uri="{FF2B5EF4-FFF2-40B4-BE49-F238E27FC236}">
                <a16:creationId xmlns:a16="http://schemas.microsoft.com/office/drawing/2014/main" id="{D90960BB-2B9C-444E-B899-7D2B82FA7766}"/>
              </a:ext>
            </a:extLst>
          </p:cNvPr>
          <p:cNvSpPr/>
          <p:nvPr/>
        </p:nvSpPr>
        <p:spPr>
          <a:xfrm>
            <a:off x="5410200" y="2652226"/>
            <a:ext cx="3144129" cy="1310174"/>
          </a:xfrm>
          <a:prstGeom prst="ellipse">
            <a:avLst/>
          </a:prstGeom>
          <a:solidFill>
            <a:schemeClr val="accent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chemeClr val="tx1"/>
                </a:solidFill>
              </a:rPr>
              <a:t>HS làm vở ô li Toán.</a:t>
            </a:r>
          </a:p>
        </p:txBody>
      </p: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3EEC32A8-F81F-40AF-94FE-3908281FDA05}"/>
              </a:ext>
            </a:extLst>
          </p:cNvPr>
          <p:cNvCxnSpPr/>
          <p:nvPr/>
        </p:nvCxnSpPr>
        <p:spPr>
          <a:xfrm>
            <a:off x="6705600" y="1198907"/>
            <a:ext cx="21336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875886B6-B023-4491-8ABA-F79C406099CF}"/>
              </a:ext>
            </a:extLst>
          </p:cNvPr>
          <p:cNvCxnSpPr/>
          <p:nvPr/>
        </p:nvCxnSpPr>
        <p:spPr>
          <a:xfrm>
            <a:off x="609600" y="1752600"/>
            <a:ext cx="21336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73B4B414-D150-42AA-963E-A999274536E2}"/>
              </a:ext>
            </a:extLst>
          </p:cNvPr>
          <p:cNvCxnSpPr>
            <a:cxnSpLocks/>
          </p:cNvCxnSpPr>
          <p:nvPr/>
        </p:nvCxnSpPr>
        <p:spPr>
          <a:xfrm>
            <a:off x="2888566" y="1951896"/>
            <a:ext cx="4731434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243E989F-4D8C-4DC7-8805-52E96C640194}"/>
              </a:ext>
            </a:extLst>
          </p:cNvPr>
          <p:cNvCxnSpPr>
            <a:cxnSpLocks/>
          </p:cNvCxnSpPr>
          <p:nvPr/>
        </p:nvCxnSpPr>
        <p:spPr>
          <a:xfrm>
            <a:off x="8554329" y="1752600"/>
            <a:ext cx="43727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0A6D02EB-AFF1-4629-AAB4-E4F0BF323A43}"/>
              </a:ext>
            </a:extLst>
          </p:cNvPr>
          <p:cNvCxnSpPr>
            <a:cxnSpLocks/>
          </p:cNvCxnSpPr>
          <p:nvPr/>
        </p:nvCxnSpPr>
        <p:spPr>
          <a:xfrm>
            <a:off x="609600" y="2540771"/>
            <a:ext cx="4638821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Rectangle: Rounded Corners 25">
            <a:extLst>
              <a:ext uri="{FF2B5EF4-FFF2-40B4-BE49-F238E27FC236}">
                <a16:creationId xmlns:a16="http://schemas.microsoft.com/office/drawing/2014/main" id="{D7515134-33D6-439C-A337-74DA87BD3CD3}"/>
              </a:ext>
            </a:extLst>
          </p:cNvPr>
          <p:cNvSpPr/>
          <p:nvPr/>
        </p:nvSpPr>
        <p:spPr>
          <a:xfrm>
            <a:off x="2545764" y="5943600"/>
            <a:ext cx="4496972" cy="914400"/>
          </a:xfrm>
          <a:prstGeom prst="roundRect">
            <a:avLst/>
          </a:prstGeom>
          <a:solidFill>
            <a:srgbClr val="FFFF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chemeClr val="tx1"/>
                </a:solidFill>
              </a:rPr>
              <a:t>Còn cách giải khác không?</a:t>
            </a:r>
          </a:p>
        </p:txBody>
      </p:sp>
    </p:spTree>
    <p:extLst>
      <p:ext uri="{BB962C8B-B14F-4D97-AF65-F5344CB8AC3E}">
        <p14:creationId xmlns:p14="http://schemas.microsoft.com/office/powerpoint/2010/main" val="13486273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8" grpId="0"/>
      <p:bldP spid="9" grpId="0" animBg="1"/>
      <p:bldP spid="11" grpId="0"/>
      <p:bldP spid="13" grpId="0"/>
      <p:bldP spid="15" grpId="0"/>
      <p:bldP spid="16" grpId="0" animBg="1"/>
      <p:bldP spid="16" grpId="1" animBg="1"/>
      <p:bldP spid="2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>
            <a:extLst>
              <a:ext uri="{FF2B5EF4-FFF2-40B4-BE49-F238E27FC236}">
                <a16:creationId xmlns:a16="http://schemas.microsoft.com/office/drawing/2014/main" id="{E7380681-4A0A-48C9-BACC-D17E88CBBC41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990600" y="5146431"/>
            <a:ext cx="8147538" cy="1676400"/>
          </a:xfrm>
        </p:spPr>
        <p:txBody>
          <a:bodyPr anchor="t"/>
          <a:lstStyle/>
          <a:p>
            <a:pPr algn="just">
              <a:lnSpc>
                <a:spcPct val="150000"/>
              </a:lnSpc>
            </a:pPr>
            <a:r>
              <a:rPr lang="en-US" sz="2200">
                <a:solidFill>
                  <a:schemeClr val="tx1"/>
                </a:solidFill>
                <a:latin typeface="+mn-lt"/>
              </a:rPr>
              <a:t>- Hoàn thành VBTT: Ôn tập: So sánh hai phân số (tiếp theo)</a:t>
            </a:r>
          </a:p>
          <a:p>
            <a:pPr algn="just">
              <a:lnSpc>
                <a:spcPct val="150000"/>
              </a:lnSpc>
            </a:pPr>
            <a:r>
              <a:rPr lang="en-US" sz="2200">
                <a:solidFill>
                  <a:schemeClr val="tx1"/>
                </a:solidFill>
                <a:latin typeface="+mn-lt"/>
              </a:rPr>
              <a:t>- Chuẩn bị bài làm ra vở cho tiết học: </a:t>
            </a:r>
          </a:p>
          <a:p>
            <a:pPr>
              <a:lnSpc>
                <a:spcPct val="150000"/>
              </a:lnSpc>
            </a:pPr>
            <a:r>
              <a:rPr lang="en-US" sz="2200">
                <a:solidFill>
                  <a:schemeClr val="tx1"/>
                </a:solidFill>
                <a:latin typeface="+mn-lt"/>
              </a:rPr>
              <a:t>PHÂN SỐ THẬP PHÂN (trang 8)</a:t>
            </a:r>
          </a:p>
        </p:txBody>
      </p:sp>
      <p:sp>
        <p:nvSpPr>
          <p:cNvPr id="4" name="Google Shape;1011;p31">
            <a:extLst>
              <a:ext uri="{FF2B5EF4-FFF2-40B4-BE49-F238E27FC236}">
                <a16:creationId xmlns:a16="http://schemas.microsoft.com/office/drawing/2014/main" id="{792A5C2D-733D-4205-A78E-B5607E7181AD}"/>
              </a:ext>
            </a:extLst>
          </p:cNvPr>
          <p:cNvSpPr/>
          <p:nvPr/>
        </p:nvSpPr>
        <p:spPr>
          <a:xfrm>
            <a:off x="0" y="29882"/>
            <a:ext cx="2768071" cy="923392"/>
          </a:xfrm>
          <a:prstGeom prst="roundRect">
            <a:avLst>
              <a:gd name="adj" fmla="val 50000"/>
            </a:avLst>
          </a:prstGeom>
          <a:solidFill>
            <a:schemeClr val="bg1">
              <a:lumMod val="50000"/>
            </a:scheme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Arial"/>
                <a:sym typeface="Patrick Hand"/>
              </a:rPr>
              <a:t>Củng cố:</a:t>
            </a:r>
            <a:endParaRPr kumimoji="0" sz="2800" b="0" i="0" u="none" strike="noStrike" kern="0" cap="none" spc="0" normalizeH="0" baseline="0" noProof="0">
              <a:ln>
                <a:noFill/>
              </a:ln>
              <a:solidFill>
                <a:schemeClr val="bg2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5" name="Text Box 5">
            <a:extLst>
              <a:ext uri="{FF2B5EF4-FFF2-40B4-BE49-F238E27FC236}">
                <a16:creationId xmlns:a16="http://schemas.microsoft.com/office/drawing/2014/main" id="{AD1937DA-7DD5-471A-985F-FACD508558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063" y="990600"/>
            <a:ext cx="823753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/>
            <a:r>
              <a:rPr lang="en-US" altLang="en-US" b="0">
                <a:latin typeface="Times New Roman" panose="02020603050405020304" pitchFamily="18" charset="0"/>
              </a:rPr>
              <a:t>1) Nêu </a:t>
            </a:r>
            <a:r>
              <a:rPr lang="vi-VN" altLang="en-US" b="0">
                <a:latin typeface="Times New Roman" panose="02020603050405020304" pitchFamily="18" charset="0"/>
              </a:rPr>
              <a:t>đ</a:t>
            </a:r>
            <a:r>
              <a:rPr lang="en-US" altLang="en-US" b="0">
                <a:latin typeface="Times New Roman" panose="02020603050405020304" pitchFamily="18" charset="0"/>
              </a:rPr>
              <a:t>ặc </a:t>
            </a:r>
            <a:r>
              <a:rPr lang="vi-VN" altLang="en-US" b="0">
                <a:latin typeface="Times New Roman" panose="02020603050405020304" pitchFamily="18" charset="0"/>
              </a:rPr>
              <a:t>đ</a:t>
            </a:r>
            <a:r>
              <a:rPr lang="en-US" altLang="en-US" b="0">
                <a:latin typeface="Times New Roman" panose="02020603050405020304" pitchFamily="18" charset="0"/>
              </a:rPr>
              <a:t>iểm của phân số bé h</a:t>
            </a:r>
            <a:r>
              <a:rPr lang="vi-VN" altLang="en-US" b="0">
                <a:latin typeface="Times New Roman" panose="02020603050405020304" pitchFamily="18" charset="0"/>
              </a:rPr>
              <a:t>ơ</a:t>
            </a:r>
            <a:r>
              <a:rPr lang="en-US" altLang="en-US" b="0">
                <a:latin typeface="Times New Roman" panose="02020603050405020304" pitchFamily="18" charset="0"/>
              </a:rPr>
              <a:t>n 1? </a:t>
            </a:r>
          </a:p>
        </p:txBody>
      </p:sp>
      <p:sp>
        <p:nvSpPr>
          <p:cNvPr id="6" name="Text Box 6">
            <a:extLst>
              <a:ext uri="{FF2B5EF4-FFF2-40B4-BE49-F238E27FC236}">
                <a16:creationId xmlns:a16="http://schemas.microsoft.com/office/drawing/2014/main" id="{9C1B8E13-5971-4B27-BDAF-DF5B7DF035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1340" y="1843255"/>
            <a:ext cx="823753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/>
            <a:r>
              <a:rPr lang="en-US" altLang="en-US" b="0">
                <a:latin typeface="Times New Roman" panose="02020603050405020304" pitchFamily="18" charset="0"/>
              </a:rPr>
              <a:t>2) Nêu </a:t>
            </a:r>
            <a:r>
              <a:rPr lang="vi-VN" altLang="en-US" b="0">
                <a:latin typeface="Times New Roman" panose="02020603050405020304" pitchFamily="18" charset="0"/>
              </a:rPr>
              <a:t>đ</a:t>
            </a:r>
            <a:r>
              <a:rPr lang="en-US" altLang="en-US" b="0">
                <a:latin typeface="Times New Roman" panose="02020603050405020304" pitchFamily="18" charset="0"/>
              </a:rPr>
              <a:t>ặc </a:t>
            </a:r>
            <a:r>
              <a:rPr lang="vi-VN" altLang="en-US" b="0">
                <a:latin typeface="Times New Roman" panose="02020603050405020304" pitchFamily="18" charset="0"/>
              </a:rPr>
              <a:t>đ</a:t>
            </a:r>
            <a:r>
              <a:rPr lang="en-US" altLang="en-US" b="0">
                <a:latin typeface="Times New Roman" panose="02020603050405020304" pitchFamily="18" charset="0"/>
              </a:rPr>
              <a:t>iểm của phân số lớn h</a:t>
            </a:r>
            <a:r>
              <a:rPr lang="vi-VN" altLang="en-US" b="0">
                <a:latin typeface="Times New Roman" panose="02020603050405020304" pitchFamily="18" charset="0"/>
              </a:rPr>
              <a:t>ơ</a:t>
            </a:r>
            <a:r>
              <a:rPr lang="en-US" altLang="en-US" b="0">
                <a:latin typeface="Times New Roman" panose="02020603050405020304" pitchFamily="18" charset="0"/>
              </a:rPr>
              <a:t>n 1? </a:t>
            </a:r>
          </a:p>
        </p:txBody>
      </p:sp>
      <p:sp>
        <p:nvSpPr>
          <p:cNvPr id="7" name="Text Box 7">
            <a:extLst>
              <a:ext uri="{FF2B5EF4-FFF2-40B4-BE49-F238E27FC236}">
                <a16:creationId xmlns:a16="http://schemas.microsoft.com/office/drawing/2014/main" id="{4919E95A-57A3-41EC-ABDB-C967F2C04B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1340" y="2695910"/>
            <a:ext cx="771048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/>
            <a:r>
              <a:rPr lang="en-US" altLang="en-US" b="0">
                <a:latin typeface="Times New Roman" panose="02020603050405020304" pitchFamily="18" charset="0"/>
              </a:rPr>
              <a:t>3) Nêu </a:t>
            </a:r>
            <a:r>
              <a:rPr lang="vi-VN" altLang="en-US" b="0">
                <a:latin typeface="Times New Roman" panose="02020603050405020304" pitchFamily="18" charset="0"/>
              </a:rPr>
              <a:t>đ</a:t>
            </a:r>
            <a:r>
              <a:rPr lang="en-US" altLang="en-US" b="0">
                <a:latin typeface="Times New Roman" panose="02020603050405020304" pitchFamily="18" charset="0"/>
              </a:rPr>
              <a:t>ặc </a:t>
            </a:r>
            <a:r>
              <a:rPr lang="vi-VN" altLang="en-US" b="0">
                <a:latin typeface="Times New Roman" panose="02020603050405020304" pitchFamily="18" charset="0"/>
              </a:rPr>
              <a:t>đ</a:t>
            </a:r>
            <a:r>
              <a:rPr lang="en-US" altLang="en-US" b="0">
                <a:latin typeface="Times New Roman" panose="02020603050405020304" pitchFamily="18" charset="0"/>
              </a:rPr>
              <a:t>iểm của phân số bằng 1?</a:t>
            </a:r>
          </a:p>
        </p:txBody>
      </p:sp>
      <p:sp>
        <p:nvSpPr>
          <p:cNvPr id="8" name="Text Box 8">
            <a:extLst>
              <a:ext uri="{FF2B5EF4-FFF2-40B4-BE49-F238E27FC236}">
                <a16:creationId xmlns:a16="http://schemas.microsoft.com/office/drawing/2014/main" id="{0F67C894-9CA6-4559-8402-86FD5B36C1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063" y="3441121"/>
            <a:ext cx="98139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/>
            <a:r>
              <a:rPr lang="en-US" altLang="en-US" b="0">
                <a:latin typeface="Times New Roman" panose="02020603050405020304" pitchFamily="18" charset="0"/>
              </a:rPr>
              <a:t>4) Nêu cách so sánh </a:t>
            </a:r>
            <a:r>
              <a:rPr lang="en-US" altLang="en-US" b="0" u="sng">
                <a:latin typeface="Times New Roman" panose="02020603050405020304" pitchFamily="18" charset="0"/>
              </a:rPr>
              <a:t>hai phân số có cùng tử số</a:t>
            </a:r>
            <a:r>
              <a:rPr lang="en-US" altLang="en-US" b="0">
                <a:latin typeface="Times New Roman" panose="02020603050405020304" pitchFamily="18" charset="0"/>
              </a:rPr>
              <a:t>?</a:t>
            </a:r>
          </a:p>
        </p:txBody>
      </p:sp>
      <p:sp>
        <p:nvSpPr>
          <p:cNvPr id="9" name="Google Shape;1011;p31">
            <a:extLst>
              <a:ext uri="{FF2B5EF4-FFF2-40B4-BE49-F238E27FC236}">
                <a16:creationId xmlns:a16="http://schemas.microsoft.com/office/drawing/2014/main" id="{C17EE2E0-F3D0-45AD-A3A5-1274B587FFA5}"/>
              </a:ext>
            </a:extLst>
          </p:cNvPr>
          <p:cNvSpPr/>
          <p:nvPr/>
        </p:nvSpPr>
        <p:spPr>
          <a:xfrm>
            <a:off x="18757" y="4027850"/>
            <a:ext cx="2768071" cy="923392"/>
          </a:xfrm>
          <a:prstGeom prst="roundRect">
            <a:avLst>
              <a:gd name="adj" fmla="val 50000"/>
            </a:avLst>
          </a:prstGeom>
          <a:solidFill>
            <a:schemeClr val="bg1">
              <a:lumMod val="50000"/>
            </a:scheme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Arial"/>
                <a:sym typeface="Patrick Hand"/>
              </a:rPr>
              <a:t>Dặn dò:</a:t>
            </a:r>
            <a:endParaRPr kumimoji="0" sz="2800" b="0" i="0" u="none" strike="noStrike" kern="0" cap="none" spc="0" normalizeH="0" baseline="0" noProof="0">
              <a:ln>
                <a:noFill/>
              </a:ln>
              <a:solidFill>
                <a:schemeClr val="bg2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9152664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2" dur="1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nimBg="1"/>
      <p:bldP spid="5" grpId="0"/>
      <p:bldP spid="6" grpId="0"/>
      <p:bldP spid="7" grpId="0"/>
      <p:bldP spid="8" grpId="0"/>
      <p:bldP spid="9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NKNOELEADERBOARD" val="-81637193"/>
</p:tagLst>
</file>

<file path=ppt/theme/theme1.xml><?xml version="1.0" encoding="utf-8"?>
<a:theme xmlns:a="http://schemas.openxmlformats.org/drawingml/2006/main" name="Grammar Workshop by Slidesgo">
  <a:themeElements>
    <a:clrScheme name="Simple Light">
      <a:dk1>
        <a:srgbClr val="3E3B36"/>
      </a:dk1>
      <a:lt1>
        <a:srgbClr val="FFFBF3"/>
      </a:lt1>
      <a:dk2>
        <a:srgbClr val="FFFFFF"/>
      </a:dk2>
      <a:lt2>
        <a:srgbClr val="FFFFFF"/>
      </a:lt2>
      <a:accent1>
        <a:srgbClr val="F3B62A"/>
      </a:accent1>
      <a:accent2>
        <a:srgbClr val="BD6E24"/>
      </a:accent2>
      <a:accent3>
        <a:srgbClr val="FBC6C2"/>
      </a:accent3>
      <a:accent4>
        <a:srgbClr val="E76D6A"/>
      </a:accent4>
      <a:accent5>
        <a:srgbClr val="F4ECD9"/>
      </a:accent5>
      <a:accent6>
        <a:srgbClr val="D9D1BE"/>
      </a:accent6>
      <a:hlink>
        <a:srgbClr val="3E3B36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94</TotalTime>
  <Words>534</Words>
  <Application>Microsoft Office PowerPoint</Application>
  <PresentationFormat>On-screen Show (4:3)</PresentationFormat>
  <Paragraphs>105</Paragraphs>
  <Slides>7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</vt:i4>
      </vt:variant>
    </vt:vector>
  </HeadingPairs>
  <TitlesOfParts>
    <vt:vector size="20" baseType="lpstr">
      <vt:lpstr>Arial</vt:lpstr>
      <vt:lpstr>Bebas Neue</vt:lpstr>
      <vt:lpstr>Cambria Math</vt:lpstr>
      <vt:lpstr>Nunito</vt:lpstr>
      <vt:lpstr>Patrick Hand</vt:lpstr>
      <vt:lpstr>Roboto Condensed Light</vt:lpstr>
      <vt:lpstr>Times New Roman</vt:lpstr>
      <vt:lpstr>VNI-Times</vt:lpstr>
      <vt:lpstr>Wingdings</vt:lpstr>
      <vt:lpstr>Zilla Slab</vt:lpstr>
      <vt:lpstr>Zilla Slab Light</vt:lpstr>
      <vt:lpstr>Grammar Workshop by Slidesgo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Trung Nguyen</dc:creator>
  <cp:lastModifiedBy>SONY</cp:lastModifiedBy>
  <cp:revision>35</cp:revision>
  <dcterms:created xsi:type="dcterms:W3CDTF">2005-02-21T19:44:34Z</dcterms:created>
  <dcterms:modified xsi:type="dcterms:W3CDTF">2022-09-08T02:50:11Z</dcterms:modified>
</cp:coreProperties>
</file>